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F5A47" w:rsidRPr="009109AB" w:rsidRDefault="00CF5A47" w:rsidP="00CF5A47">
      <w:pPr>
        <w:jc w:val="center"/>
        <w:rPr>
          <w:b/>
          <w:sz w:val="32"/>
          <w:szCs w:val="32"/>
        </w:rPr>
      </w:pPr>
      <w:bookmarkStart w:id="0" w:name="_GoBack"/>
      <w:bookmarkEnd w:id="0"/>
      <w:r w:rsidRPr="009109AB">
        <w:rPr>
          <w:b/>
          <w:sz w:val="32"/>
          <w:szCs w:val="32"/>
        </w:rPr>
        <w:t>МИНОБРНАУКИ РОССИИ</w:t>
      </w:r>
    </w:p>
    <w:p w:rsidR="00CF5A47" w:rsidRPr="009109AB" w:rsidRDefault="00CF5A47" w:rsidP="00CF5A47">
      <w:pPr>
        <w:jc w:val="center"/>
        <w:rPr>
          <w:b/>
          <w:sz w:val="16"/>
          <w:szCs w:val="16"/>
        </w:rPr>
      </w:pPr>
    </w:p>
    <w:p w:rsidR="00CF5A47" w:rsidRPr="009109AB" w:rsidRDefault="00CF5A47" w:rsidP="00CF5A47">
      <w:pPr>
        <w:jc w:val="center"/>
        <w:rPr>
          <w:b/>
          <w:sz w:val="24"/>
          <w:szCs w:val="24"/>
        </w:rPr>
      </w:pPr>
      <w:r w:rsidRPr="009109AB">
        <w:rPr>
          <w:b/>
          <w:sz w:val="24"/>
          <w:szCs w:val="24"/>
        </w:rPr>
        <w:t>Федеральное государственное бюджетное образовательное учреждение высшего профессионального образования</w:t>
      </w:r>
    </w:p>
    <w:p w:rsidR="00CF5A47" w:rsidRPr="009109AB" w:rsidRDefault="00CF5A47" w:rsidP="00CF5A47">
      <w:pPr>
        <w:jc w:val="center"/>
        <w:rPr>
          <w:b/>
          <w:sz w:val="32"/>
          <w:szCs w:val="32"/>
        </w:rPr>
      </w:pPr>
      <w:r w:rsidRPr="009109AB">
        <w:rPr>
          <w:b/>
          <w:sz w:val="32"/>
          <w:szCs w:val="32"/>
        </w:rPr>
        <w:t xml:space="preserve"> </w:t>
      </w:r>
      <w:r>
        <w:rPr>
          <w:b/>
          <w:sz w:val="32"/>
          <w:szCs w:val="32"/>
        </w:rPr>
        <w:t>«</w:t>
      </w:r>
      <w:r w:rsidRPr="009109AB">
        <w:rPr>
          <w:b/>
          <w:sz w:val="32"/>
          <w:szCs w:val="32"/>
        </w:rPr>
        <w:t>Юго-Западный государственный университет</w:t>
      </w:r>
      <w:r>
        <w:rPr>
          <w:b/>
          <w:sz w:val="32"/>
          <w:szCs w:val="32"/>
        </w:rPr>
        <w:t>»</w:t>
      </w:r>
    </w:p>
    <w:p w:rsidR="00CF5A47" w:rsidRPr="003A1E68" w:rsidRDefault="00CF5A47" w:rsidP="00CF5A47">
      <w:pPr>
        <w:rPr>
          <w:b/>
          <w:sz w:val="28"/>
          <w:szCs w:val="28"/>
        </w:rPr>
      </w:pPr>
    </w:p>
    <w:p w:rsidR="00CF5A47" w:rsidRPr="003A1E68" w:rsidRDefault="00CF5A47" w:rsidP="00CF5A47">
      <w:pPr>
        <w:rPr>
          <w:b/>
          <w:sz w:val="28"/>
          <w:szCs w:val="28"/>
        </w:rPr>
      </w:pPr>
    </w:p>
    <w:p w:rsidR="00CF5A47" w:rsidRPr="003A1E68" w:rsidRDefault="00CF5A47" w:rsidP="00CF5A47">
      <w:pPr>
        <w:rPr>
          <w:b/>
          <w:sz w:val="28"/>
          <w:szCs w:val="28"/>
        </w:rPr>
      </w:pPr>
    </w:p>
    <w:p w:rsidR="00CF5A47" w:rsidRPr="003A1E68" w:rsidRDefault="00CF5A47" w:rsidP="00CF5A47">
      <w:pPr>
        <w:rPr>
          <w:b/>
          <w:sz w:val="28"/>
          <w:szCs w:val="28"/>
        </w:rPr>
      </w:pPr>
    </w:p>
    <w:p w:rsidR="00CF5A47" w:rsidRPr="003A1E68" w:rsidRDefault="00CF5A47" w:rsidP="00CF5A47">
      <w:pPr>
        <w:rPr>
          <w:b/>
          <w:sz w:val="28"/>
          <w:szCs w:val="28"/>
        </w:rPr>
      </w:pPr>
    </w:p>
    <w:p w:rsidR="00CF5A47" w:rsidRPr="003A1E68" w:rsidRDefault="00CF5A47" w:rsidP="00CF5A47">
      <w:pPr>
        <w:jc w:val="right"/>
        <w:rPr>
          <w:b/>
          <w:sz w:val="28"/>
          <w:szCs w:val="28"/>
        </w:rPr>
      </w:pPr>
      <w:r w:rsidRPr="003A1E68">
        <w:rPr>
          <w:b/>
          <w:sz w:val="28"/>
          <w:szCs w:val="28"/>
        </w:rPr>
        <w:t xml:space="preserve">Кафедра </w:t>
      </w:r>
      <w:r w:rsidRPr="0083751B">
        <w:rPr>
          <w:b/>
          <w:sz w:val="28"/>
          <w:szCs w:val="28"/>
        </w:rPr>
        <w:t>ЗИиСС</w:t>
      </w:r>
    </w:p>
    <w:p w:rsidR="00CF5A47" w:rsidRPr="003A1E68" w:rsidRDefault="00CF5A47" w:rsidP="00CF5A47">
      <w:pPr>
        <w:rPr>
          <w:b/>
          <w:sz w:val="28"/>
          <w:szCs w:val="28"/>
        </w:rPr>
      </w:pPr>
    </w:p>
    <w:p w:rsidR="00CF5A47" w:rsidRPr="003A1E68" w:rsidRDefault="00CF5A47" w:rsidP="00CF5A47">
      <w:pPr>
        <w:rPr>
          <w:b/>
          <w:sz w:val="28"/>
          <w:szCs w:val="28"/>
        </w:rPr>
      </w:pPr>
    </w:p>
    <w:p w:rsidR="00CF5A47" w:rsidRPr="003A1E68" w:rsidRDefault="00CF5A47" w:rsidP="00CF5A47">
      <w:pPr>
        <w:rPr>
          <w:b/>
          <w:sz w:val="28"/>
          <w:szCs w:val="28"/>
        </w:rPr>
      </w:pPr>
    </w:p>
    <w:p w:rsidR="00CF5A47" w:rsidRPr="003A1E68" w:rsidRDefault="00CF5A47" w:rsidP="00CF5A47">
      <w:pPr>
        <w:rPr>
          <w:b/>
          <w:sz w:val="28"/>
          <w:szCs w:val="28"/>
        </w:rPr>
      </w:pPr>
    </w:p>
    <w:p w:rsidR="00CF5A47" w:rsidRPr="003A1E68" w:rsidRDefault="00CF5A47" w:rsidP="00CF5A47">
      <w:pPr>
        <w:rPr>
          <w:b/>
          <w:sz w:val="28"/>
          <w:szCs w:val="28"/>
        </w:rPr>
      </w:pPr>
    </w:p>
    <w:p w:rsidR="00CF5A47" w:rsidRPr="003A1E68" w:rsidRDefault="00CF5A47" w:rsidP="00CF5A47">
      <w:pPr>
        <w:rPr>
          <w:b/>
          <w:sz w:val="28"/>
          <w:szCs w:val="28"/>
        </w:rPr>
      </w:pPr>
    </w:p>
    <w:p w:rsidR="00CF5A47" w:rsidRPr="003A1E68" w:rsidRDefault="00CF5A47" w:rsidP="00CF5A47">
      <w:pPr>
        <w:rPr>
          <w:b/>
          <w:sz w:val="28"/>
          <w:szCs w:val="28"/>
        </w:rPr>
      </w:pPr>
    </w:p>
    <w:p w:rsidR="00CF5A47" w:rsidRPr="003A1E68" w:rsidRDefault="00CF5A47" w:rsidP="00CF5A47">
      <w:pPr>
        <w:rPr>
          <w:b/>
          <w:sz w:val="28"/>
          <w:szCs w:val="28"/>
        </w:rPr>
      </w:pPr>
    </w:p>
    <w:p w:rsidR="00CF5A47" w:rsidRPr="003A1E68" w:rsidRDefault="00CF5A47" w:rsidP="00CF5A47">
      <w:pPr>
        <w:jc w:val="center"/>
        <w:rPr>
          <w:b/>
          <w:sz w:val="28"/>
          <w:szCs w:val="28"/>
        </w:rPr>
      </w:pPr>
      <w:r w:rsidRPr="003A1E68">
        <w:rPr>
          <w:b/>
          <w:sz w:val="28"/>
          <w:szCs w:val="28"/>
        </w:rPr>
        <w:t>Практическая работа №</w:t>
      </w:r>
      <w:r>
        <w:rPr>
          <w:b/>
          <w:sz w:val="28"/>
          <w:szCs w:val="28"/>
        </w:rPr>
        <w:t>4</w:t>
      </w:r>
    </w:p>
    <w:p w:rsidR="00CF5A47" w:rsidRPr="003A1E68" w:rsidRDefault="00CF5A47" w:rsidP="00CF5A47">
      <w:pPr>
        <w:jc w:val="center"/>
        <w:rPr>
          <w:b/>
          <w:sz w:val="28"/>
          <w:szCs w:val="28"/>
        </w:rPr>
      </w:pPr>
      <w:r w:rsidRPr="003A1E68">
        <w:rPr>
          <w:b/>
          <w:sz w:val="28"/>
          <w:szCs w:val="28"/>
        </w:rPr>
        <w:t xml:space="preserve">на тему: </w:t>
      </w:r>
      <w:r>
        <w:rPr>
          <w:b/>
          <w:sz w:val="28"/>
          <w:szCs w:val="28"/>
        </w:rPr>
        <w:t>«</w:t>
      </w:r>
      <w:r w:rsidRPr="007A4CB7">
        <w:rPr>
          <w:b/>
          <w:sz w:val="28"/>
          <w:szCs w:val="28"/>
        </w:rPr>
        <w:t>Основные методы управления информационной безопасностью в ГИС</w:t>
      </w:r>
      <w:r>
        <w:rPr>
          <w:b/>
          <w:sz w:val="28"/>
          <w:szCs w:val="28"/>
        </w:rPr>
        <w:t>»</w:t>
      </w:r>
      <w:r w:rsidRPr="003A1E68">
        <w:rPr>
          <w:b/>
          <w:sz w:val="28"/>
          <w:szCs w:val="28"/>
        </w:rPr>
        <w:t>.</w:t>
      </w:r>
    </w:p>
    <w:p w:rsidR="00CF5A47" w:rsidRPr="003A1E68" w:rsidRDefault="00CF5A47" w:rsidP="00CF5A47">
      <w:pPr>
        <w:rPr>
          <w:b/>
          <w:sz w:val="28"/>
          <w:szCs w:val="28"/>
        </w:rPr>
      </w:pPr>
    </w:p>
    <w:p w:rsidR="00CF5A47" w:rsidRPr="003A1E68" w:rsidRDefault="00CF5A47" w:rsidP="00CF5A47">
      <w:pPr>
        <w:rPr>
          <w:b/>
          <w:sz w:val="28"/>
          <w:szCs w:val="28"/>
        </w:rPr>
      </w:pPr>
    </w:p>
    <w:p w:rsidR="00CF5A47" w:rsidRPr="003A1E68" w:rsidRDefault="00CF5A47" w:rsidP="00CF5A47">
      <w:pPr>
        <w:rPr>
          <w:b/>
          <w:sz w:val="28"/>
          <w:szCs w:val="28"/>
        </w:rPr>
      </w:pPr>
    </w:p>
    <w:p w:rsidR="00CF5A47" w:rsidRPr="003A1E68" w:rsidRDefault="00CF5A47" w:rsidP="00CF5A47">
      <w:pPr>
        <w:rPr>
          <w:b/>
          <w:sz w:val="28"/>
          <w:szCs w:val="28"/>
        </w:rPr>
      </w:pPr>
    </w:p>
    <w:p w:rsidR="00CF5A47" w:rsidRPr="003A1E68" w:rsidRDefault="00CF5A47" w:rsidP="00CF5A47">
      <w:pPr>
        <w:rPr>
          <w:b/>
          <w:sz w:val="28"/>
          <w:szCs w:val="28"/>
        </w:rPr>
      </w:pPr>
    </w:p>
    <w:p w:rsidR="00CF5A47" w:rsidRPr="003A1E68" w:rsidRDefault="00CF5A47" w:rsidP="00CF5A47">
      <w:pPr>
        <w:rPr>
          <w:b/>
          <w:sz w:val="28"/>
          <w:szCs w:val="28"/>
        </w:rPr>
      </w:pPr>
    </w:p>
    <w:p w:rsidR="00CF5A47" w:rsidRPr="003A1E68" w:rsidRDefault="00CF5A47" w:rsidP="00CF5A47">
      <w:pPr>
        <w:rPr>
          <w:b/>
          <w:sz w:val="28"/>
          <w:szCs w:val="28"/>
        </w:rPr>
      </w:pPr>
    </w:p>
    <w:p w:rsidR="00CF5A47" w:rsidRPr="003A1E68" w:rsidRDefault="00CF5A47" w:rsidP="00CF5A47">
      <w:pPr>
        <w:rPr>
          <w:b/>
          <w:sz w:val="28"/>
          <w:szCs w:val="28"/>
        </w:rPr>
      </w:pPr>
    </w:p>
    <w:p w:rsidR="00CF5A47" w:rsidRPr="003A1E68" w:rsidRDefault="00CF5A47" w:rsidP="00CF5A47">
      <w:pPr>
        <w:rPr>
          <w:b/>
          <w:sz w:val="28"/>
          <w:szCs w:val="28"/>
        </w:rPr>
      </w:pPr>
    </w:p>
    <w:p w:rsidR="00CF5A47" w:rsidRPr="003A1E68" w:rsidRDefault="00CF5A47" w:rsidP="00CF5A47">
      <w:pPr>
        <w:rPr>
          <w:b/>
          <w:sz w:val="28"/>
          <w:szCs w:val="28"/>
        </w:rPr>
      </w:pPr>
    </w:p>
    <w:p w:rsidR="00CF5A47" w:rsidRPr="003A1E68" w:rsidRDefault="00CF5A47" w:rsidP="00CF5A47">
      <w:pPr>
        <w:rPr>
          <w:b/>
          <w:sz w:val="28"/>
          <w:szCs w:val="28"/>
        </w:rPr>
      </w:pPr>
      <w:r w:rsidRPr="0083751B">
        <w:rPr>
          <w:b/>
          <w:sz w:val="28"/>
          <w:szCs w:val="28"/>
        </w:rPr>
        <w:t>Ст. п</w:t>
      </w:r>
      <w:r w:rsidRPr="003A1E68">
        <w:rPr>
          <w:b/>
          <w:sz w:val="28"/>
          <w:szCs w:val="28"/>
        </w:rPr>
        <w:t xml:space="preserve">реподаватель </w:t>
      </w:r>
      <w:r w:rsidRPr="003A1E68">
        <w:rPr>
          <w:b/>
          <w:sz w:val="28"/>
          <w:szCs w:val="28"/>
        </w:rPr>
        <w:tab/>
      </w:r>
      <w:r w:rsidRPr="003A1E68">
        <w:rPr>
          <w:b/>
          <w:sz w:val="28"/>
          <w:szCs w:val="28"/>
        </w:rPr>
        <w:tab/>
      </w:r>
      <w:r w:rsidRPr="003A1E68">
        <w:rPr>
          <w:b/>
          <w:sz w:val="28"/>
          <w:szCs w:val="28"/>
        </w:rPr>
        <w:tab/>
      </w:r>
      <w:r w:rsidRPr="003A1E68">
        <w:rPr>
          <w:b/>
          <w:sz w:val="28"/>
          <w:szCs w:val="28"/>
        </w:rPr>
        <w:tab/>
      </w:r>
      <w:r w:rsidRPr="003A1E68">
        <w:rPr>
          <w:b/>
          <w:sz w:val="28"/>
          <w:szCs w:val="28"/>
        </w:rPr>
        <w:tab/>
      </w:r>
      <w:r w:rsidRPr="0083751B">
        <w:rPr>
          <w:b/>
          <w:sz w:val="28"/>
          <w:szCs w:val="28"/>
        </w:rPr>
        <w:t xml:space="preserve">к.т.н., </w:t>
      </w:r>
      <w:r w:rsidRPr="003A1E68">
        <w:rPr>
          <w:b/>
          <w:sz w:val="28"/>
          <w:szCs w:val="28"/>
        </w:rPr>
        <w:t>Волокитина Е.С.</w:t>
      </w:r>
    </w:p>
    <w:p w:rsidR="00CF5A47" w:rsidRPr="003A1E68" w:rsidRDefault="00CF5A47" w:rsidP="00CF5A47">
      <w:pPr>
        <w:rPr>
          <w:b/>
          <w:sz w:val="28"/>
          <w:szCs w:val="28"/>
        </w:rPr>
      </w:pPr>
    </w:p>
    <w:p w:rsidR="00CF5A47" w:rsidRPr="003A1E68" w:rsidRDefault="00CF5A47" w:rsidP="00CF5A47">
      <w:pPr>
        <w:rPr>
          <w:b/>
          <w:sz w:val="28"/>
          <w:szCs w:val="28"/>
        </w:rPr>
      </w:pPr>
    </w:p>
    <w:p w:rsidR="00CF5A47" w:rsidRPr="003A1E68" w:rsidRDefault="00CF5A47" w:rsidP="00CF5A47">
      <w:pPr>
        <w:rPr>
          <w:b/>
          <w:sz w:val="28"/>
          <w:szCs w:val="28"/>
        </w:rPr>
      </w:pPr>
    </w:p>
    <w:p w:rsidR="00CF5A47" w:rsidRPr="003A1E68" w:rsidRDefault="00CF5A47" w:rsidP="00CF5A47">
      <w:pPr>
        <w:rPr>
          <w:b/>
          <w:sz w:val="28"/>
          <w:szCs w:val="28"/>
        </w:rPr>
      </w:pPr>
    </w:p>
    <w:p w:rsidR="00CF5A47" w:rsidRPr="003A1E68" w:rsidRDefault="00CF5A47" w:rsidP="00CF5A47">
      <w:pPr>
        <w:rPr>
          <w:b/>
          <w:sz w:val="28"/>
          <w:szCs w:val="28"/>
        </w:rPr>
      </w:pPr>
    </w:p>
    <w:p w:rsidR="00CF5A47" w:rsidRPr="003A1E68" w:rsidRDefault="00CF5A47" w:rsidP="00CF5A47">
      <w:pPr>
        <w:rPr>
          <w:b/>
          <w:sz w:val="28"/>
          <w:szCs w:val="28"/>
        </w:rPr>
      </w:pPr>
    </w:p>
    <w:p w:rsidR="00CF5A47" w:rsidRPr="003A1E68" w:rsidRDefault="00CF5A47" w:rsidP="00CF5A47">
      <w:pPr>
        <w:rPr>
          <w:b/>
          <w:sz w:val="28"/>
          <w:szCs w:val="28"/>
        </w:rPr>
      </w:pPr>
    </w:p>
    <w:p w:rsidR="00CF5A47" w:rsidRPr="0083751B" w:rsidRDefault="00CF5A47" w:rsidP="00CF5A47">
      <w:pPr>
        <w:rPr>
          <w:b/>
          <w:sz w:val="28"/>
          <w:szCs w:val="28"/>
        </w:rPr>
      </w:pPr>
    </w:p>
    <w:p w:rsidR="00CF5A47" w:rsidRPr="003A1E68" w:rsidRDefault="00CF5A47" w:rsidP="00CF5A47">
      <w:pPr>
        <w:jc w:val="center"/>
        <w:rPr>
          <w:b/>
          <w:sz w:val="28"/>
          <w:szCs w:val="28"/>
        </w:rPr>
      </w:pPr>
      <w:r w:rsidRPr="003A1E68">
        <w:rPr>
          <w:b/>
          <w:sz w:val="28"/>
          <w:szCs w:val="28"/>
        </w:rPr>
        <w:t>201</w:t>
      </w:r>
      <w:r w:rsidRPr="0083751B">
        <w:rPr>
          <w:b/>
          <w:sz w:val="28"/>
          <w:szCs w:val="28"/>
        </w:rPr>
        <w:t>4</w:t>
      </w:r>
      <w:r>
        <w:rPr>
          <w:b/>
          <w:sz w:val="28"/>
          <w:szCs w:val="28"/>
        </w:rPr>
        <w:t xml:space="preserve"> </w:t>
      </w:r>
      <w:r w:rsidRPr="003A1E68">
        <w:rPr>
          <w:b/>
          <w:sz w:val="28"/>
          <w:szCs w:val="28"/>
        </w:rPr>
        <w:t>г.</w:t>
      </w:r>
    </w:p>
    <w:p w:rsidR="00B739EF" w:rsidRDefault="00CF5A47" w:rsidP="00CF5A47">
      <w:r w:rsidRPr="003A1E68">
        <w:rPr>
          <w:b/>
          <w:snapToGrid w:val="0"/>
          <w:sz w:val="28"/>
          <w:szCs w:val="28"/>
        </w:rPr>
        <w:br w:type="page"/>
      </w:r>
    </w:p>
    <w:p w:rsidR="00B739EF" w:rsidRPr="00CF5A47" w:rsidRDefault="00B739EF" w:rsidP="00CF5A47">
      <w:pPr>
        <w:keepNext/>
        <w:widowControl w:val="0"/>
        <w:tabs>
          <w:tab w:val="left" w:pos="2592"/>
          <w:tab w:val="left" w:pos="6912"/>
          <w:tab w:val="left" w:pos="7632"/>
        </w:tabs>
        <w:outlineLvl w:val="0"/>
        <w:rPr>
          <w:b/>
          <w:snapToGrid w:val="0"/>
          <w:sz w:val="28"/>
          <w:szCs w:val="28"/>
        </w:rPr>
      </w:pPr>
      <w:r w:rsidRPr="00CF5A47">
        <w:rPr>
          <w:b/>
          <w:snapToGrid w:val="0"/>
          <w:sz w:val="28"/>
          <w:szCs w:val="28"/>
        </w:rPr>
        <w:t>Цель работы</w:t>
      </w:r>
    </w:p>
    <w:p w:rsidR="00B739EF" w:rsidRDefault="00B739EF">
      <w:pPr>
        <w:pStyle w:val="a4"/>
      </w:pPr>
      <w:r>
        <w:t>Целью данной лабораторной работы является оценка показателей качества функционирования комплексной системы защиты информации на предприятии, расчет защищенности от физического проникновения и от несанкционированного доступа в локальную сеть.</w:t>
      </w:r>
    </w:p>
    <w:p w:rsidR="00B739EF" w:rsidRDefault="00B739EF">
      <w:pPr>
        <w:pStyle w:val="a4"/>
        <w:ind w:firstLine="0"/>
        <w:jc w:val="left"/>
      </w:pPr>
    </w:p>
    <w:p w:rsidR="00B739EF" w:rsidRPr="00CF5A47" w:rsidRDefault="00B739EF" w:rsidP="00CF5A47">
      <w:pPr>
        <w:keepNext/>
        <w:widowControl w:val="0"/>
        <w:tabs>
          <w:tab w:val="left" w:pos="2592"/>
          <w:tab w:val="left" w:pos="6912"/>
          <w:tab w:val="left" w:pos="7632"/>
        </w:tabs>
        <w:outlineLvl w:val="0"/>
        <w:rPr>
          <w:b/>
          <w:snapToGrid w:val="0"/>
          <w:sz w:val="28"/>
          <w:szCs w:val="28"/>
        </w:rPr>
      </w:pPr>
      <w:r w:rsidRPr="00CF5A47">
        <w:rPr>
          <w:b/>
          <w:snapToGrid w:val="0"/>
          <w:sz w:val="28"/>
          <w:szCs w:val="28"/>
        </w:rPr>
        <w:t>Постановка задачи</w:t>
      </w:r>
    </w:p>
    <w:p w:rsidR="00B739EF" w:rsidRDefault="00B739EF">
      <w:pPr>
        <w:jc w:val="both"/>
        <w:rPr>
          <w:b/>
          <w:sz w:val="24"/>
        </w:rPr>
      </w:pPr>
      <w:r>
        <w:rPr>
          <w:sz w:val="24"/>
        </w:rPr>
        <w:t xml:space="preserve">1. </w:t>
      </w:r>
      <w:r>
        <w:rPr>
          <w:b/>
          <w:sz w:val="24"/>
        </w:rPr>
        <w:t>План предприятия и назначение помещений:</w:t>
      </w:r>
    </w:p>
    <w:p w:rsidR="00B739EF" w:rsidRDefault="00B739EF">
      <w:pPr>
        <w:numPr>
          <w:ilvl w:val="0"/>
          <w:numId w:val="6"/>
        </w:numPr>
        <w:jc w:val="both"/>
        <w:rPr>
          <w:sz w:val="24"/>
        </w:rPr>
      </w:pPr>
      <w:r>
        <w:rPr>
          <w:sz w:val="24"/>
        </w:rPr>
        <w:t>проходная;</w:t>
      </w:r>
    </w:p>
    <w:p w:rsidR="00B739EF" w:rsidRDefault="00B739EF">
      <w:pPr>
        <w:numPr>
          <w:ilvl w:val="0"/>
          <w:numId w:val="6"/>
        </w:numPr>
        <w:jc w:val="both"/>
        <w:rPr>
          <w:sz w:val="24"/>
        </w:rPr>
      </w:pPr>
      <w:r>
        <w:rPr>
          <w:sz w:val="24"/>
        </w:rPr>
        <w:t>помещение охраны;</w:t>
      </w:r>
    </w:p>
    <w:p w:rsidR="00B739EF" w:rsidRDefault="00B739EF">
      <w:pPr>
        <w:numPr>
          <w:ilvl w:val="0"/>
          <w:numId w:val="6"/>
        </w:numPr>
        <w:jc w:val="both"/>
        <w:rPr>
          <w:sz w:val="24"/>
        </w:rPr>
      </w:pPr>
      <w:r>
        <w:rPr>
          <w:sz w:val="24"/>
        </w:rPr>
        <w:t>операторская;</w:t>
      </w:r>
    </w:p>
    <w:p w:rsidR="00B739EF" w:rsidRDefault="00B739EF">
      <w:pPr>
        <w:numPr>
          <w:ilvl w:val="0"/>
          <w:numId w:val="6"/>
        </w:numPr>
        <w:jc w:val="both"/>
        <w:rPr>
          <w:sz w:val="24"/>
        </w:rPr>
      </w:pPr>
      <w:r>
        <w:rPr>
          <w:sz w:val="24"/>
        </w:rPr>
        <w:t>операторская;</w:t>
      </w:r>
    </w:p>
    <w:p w:rsidR="00B739EF" w:rsidRDefault="00B739EF">
      <w:pPr>
        <w:numPr>
          <w:ilvl w:val="0"/>
          <w:numId w:val="6"/>
        </w:numPr>
        <w:jc w:val="both"/>
        <w:rPr>
          <w:sz w:val="24"/>
        </w:rPr>
      </w:pPr>
      <w:r>
        <w:rPr>
          <w:sz w:val="24"/>
        </w:rPr>
        <w:t>бухгалтерия;</w:t>
      </w:r>
    </w:p>
    <w:p w:rsidR="00B739EF" w:rsidRDefault="00B739EF">
      <w:pPr>
        <w:numPr>
          <w:ilvl w:val="0"/>
          <w:numId w:val="6"/>
        </w:numPr>
        <w:jc w:val="both"/>
        <w:rPr>
          <w:sz w:val="24"/>
        </w:rPr>
      </w:pPr>
      <w:r>
        <w:rPr>
          <w:sz w:val="24"/>
        </w:rPr>
        <w:t>кабинет директора;</w:t>
      </w:r>
    </w:p>
    <w:p w:rsidR="00B739EF" w:rsidRDefault="00B739EF">
      <w:pPr>
        <w:numPr>
          <w:ilvl w:val="0"/>
          <w:numId w:val="6"/>
        </w:numPr>
        <w:jc w:val="both"/>
        <w:rPr>
          <w:sz w:val="24"/>
        </w:rPr>
      </w:pPr>
      <w:r>
        <w:rPr>
          <w:sz w:val="24"/>
        </w:rPr>
        <w:t>приемная;</w:t>
      </w:r>
    </w:p>
    <w:p w:rsidR="00B739EF" w:rsidRDefault="00B739EF">
      <w:pPr>
        <w:numPr>
          <w:ilvl w:val="0"/>
          <w:numId w:val="6"/>
        </w:numPr>
        <w:jc w:val="both"/>
        <w:rPr>
          <w:sz w:val="24"/>
        </w:rPr>
      </w:pPr>
      <w:r>
        <w:rPr>
          <w:sz w:val="24"/>
        </w:rPr>
        <w:t>библиотека;</w:t>
      </w:r>
    </w:p>
    <w:p w:rsidR="00B739EF" w:rsidRDefault="00B739EF">
      <w:pPr>
        <w:numPr>
          <w:ilvl w:val="0"/>
          <w:numId w:val="6"/>
        </w:numPr>
        <w:jc w:val="both"/>
        <w:rPr>
          <w:sz w:val="24"/>
        </w:rPr>
      </w:pPr>
      <w:r>
        <w:rPr>
          <w:sz w:val="24"/>
        </w:rPr>
        <w:t>комната для переговоров.</w:t>
      </w:r>
    </w:p>
    <w:p w:rsidR="00B739EF" w:rsidRDefault="00B739EF">
      <w:pPr>
        <w:ind w:left="540"/>
        <w:jc w:val="both"/>
        <w:rPr>
          <w:sz w:val="24"/>
        </w:rPr>
      </w:pPr>
      <w:r>
        <w:rPr>
          <w:sz w:val="24"/>
        </w:rPr>
        <w:t>В соответствии с описанием помещений составить собственную графическую схему.</w:t>
      </w:r>
    </w:p>
    <w:p w:rsidR="00B739EF" w:rsidRDefault="00B739EF">
      <w:pPr>
        <w:ind w:firstLine="540"/>
        <w:jc w:val="both"/>
        <w:rPr>
          <w:sz w:val="24"/>
        </w:rPr>
      </w:pPr>
    </w:p>
    <w:p w:rsidR="00B739EF" w:rsidRDefault="00B739EF">
      <w:pPr>
        <w:numPr>
          <w:ilvl w:val="0"/>
          <w:numId w:val="5"/>
        </w:numPr>
        <w:jc w:val="both"/>
        <w:rPr>
          <w:b/>
          <w:sz w:val="24"/>
        </w:rPr>
      </w:pPr>
      <w:r>
        <w:rPr>
          <w:b/>
          <w:sz w:val="24"/>
        </w:rPr>
        <w:t>Перечень информации, циркулирующей на предприятии</w:t>
      </w:r>
    </w:p>
    <w:p w:rsidR="00B739EF" w:rsidRDefault="00B739EF">
      <w:pPr>
        <w:jc w:val="both"/>
        <w:rPr>
          <w:b/>
          <w:sz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725"/>
        <w:gridCol w:w="2028"/>
      </w:tblGrid>
      <w:tr w:rsidR="00B739EF">
        <w:tblPrEx>
          <w:tblCellMar>
            <w:top w:w="0" w:type="dxa"/>
            <w:bottom w:w="0" w:type="dxa"/>
          </w:tblCellMar>
        </w:tblPrEx>
        <w:trPr>
          <w:tblHeader/>
          <w:jc w:val="center"/>
        </w:trPr>
        <w:tc>
          <w:tcPr>
            <w:tcW w:w="6725" w:type="dxa"/>
            <w:shd w:val="pct20" w:color="auto" w:fill="FFFFFF"/>
            <w:vAlign w:val="center"/>
          </w:tcPr>
          <w:p w:rsidR="00B739EF" w:rsidRDefault="00B739EF">
            <w:pPr>
              <w:pStyle w:val="3"/>
            </w:pPr>
            <w:r>
              <w:t>Перечень информации</w:t>
            </w:r>
          </w:p>
        </w:tc>
        <w:tc>
          <w:tcPr>
            <w:tcW w:w="2028" w:type="dxa"/>
            <w:shd w:val="pct20" w:color="auto" w:fill="FFFFFF"/>
            <w:vAlign w:val="center"/>
          </w:tcPr>
          <w:p w:rsidR="00B739EF" w:rsidRDefault="00B739EF">
            <w:pPr>
              <w:jc w:val="center"/>
              <w:rPr>
                <w:i/>
                <w:sz w:val="24"/>
              </w:rPr>
            </w:pPr>
            <w:r>
              <w:rPr>
                <w:i/>
                <w:sz w:val="24"/>
              </w:rPr>
              <w:t>Возможные потери, руб</w:t>
            </w:r>
          </w:p>
        </w:tc>
      </w:tr>
      <w:tr w:rsidR="00B739EF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6725" w:type="dxa"/>
          </w:tcPr>
          <w:p w:rsidR="00B739EF" w:rsidRDefault="00B739EF">
            <w:pPr>
              <w:jc w:val="both"/>
              <w:rPr>
                <w:sz w:val="24"/>
              </w:rPr>
            </w:pPr>
            <w:r>
              <w:rPr>
                <w:sz w:val="24"/>
              </w:rPr>
              <w:t>Плановая документация</w:t>
            </w:r>
          </w:p>
        </w:tc>
        <w:tc>
          <w:tcPr>
            <w:tcW w:w="2028" w:type="dxa"/>
            <w:vAlign w:val="center"/>
          </w:tcPr>
          <w:p w:rsidR="00B739EF" w:rsidRDefault="00B739EF">
            <w:pPr>
              <w:jc w:val="center"/>
              <w:rPr>
                <w:sz w:val="24"/>
              </w:rPr>
            </w:pPr>
            <w:r>
              <w:rPr>
                <w:sz w:val="24"/>
              </w:rPr>
              <w:t>100000</w:t>
            </w:r>
          </w:p>
        </w:tc>
      </w:tr>
      <w:tr w:rsidR="00B739EF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6725" w:type="dxa"/>
          </w:tcPr>
          <w:p w:rsidR="00B739EF" w:rsidRDefault="00B739EF">
            <w:pPr>
              <w:jc w:val="both"/>
              <w:rPr>
                <w:sz w:val="24"/>
              </w:rPr>
            </w:pPr>
            <w:r>
              <w:rPr>
                <w:sz w:val="24"/>
              </w:rPr>
              <w:t>Информационно-справочная и справочно-аналитическая документация</w:t>
            </w:r>
          </w:p>
        </w:tc>
        <w:tc>
          <w:tcPr>
            <w:tcW w:w="2028" w:type="dxa"/>
            <w:vAlign w:val="center"/>
          </w:tcPr>
          <w:p w:rsidR="00B739EF" w:rsidRDefault="00B739EF">
            <w:pPr>
              <w:jc w:val="center"/>
              <w:rPr>
                <w:sz w:val="24"/>
              </w:rPr>
            </w:pPr>
            <w:r>
              <w:rPr>
                <w:sz w:val="24"/>
              </w:rPr>
              <w:t>150000</w:t>
            </w:r>
          </w:p>
        </w:tc>
      </w:tr>
      <w:tr w:rsidR="00B739EF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6725" w:type="dxa"/>
          </w:tcPr>
          <w:p w:rsidR="00B739EF" w:rsidRDefault="00B739EF">
            <w:pPr>
              <w:jc w:val="both"/>
              <w:rPr>
                <w:sz w:val="24"/>
              </w:rPr>
            </w:pPr>
            <w:r>
              <w:rPr>
                <w:sz w:val="24"/>
              </w:rPr>
              <w:t>Отчетная документация</w:t>
            </w:r>
          </w:p>
        </w:tc>
        <w:tc>
          <w:tcPr>
            <w:tcW w:w="2028" w:type="dxa"/>
            <w:vAlign w:val="center"/>
          </w:tcPr>
          <w:p w:rsidR="00B739EF" w:rsidRDefault="00B739EF">
            <w:pPr>
              <w:jc w:val="center"/>
              <w:rPr>
                <w:sz w:val="24"/>
              </w:rPr>
            </w:pPr>
            <w:r>
              <w:rPr>
                <w:sz w:val="24"/>
              </w:rPr>
              <w:t>80000</w:t>
            </w:r>
          </w:p>
        </w:tc>
      </w:tr>
      <w:tr w:rsidR="00B739EF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6725" w:type="dxa"/>
          </w:tcPr>
          <w:p w:rsidR="00B739EF" w:rsidRDefault="00B739EF">
            <w:pPr>
              <w:jc w:val="both"/>
              <w:rPr>
                <w:sz w:val="24"/>
              </w:rPr>
            </w:pPr>
            <w:r>
              <w:rPr>
                <w:sz w:val="24"/>
              </w:rPr>
              <w:t>Документация по обеспечению кадрами</w:t>
            </w:r>
          </w:p>
        </w:tc>
        <w:tc>
          <w:tcPr>
            <w:tcW w:w="2028" w:type="dxa"/>
            <w:vAlign w:val="center"/>
          </w:tcPr>
          <w:p w:rsidR="00B739EF" w:rsidRDefault="00B739EF">
            <w:pPr>
              <w:jc w:val="center"/>
              <w:rPr>
                <w:sz w:val="24"/>
              </w:rPr>
            </w:pPr>
            <w:r>
              <w:rPr>
                <w:sz w:val="24"/>
              </w:rPr>
              <w:t>50000</w:t>
            </w:r>
          </w:p>
        </w:tc>
      </w:tr>
      <w:tr w:rsidR="00B739EF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6725" w:type="dxa"/>
          </w:tcPr>
          <w:p w:rsidR="00B739EF" w:rsidRDefault="00B739EF">
            <w:pPr>
              <w:jc w:val="both"/>
              <w:rPr>
                <w:sz w:val="24"/>
              </w:rPr>
            </w:pPr>
            <w:r>
              <w:rPr>
                <w:sz w:val="24"/>
              </w:rPr>
              <w:t>Финансовая документация</w:t>
            </w:r>
          </w:p>
        </w:tc>
        <w:tc>
          <w:tcPr>
            <w:tcW w:w="2028" w:type="dxa"/>
            <w:vAlign w:val="center"/>
          </w:tcPr>
          <w:p w:rsidR="00B739EF" w:rsidRDefault="00B739EF">
            <w:pPr>
              <w:jc w:val="center"/>
              <w:rPr>
                <w:sz w:val="24"/>
              </w:rPr>
            </w:pPr>
            <w:r>
              <w:rPr>
                <w:sz w:val="24"/>
              </w:rPr>
              <w:t>1000000</w:t>
            </w:r>
          </w:p>
        </w:tc>
      </w:tr>
      <w:tr w:rsidR="00B739EF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6725" w:type="dxa"/>
          </w:tcPr>
          <w:p w:rsidR="00B739EF" w:rsidRDefault="00B739EF">
            <w:pPr>
              <w:jc w:val="both"/>
              <w:rPr>
                <w:sz w:val="24"/>
              </w:rPr>
            </w:pPr>
            <w:r>
              <w:rPr>
                <w:sz w:val="24"/>
              </w:rPr>
              <w:t>Материально-техническое снабжение</w:t>
            </w:r>
          </w:p>
        </w:tc>
        <w:tc>
          <w:tcPr>
            <w:tcW w:w="2028" w:type="dxa"/>
            <w:vAlign w:val="center"/>
          </w:tcPr>
          <w:p w:rsidR="00B739EF" w:rsidRDefault="00B739EF">
            <w:pPr>
              <w:jc w:val="center"/>
              <w:rPr>
                <w:sz w:val="24"/>
              </w:rPr>
            </w:pPr>
            <w:r>
              <w:rPr>
                <w:sz w:val="24"/>
              </w:rPr>
              <w:t>50000</w:t>
            </w:r>
          </w:p>
        </w:tc>
      </w:tr>
      <w:tr w:rsidR="00B739EF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6725" w:type="dxa"/>
          </w:tcPr>
          <w:p w:rsidR="00B739EF" w:rsidRDefault="00B739EF">
            <w:pPr>
              <w:jc w:val="both"/>
              <w:rPr>
                <w:sz w:val="24"/>
              </w:rPr>
            </w:pPr>
            <w:r>
              <w:rPr>
                <w:sz w:val="24"/>
              </w:rPr>
              <w:t>Договорная документация</w:t>
            </w:r>
          </w:p>
        </w:tc>
        <w:tc>
          <w:tcPr>
            <w:tcW w:w="2028" w:type="dxa"/>
            <w:vAlign w:val="center"/>
          </w:tcPr>
          <w:p w:rsidR="00B739EF" w:rsidRDefault="00B739EF">
            <w:pPr>
              <w:jc w:val="center"/>
              <w:rPr>
                <w:sz w:val="24"/>
              </w:rPr>
            </w:pPr>
            <w:r>
              <w:rPr>
                <w:sz w:val="24"/>
              </w:rPr>
              <w:t>200000</w:t>
            </w:r>
          </w:p>
        </w:tc>
      </w:tr>
    </w:tbl>
    <w:p w:rsidR="00B739EF" w:rsidRDefault="00B739EF">
      <w:pPr>
        <w:ind w:left="540"/>
        <w:jc w:val="both"/>
        <w:rPr>
          <w:b/>
          <w:sz w:val="24"/>
        </w:rPr>
      </w:pPr>
    </w:p>
    <w:p w:rsidR="00B739EF" w:rsidRPr="00CF5A47" w:rsidRDefault="00B739EF" w:rsidP="00CF5A47">
      <w:pPr>
        <w:keepNext/>
        <w:widowControl w:val="0"/>
        <w:numPr>
          <w:ilvl w:val="0"/>
          <w:numId w:val="5"/>
        </w:numPr>
        <w:tabs>
          <w:tab w:val="clear" w:pos="360"/>
          <w:tab w:val="left" w:pos="567"/>
          <w:tab w:val="left" w:pos="6912"/>
          <w:tab w:val="left" w:pos="7632"/>
        </w:tabs>
        <w:ind w:left="0" w:firstLine="0"/>
        <w:outlineLvl w:val="0"/>
        <w:rPr>
          <w:b/>
          <w:snapToGrid w:val="0"/>
          <w:sz w:val="28"/>
          <w:szCs w:val="28"/>
        </w:rPr>
      </w:pPr>
      <w:r w:rsidRPr="00CF5A47">
        <w:rPr>
          <w:b/>
          <w:snapToGrid w:val="0"/>
          <w:sz w:val="28"/>
          <w:szCs w:val="28"/>
        </w:rPr>
        <w:t>Параметры локальной сети и список сотрудников</w:t>
      </w:r>
    </w:p>
    <w:p w:rsidR="00B739EF" w:rsidRDefault="00B739EF">
      <w:pPr>
        <w:rPr>
          <w:i/>
          <w:sz w:val="24"/>
        </w:rPr>
      </w:pPr>
      <w:r>
        <w:rPr>
          <w:i/>
          <w:sz w:val="24"/>
        </w:rPr>
        <w:t>Параметры локальной сети:</w:t>
      </w:r>
    </w:p>
    <w:p w:rsidR="00B739EF" w:rsidRDefault="00B739EF">
      <w:pPr>
        <w:rPr>
          <w:sz w:val="24"/>
        </w:rPr>
      </w:pPr>
      <w:r>
        <w:rPr>
          <w:sz w:val="24"/>
        </w:rPr>
        <w:t>Количество компьютеров – 7;</w:t>
      </w:r>
    </w:p>
    <w:p w:rsidR="00B739EF" w:rsidRDefault="00B739EF">
      <w:pPr>
        <w:rPr>
          <w:sz w:val="24"/>
        </w:rPr>
      </w:pPr>
      <w:r>
        <w:rPr>
          <w:sz w:val="24"/>
        </w:rPr>
        <w:t xml:space="preserve">Сеть на витой паре </w:t>
      </w:r>
      <w:r>
        <w:rPr>
          <w:sz w:val="24"/>
          <w:lang w:val="en-US"/>
        </w:rPr>
        <w:t>Ethernet</w:t>
      </w:r>
      <w:r>
        <w:rPr>
          <w:sz w:val="24"/>
        </w:rPr>
        <w:t xml:space="preserve"> 100Мбит;</w:t>
      </w:r>
    </w:p>
    <w:p w:rsidR="00B739EF" w:rsidRDefault="00B739EF">
      <w:pPr>
        <w:rPr>
          <w:i/>
          <w:sz w:val="24"/>
        </w:rPr>
      </w:pPr>
      <w:r>
        <w:rPr>
          <w:i/>
          <w:sz w:val="24"/>
        </w:rPr>
        <w:t>Персонал состоит из постоянного и переменного состава</w:t>
      </w:r>
    </w:p>
    <w:p w:rsidR="00B739EF" w:rsidRDefault="00B739EF">
      <w:pPr>
        <w:rPr>
          <w:sz w:val="24"/>
        </w:rPr>
      </w:pPr>
      <w:r>
        <w:rPr>
          <w:sz w:val="24"/>
        </w:rPr>
        <w:t>1) Постоянный:</w:t>
      </w:r>
    </w:p>
    <w:p w:rsidR="00B739EF" w:rsidRDefault="00B739EF">
      <w:pPr>
        <w:numPr>
          <w:ilvl w:val="0"/>
          <w:numId w:val="8"/>
        </w:numPr>
        <w:rPr>
          <w:sz w:val="24"/>
        </w:rPr>
      </w:pPr>
      <w:r>
        <w:rPr>
          <w:sz w:val="24"/>
        </w:rPr>
        <w:t>генеральный директор;</w:t>
      </w:r>
    </w:p>
    <w:p w:rsidR="00B739EF" w:rsidRDefault="00B739EF">
      <w:pPr>
        <w:numPr>
          <w:ilvl w:val="0"/>
          <w:numId w:val="8"/>
        </w:numPr>
        <w:rPr>
          <w:sz w:val="24"/>
        </w:rPr>
      </w:pPr>
      <w:r>
        <w:rPr>
          <w:sz w:val="24"/>
        </w:rPr>
        <w:t>зам. директора;</w:t>
      </w:r>
    </w:p>
    <w:p w:rsidR="00B739EF" w:rsidRDefault="00B739EF">
      <w:pPr>
        <w:numPr>
          <w:ilvl w:val="0"/>
          <w:numId w:val="8"/>
        </w:numPr>
        <w:rPr>
          <w:sz w:val="24"/>
        </w:rPr>
      </w:pPr>
      <w:r>
        <w:rPr>
          <w:sz w:val="24"/>
        </w:rPr>
        <w:t>юрист;</w:t>
      </w:r>
    </w:p>
    <w:p w:rsidR="00B739EF" w:rsidRDefault="00B739EF">
      <w:pPr>
        <w:numPr>
          <w:ilvl w:val="0"/>
          <w:numId w:val="8"/>
        </w:numPr>
        <w:rPr>
          <w:sz w:val="24"/>
        </w:rPr>
      </w:pPr>
      <w:r>
        <w:rPr>
          <w:sz w:val="24"/>
        </w:rPr>
        <w:t>секретарь;</w:t>
      </w:r>
    </w:p>
    <w:p w:rsidR="00B739EF" w:rsidRDefault="00B739EF">
      <w:pPr>
        <w:numPr>
          <w:ilvl w:val="0"/>
          <w:numId w:val="8"/>
        </w:numPr>
        <w:rPr>
          <w:sz w:val="24"/>
        </w:rPr>
      </w:pPr>
      <w:r>
        <w:rPr>
          <w:sz w:val="24"/>
        </w:rPr>
        <w:t>администратор сети и безопасности;</w:t>
      </w:r>
    </w:p>
    <w:p w:rsidR="00B739EF" w:rsidRDefault="00B739EF">
      <w:pPr>
        <w:numPr>
          <w:ilvl w:val="0"/>
          <w:numId w:val="8"/>
        </w:numPr>
        <w:rPr>
          <w:sz w:val="24"/>
        </w:rPr>
      </w:pPr>
      <w:r>
        <w:rPr>
          <w:sz w:val="24"/>
        </w:rPr>
        <w:t>сотрудники – 3 человека;</w:t>
      </w:r>
    </w:p>
    <w:p w:rsidR="00B739EF" w:rsidRDefault="00B739EF">
      <w:pPr>
        <w:numPr>
          <w:ilvl w:val="0"/>
          <w:numId w:val="8"/>
        </w:numPr>
        <w:rPr>
          <w:sz w:val="24"/>
        </w:rPr>
      </w:pPr>
      <w:r>
        <w:rPr>
          <w:sz w:val="24"/>
        </w:rPr>
        <w:t>программист;</w:t>
      </w:r>
    </w:p>
    <w:p w:rsidR="00B739EF" w:rsidRDefault="00B739EF">
      <w:pPr>
        <w:numPr>
          <w:ilvl w:val="0"/>
          <w:numId w:val="8"/>
        </w:numPr>
        <w:rPr>
          <w:sz w:val="24"/>
        </w:rPr>
      </w:pPr>
      <w:r>
        <w:rPr>
          <w:sz w:val="24"/>
        </w:rPr>
        <w:t>охранники – 3 человека;</w:t>
      </w:r>
    </w:p>
    <w:p w:rsidR="00B739EF" w:rsidRDefault="00B739EF">
      <w:pPr>
        <w:numPr>
          <w:ilvl w:val="0"/>
          <w:numId w:val="8"/>
        </w:numPr>
        <w:rPr>
          <w:sz w:val="24"/>
        </w:rPr>
      </w:pPr>
      <w:r>
        <w:rPr>
          <w:sz w:val="24"/>
        </w:rPr>
        <w:t>уборщицы – 2 человека.</w:t>
      </w:r>
    </w:p>
    <w:p w:rsidR="00B739EF" w:rsidRDefault="00B739EF">
      <w:pPr>
        <w:rPr>
          <w:sz w:val="24"/>
        </w:rPr>
      </w:pPr>
      <w:r>
        <w:rPr>
          <w:sz w:val="24"/>
        </w:rPr>
        <w:lastRenderedPageBreak/>
        <w:t>2) Переменный состав:</w:t>
      </w:r>
    </w:p>
    <w:p w:rsidR="00B739EF" w:rsidRDefault="00B739EF">
      <w:pPr>
        <w:numPr>
          <w:ilvl w:val="0"/>
          <w:numId w:val="9"/>
        </w:numPr>
        <w:rPr>
          <w:sz w:val="24"/>
        </w:rPr>
      </w:pPr>
      <w:r>
        <w:rPr>
          <w:sz w:val="24"/>
        </w:rPr>
        <w:t>группа поиска – 3 человека;</w:t>
      </w:r>
    </w:p>
    <w:p w:rsidR="00B739EF" w:rsidRDefault="00B739EF">
      <w:pPr>
        <w:numPr>
          <w:ilvl w:val="0"/>
          <w:numId w:val="9"/>
        </w:numPr>
        <w:rPr>
          <w:sz w:val="24"/>
        </w:rPr>
      </w:pPr>
      <w:r>
        <w:rPr>
          <w:sz w:val="24"/>
        </w:rPr>
        <w:t>бухгалтер;</w:t>
      </w:r>
    </w:p>
    <w:p w:rsidR="00B739EF" w:rsidRDefault="00B739EF">
      <w:pPr>
        <w:numPr>
          <w:ilvl w:val="0"/>
          <w:numId w:val="9"/>
        </w:numPr>
        <w:rPr>
          <w:sz w:val="24"/>
        </w:rPr>
      </w:pPr>
      <w:r>
        <w:rPr>
          <w:sz w:val="24"/>
        </w:rPr>
        <w:t>электрик-телефонист;</w:t>
      </w:r>
    </w:p>
    <w:p w:rsidR="00B739EF" w:rsidRDefault="00B739EF">
      <w:pPr>
        <w:numPr>
          <w:ilvl w:val="0"/>
          <w:numId w:val="9"/>
        </w:numPr>
        <w:rPr>
          <w:sz w:val="24"/>
        </w:rPr>
      </w:pPr>
      <w:r>
        <w:rPr>
          <w:sz w:val="24"/>
        </w:rPr>
        <w:t>заказчики.</w:t>
      </w:r>
    </w:p>
    <w:p w:rsidR="00B739EF" w:rsidRPr="00CF5A47" w:rsidRDefault="00B739EF" w:rsidP="00CF5A47">
      <w:pPr>
        <w:keepNext/>
        <w:widowControl w:val="0"/>
        <w:numPr>
          <w:ilvl w:val="0"/>
          <w:numId w:val="5"/>
        </w:numPr>
        <w:tabs>
          <w:tab w:val="clear" w:pos="360"/>
          <w:tab w:val="left" w:pos="567"/>
          <w:tab w:val="left" w:pos="6912"/>
          <w:tab w:val="left" w:pos="7632"/>
        </w:tabs>
        <w:ind w:left="0" w:firstLine="0"/>
        <w:outlineLvl w:val="0"/>
        <w:rPr>
          <w:b/>
          <w:snapToGrid w:val="0"/>
          <w:sz w:val="28"/>
          <w:szCs w:val="28"/>
        </w:rPr>
      </w:pPr>
      <w:r w:rsidRPr="00CF5A47">
        <w:rPr>
          <w:b/>
          <w:snapToGrid w:val="0"/>
          <w:sz w:val="28"/>
          <w:szCs w:val="28"/>
        </w:rPr>
        <w:t>Перечень угроз с учетом возможных потерь</w:t>
      </w: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65"/>
        <w:gridCol w:w="3249"/>
        <w:gridCol w:w="2514"/>
        <w:gridCol w:w="1431"/>
        <w:gridCol w:w="1912"/>
      </w:tblGrid>
      <w:tr w:rsidR="00B739EF" w:rsidTr="00E66337">
        <w:tblPrEx>
          <w:tblCellMar>
            <w:top w:w="0" w:type="dxa"/>
            <w:bottom w:w="0" w:type="dxa"/>
          </w:tblCellMar>
        </w:tblPrEx>
        <w:tc>
          <w:tcPr>
            <w:tcW w:w="465" w:type="dxa"/>
            <w:shd w:val="pct20" w:color="auto" w:fill="FFFFFF"/>
          </w:tcPr>
          <w:p w:rsidR="00B739EF" w:rsidRDefault="00B739EF">
            <w:pPr>
              <w:jc w:val="center"/>
              <w:rPr>
                <w:i/>
              </w:rPr>
            </w:pPr>
            <w:r>
              <w:rPr>
                <w:i/>
              </w:rPr>
              <w:t>№</w:t>
            </w:r>
          </w:p>
        </w:tc>
        <w:tc>
          <w:tcPr>
            <w:tcW w:w="3249" w:type="dxa"/>
            <w:shd w:val="pct20" w:color="auto" w:fill="FFFFFF"/>
          </w:tcPr>
          <w:p w:rsidR="00B739EF" w:rsidRDefault="00B739EF">
            <w:pPr>
              <w:jc w:val="center"/>
              <w:rPr>
                <w:i/>
              </w:rPr>
            </w:pPr>
            <w:r>
              <w:rPr>
                <w:i/>
              </w:rPr>
              <w:t>Угроза</w:t>
            </w:r>
          </w:p>
        </w:tc>
        <w:tc>
          <w:tcPr>
            <w:tcW w:w="2514" w:type="dxa"/>
            <w:shd w:val="pct20" w:color="auto" w:fill="FFFFFF"/>
          </w:tcPr>
          <w:p w:rsidR="00B739EF" w:rsidRDefault="00B739EF">
            <w:pPr>
              <w:jc w:val="center"/>
              <w:rPr>
                <w:i/>
              </w:rPr>
            </w:pPr>
            <w:r>
              <w:rPr>
                <w:i/>
              </w:rPr>
              <w:t>Объект угр</w:t>
            </w:r>
            <w:r>
              <w:rPr>
                <w:i/>
              </w:rPr>
              <w:t>о</w:t>
            </w:r>
            <w:r>
              <w:rPr>
                <w:i/>
              </w:rPr>
              <w:t>зы</w:t>
            </w:r>
          </w:p>
        </w:tc>
        <w:tc>
          <w:tcPr>
            <w:tcW w:w="1431" w:type="dxa"/>
            <w:shd w:val="pct20" w:color="auto" w:fill="FFFFFF"/>
          </w:tcPr>
          <w:p w:rsidR="00B739EF" w:rsidRDefault="00B739EF">
            <w:pPr>
              <w:jc w:val="center"/>
              <w:rPr>
                <w:i/>
              </w:rPr>
            </w:pPr>
            <w:r>
              <w:rPr>
                <w:i/>
              </w:rPr>
              <w:t>Опасность угр</w:t>
            </w:r>
            <w:r>
              <w:rPr>
                <w:i/>
              </w:rPr>
              <w:t>о</w:t>
            </w:r>
            <w:r>
              <w:rPr>
                <w:i/>
              </w:rPr>
              <w:t>зы в баллах от 1 до 100</w:t>
            </w:r>
          </w:p>
        </w:tc>
        <w:tc>
          <w:tcPr>
            <w:tcW w:w="1912" w:type="dxa"/>
            <w:shd w:val="pct20" w:color="auto" w:fill="FFFFFF"/>
          </w:tcPr>
          <w:p w:rsidR="00B739EF" w:rsidRDefault="00B739EF">
            <w:pPr>
              <w:jc w:val="center"/>
              <w:rPr>
                <w:i/>
              </w:rPr>
            </w:pPr>
            <w:r>
              <w:rPr>
                <w:i/>
              </w:rPr>
              <w:t>Возможные п</w:t>
            </w:r>
            <w:r>
              <w:rPr>
                <w:i/>
              </w:rPr>
              <w:t>о</w:t>
            </w:r>
            <w:r>
              <w:rPr>
                <w:i/>
              </w:rPr>
              <w:t>тери</w:t>
            </w:r>
          </w:p>
        </w:tc>
      </w:tr>
      <w:tr w:rsidR="00B739EF" w:rsidTr="00E66337">
        <w:tblPrEx>
          <w:tblCellMar>
            <w:top w:w="0" w:type="dxa"/>
            <w:bottom w:w="0" w:type="dxa"/>
          </w:tblCellMar>
        </w:tblPrEx>
        <w:tc>
          <w:tcPr>
            <w:tcW w:w="465" w:type="dxa"/>
          </w:tcPr>
          <w:p w:rsidR="00B739EF" w:rsidRDefault="00B739EF">
            <w:r>
              <w:t>1</w:t>
            </w:r>
          </w:p>
        </w:tc>
        <w:tc>
          <w:tcPr>
            <w:tcW w:w="3249" w:type="dxa"/>
          </w:tcPr>
          <w:p w:rsidR="00B739EF" w:rsidRDefault="00B739EF">
            <w:r>
              <w:t>Утечка за счет структурного звука в стенах и перекрыт</w:t>
            </w:r>
            <w:r>
              <w:t>и</w:t>
            </w:r>
            <w:r>
              <w:t>ях</w:t>
            </w:r>
          </w:p>
        </w:tc>
        <w:tc>
          <w:tcPr>
            <w:tcW w:w="2514" w:type="dxa"/>
          </w:tcPr>
          <w:p w:rsidR="00B739EF" w:rsidRDefault="00B739EF">
            <w:r>
              <w:t>Переговоры</w:t>
            </w:r>
          </w:p>
        </w:tc>
        <w:tc>
          <w:tcPr>
            <w:tcW w:w="1431" w:type="dxa"/>
          </w:tcPr>
          <w:p w:rsidR="00B739EF" w:rsidRDefault="00B739EF">
            <w:r>
              <w:t>20</w:t>
            </w:r>
          </w:p>
        </w:tc>
        <w:tc>
          <w:tcPr>
            <w:tcW w:w="1912" w:type="dxa"/>
          </w:tcPr>
          <w:p w:rsidR="00B739EF" w:rsidRDefault="00B739EF">
            <w:r>
              <w:t>50 тыс.</w:t>
            </w:r>
          </w:p>
        </w:tc>
      </w:tr>
      <w:tr w:rsidR="00B739EF" w:rsidTr="00E66337">
        <w:tblPrEx>
          <w:tblCellMar>
            <w:top w:w="0" w:type="dxa"/>
            <w:bottom w:w="0" w:type="dxa"/>
          </w:tblCellMar>
        </w:tblPrEx>
        <w:tc>
          <w:tcPr>
            <w:tcW w:w="465" w:type="dxa"/>
          </w:tcPr>
          <w:p w:rsidR="00B739EF" w:rsidRDefault="00B739EF">
            <w:r>
              <w:t>2</w:t>
            </w:r>
          </w:p>
        </w:tc>
        <w:tc>
          <w:tcPr>
            <w:tcW w:w="3249" w:type="dxa"/>
          </w:tcPr>
          <w:p w:rsidR="00B739EF" w:rsidRDefault="00B739EF">
            <w:r>
              <w:t>Съем информации с плохо стертых ди</w:t>
            </w:r>
            <w:r>
              <w:t>с</w:t>
            </w:r>
            <w:r>
              <w:t>кет</w:t>
            </w:r>
          </w:p>
        </w:tc>
        <w:tc>
          <w:tcPr>
            <w:tcW w:w="2514" w:type="dxa"/>
          </w:tcPr>
          <w:p w:rsidR="00B739EF" w:rsidRDefault="00B739EF">
            <w:r>
              <w:t>Информация на ди</w:t>
            </w:r>
            <w:r>
              <w:t>с</w:t>
            </w:r>
            <w:r>
              <w:t>кетах</w:t>
            </w:r>
          </w:p>
        </w:tc>
        <w:tc>
          <w:tcPr>
            <w:tcW w:w="1431" w:type="dxa"/>
          </w:tcPr>
          <w:p w:rsidR="00B739EF" w:rsidRDefault="00B739EF">
            <w:r>
              <w:t>40</w:t>
            </w:r>
          </w:p>
        </w:tc>
        <w:tc>
          <w:tcPr>
            <w:tcW w:w="1912" w:type="dxa"/>
          </w:tcPr>
          <w:p w:rsidR="00B739EF" w:rsidRDefault="00B739EF">
            <w:r>
              <w:t>Незначительные</w:t>
            </w:r>
          </w:p>
        </w:tc>
      </w:tr>
      <w:tr w:rsidR="00B739EF" w:rsidTr="00E66337">
        <w:tblPrEx>
          <w:tblCellMar>
            <w:top w:w="0" w:type="dxa"/>
            <w:bottom w:w="0" w:type="dxa"/>
          </w:tblCellMar>
        </w:tblPrEx>
        <w:tc>
          <w:tcPr>
            <w:tcW w:w="465" w:type="dxa"/>
          </w:tcPr>
          <w:p w:rsidR="00B739EF" w:rsidRDefault="00B739EF">
            <w:r>
              <w:t>3</w:t>
            </w:r>
          </w:p>
        </w:tc>
        <w:tc>
          <w:tcPr>
            <w:tcW w:w="3249" w:type="dxa"/>
          </w:tcPr>
          <w:p w:rsidR="00B739EF" w:rsidRDefault="00B739EF">
            <w:r>
              <w:t>Программно-аппаратные закла</w:t>
            </w:r>
            <w:r>
              <w:t>д</w:t>
            </w:r>
            <w:r>
              <w:t>ки в ПЭВМ</w:t>
            </w:r>
          </w:p>
        </w:tc>
        <w:tc>
          <w:tcPr>
            <w:tcW w:w="2514" w:type="dxa"/>
          </w:tcPr>
          <w:p w:rsidR="00B739EF" w:rsidRDefault="00B739EF">
            <w:r>
              <w:t>Информация в л</w:t>
            </w:r>
            <w:r>
              <w:t>о</w:t>
            </w:r>
            <w:r>
              <w:t>кальной с</w:t>
            </w:r>
            <w:r>
              <w:t>е</w:t>
            </w:r>
            <w:r>
              <w:t>ти</w:t>
            </w:r>
          </w:p>
        </w:tc>
        <w:tc>
          <w:tcPr>
            <w:tcW w:w="1431" w:type="dxa"/>
          </w:tcPr>
          <w:p w:rsidR="00B739EF" w:rsidRDefault="00B739EF">
            <w:r>
              <w:t>50</w:t>
            </w:r>
          </w:p>
        </w:tc>
        <w:tc>
          <w:tcPr>
            <w:tcW w:w="1912" w:type="dxa"/>
          </w:tcPr>
          <w:p w:rsidR="00B739EF" w:rsidRDefault="00B739EF">
            <w:r>
              <w:t>90 тыс.</w:t>
            </w:r>
          </w:p>
        </w:tc>
      </w:tr>
      <w:tr w:rsidR="00B739EF" w:rsidTr="00E66337">
        <w:tblPrEx>
          <w:tblCellMar>
            <w:top w:w="0" w:type="dxa"/>
            <w:bottom w:w="0" w:type="dxa"/>
          </w:tblCellMar>
        </w:tblPrEx>
        <w:tc>
          <w:tcPr>
            <w:tcW w:w="465" w:type="dxa"/>
          </w:tcPr>
          <w:p w:rsidR="00B739EF" w:rsidRDefault="00B739EF">
            <w:r>
              <w:t>4</w:t>
            </w:r>
          </w:p>
        </w:tc>
        <w:tc>
          <w:tcPr>
            <w:tcW w:w="3249" w:type="dxa"/>
          </w:tcPr>
          <w:p w:rsidR="00B739EF" w:rsidRDefault="00B739EF">
            <w:r>
              <w:t>Радио-закладки в стенах и меб</w:t>
            </w:r>
            <w:r>
              <w:t>е</w:t>
            </w:r>
            <w:r>
              <w:t>ли</w:t>
            </w:r>
          </w:p>
        </w:tc>
        <w:tc>
          <w:tcPr>
            <w:tcW w:w="2514" w:type="dxa"/>
          </w:tcPr>
          <w:p w:rsidR="00B739EF" w:rsidRDefault="00B739EF">
            <w:r>
              <w:t>Секретные перегов</w:t>
            </w:r>
            <w:r>
              <w:t>о</w:t>
            </w:r>
            <w:r>
              <w:t>ры</w:t>
            </w:r>
          </w:p>
        </w:tc>
        <w:tc>
          <w:tcPr>
            <w:tcW w:w="1431" w:type="dxa"/>
          </w:tcPr>
          <w:p w:rsidR="00B739EF" w:rsidRDefault="00B739EF">
            <w:r>
              <w:t>70</w:t>
            </w:r>
          </w:p>
        </w:tc>
        <w:tc>
          <w:tcPr>
            <w:tcW w:w="1912" w:type="dxa"/>
          </w:tcPr>
          <w:p w:rsidR="00B739EF" w:rsidRDefault="00B739EF">
            <w:r>
              <w:t>90 тыс.</w:t>
            </w:r>
          </w:p>
        </w:tc>
      </w:tr>
      <w:tr w:rsidR="00B739EF" w:rsidTr="00E66337">
        <w:tblPrEx>
          <w:tblCellMar>
            <w:top w:w="0" w:type="dxa"/>
            <w:bottom w:w="0" w:type="dxa"/>
          </w:tblCellMar>
        </w:tblPrEx>
        <w:tc>
          <w:tcPr>
            <w:tcW w:w="465" w:type="dxa"/>
          </w:tcPr>
          <w:p w:rsidR="00B739EF" w:rsidRDefault="00B739EF">
            <w:r>
              <w:t>5</w:t>
            </w:r>
          </w:p>
        </w:tc>
        <w:tc>
          <w:tcPr>
            <w:tcW w:w="3249" w:type="dxa"/>
          </w:tcPr>
          <w:p w:rsidR="00B739EF" w:rsidRDefault="00B739EF">
            <w:r>
              <w:t>Съем информации по сист</w:t>
            </w:r>
            <w:r>
              <w:t>е</w:t>
            </w:r>
            <w:r>
              <w:t>ме вентил</w:t>
            </w:r>
            <w:r>
              <w:t>я</w:t>
            </w:r>
            <w:r>
              <w:t>ции</w:t>
            </w:r>
          </w:p>
        </w:tc>
        <w:tc>
          <w:tcPr>
            <w:tcW w:w="2514" w:type="dxa"/>
          </w:tcPr>
          <w:p w:rsidR="00B739EF" w:rsidRDefault="00B739EF">
            <w:r>
              <w:t>Разговоры</w:t>
            </w:r>
          </w:p>
        </w:tc>
        <w:tc>
          <w:tcPr>
            <w:tcW w:w="1431" w:type="dxa"/>
          </w:tcPr>
          <w:p w:rsidR="00B739EF" w:rsidRDefault="00B739EF">
            <w:r>
              <w:t>40</w:t>
            </w:r>
          </w:p>
        </w:tc>
        <w:tc>
          <w:tcPr>
            <w:tcW w:w="1912" w:type="dxa"/>
          </w:tcPr>
          <w:p w:rsidR="00B739EF" w:rsidRDefault="00B739EF">
            <w:r>
              <w:t>Незначительные</w:t>
            </w:r>
          </w:p>
        </w:tc>
      </w:tr>
      <w:tr w:rsidR="00B739EF" w:rsidTr="00E66337">
        <w:tblPrEx>
          <w:tblCellMar>
            <w:top w:w="0" w:type="dxa"/>
            <w:bottom w:w="0" w:type="dxa"/>
          </w:tblCellMar>
        </w:tblPrEx>
        <w:tc>
          <w:tcPr>
            <w:tcW w:w="465" w:type="dxa"/>
          </w:tcPr>
          <w:p w:rsidR="00B739EF" w:rsidRDefault="00B739EF">
            <w:r>
              <w:t>6</w:t>
            </w:r>
          </w:p>
        </w:tc>
        <w:tc>
          <w:tcPr>
            <w:tcW w:w="3249" w:type="dxa"/>
          </w:tcPr>
          <w:p w:rsidR="00B739EF" w:rsidRDefault="00B739EF">
            <w:r>
              <w:t>Лазерный съем ак</w:t>
            </w:r>
            <w:r>
              <w:t>у</w:t>
            </w:r>
            <w:r>
              <w:t>стической информ</w:t>
            </w:r>
            <w:r>
              <w:t>а</w:t>
            </w:r>
            <w:r>
              <w:t>ции с окон</w:t>
            </w:r>
          </w:p>
        </w:tc>
        <w:tc>
          <w:tcPr>
            <w:tcW w:w="2514" w:type="dxa"/>
          </w:tcPr>
          <w:p w:rsidR="00B739EF" w:rsidRDefault="00B739EF">
            <w:r>
              <w:t>Секретные перегов</w:t>
            </w:r>
            <w:r>
              <w:t>о</w:t>
            </w:r>
            <w:r>
              <w:t>ры</w:t>
            </w:r>
          </w:p>
        </w:tc>
        <w:tc>
          <w:tcPr>
            <w:tcW w:w="1431" w:type="dxa"/>
          </w:tcPr>
          <w:p w:rsidR="00B739EF" w:rsidRDefault="00B739EF">
            <w:r>
              <w:t>70</w:t>
            </w:r>
          </w:p>
        </w:tc>
        <w:tc>
          <w:tcPr>
            <w:tcW w:w="1912" w:type="dxa"/>
          </w:tcPr>
          <w:p w:rsidR="00B739EF" w:rsidRDefault="00B739EF">
            <w:r>
              <w:t>90 тыс.</w:t>
            </w:r>
          </w:p>
        </w:tc>
      </w:tr>
      <w:tr w:rsidR="00B739EF" w:rsidTr="00E66337">
        <w:tblPrEx>
          <w:tblCellMar>
            <w:top w:w="0" w:type="dxa"/>
            <w:bottom w:w="0" w:type="dxa"/>
          </w:tblCellMar>
        </w:tblPrEx>
        <w:tc>
          <w:tcPr>
            <w:tcW w:w="465" w:type="dxa"/>
          </w:tcPr>
          <w:p w:rsidR="00B739EF" w:rsidRDefault="00B739EF">
            <w:r>
              <w:t>7</w:t>
            </w:r>
          </w:p>
        </w:tc>
        <w:tc>
          <w:tcPr>
            <w:tcW w:w="3249" w:type="dxa"/>
          </w:tcPr>
          <w:p w:rsidR="00B739EF" w:rsidRDefault="00B739EF">
            <w:r>
              <w:t>Производственные и технолог</w:t>
            </w:r>
            <w:r>
              <w:t>и</w:t>
            </w:r>
            <w:r>
              <w:t>ческие отходы</w:t>
            </w:r>
          </w:p>
        </w:tc>
        <w:tc>
          <w:tcPr>
            <w:tcW w:w="2514" w:type="dxa"/>
          </w:tcPr>
          <w:p w:rsidR="00B739EF" w:rsidRDefault="00B739EF">
            <w:r>
              <w:t>Служебная и профе</w:t>
            </w:r>
            <w:r>
              <w:t>с</w:t>
            </w:r>
            <w:r>
              <w:t>сиональная тайны</w:t>
            </w:r>
          </w:p>
        </w:tc>
        <w:tc>
          <w:tcPr>
            <w:tcW w:w="1431" w:type="dxa"/>
          </w:tcPr>
          <w:p w:rsidR="00B739EF" w:rsidRDefault="00B739EF">
            <w:r>
              <w:t>20</w:t>
            </w:r>
          </w:p>
        </w:tc>
        <w:tc>
          <w:tcPr>
            <w:tcW w:w="1912" w:type="dxa"/>
          </w:tcPr>
          <w:p w:rsidR="00B739EF" w:rsidRDefault="00B739EF">
            <w:r>
              <w:t>Незначительные</w:t>
            </w:r>
          </w:p>
        </w:tc>
      </w:tr>
      <w:tr w:rsidR="00B739EF" w:rsidTr="00E66337">
        <w:tblPrEx>
          <w:tblCellMar>
            <w:top w:w="0" w:type="dxa"/>
            <w:bottom w:w="0" w:type="dxa"/>
          </w:tblCellMar>
        </w:tblPrEx>
        <w:tc>
          <w:tcPr>
            <w:tcW w:w="465" w:type="dxa"/>
          </w:tcPr>
          <w:p w:rsidR="00B739EF" w:rsidRDefault="00B739EF">
            <w:r>
              <w:t>8</w:t>
            </w:r>
          </w:p>
        </w:tc>
        <w:tc>
          <w:tcPr>
            <w:tcW w:w="3249" w:type="dxa"/>
          </w:tcPr>
          <w:p w:rsidR="00B739EF" w:rsidRDefault="00B739EF">
            <w:r>
              <w:t>Компьютерные вирусы, л</w:t>
            </w:r>
            <w:r>
              <w:t>о</w:t>
            </w:r>
            <w:r>
              <w:t>гические бомбы и т.п</w:t>
            </w:r>
          </w:p>
        </w:tc>
        <w:tc>
          <w:tcPr>
            <w:tcW w:w="2514" w:type="dxa"/>
          </w:tcPr>
          <w:p w:rsidR="00B739EF" w:rsidRDefault="00B739EF">
            <w:r>
              <w:t>Информация в л</w:t>
            </w:r>
            <w:r>
              <w:t>о</w:t>
            </w:r>
            <w:r>
              <w:t>кальной с</w:t>
            </w:r>
            <w:r>
              <w:t>е</w:t>
            </w:r>
            <w:r>
              <w:t>ти</w:t>
            </w:r>
          </w:p>
        </w:tc>
        <w:tc>
          <w:tcPr>
            <w:tcW w:w="1431" w:type="dxa"/>
          </w:tcPr>
          <w:p w:rsidR="00B739EF" w:rsidRDefault="00B739EF">
            <w:r>
              <w:t>50</w:t>
            </w:r>
          </w:p>
        </w:tc>
        <w:tc>
          <w:tcPr>
            <w:tcW w:w="1912" w:type="dxa"/>
          </w:tcPr>
          <w:p w:rsidR="00B739EF" w:rsidRDefault="00B739EF">
            <w:r>
              <w:t>90 тыс.</w:t>
            </w:r>
          </w:p>
        </w:tc>
      </w:tr>
      <w:tr w:rsidR="00B739EF" w:rsidTr="00E66337">
        <w:tblPrEx>
          <w:tblCellMar>
            <w:top w:w="0" w:type="dxa"/>
            <w:bottom w:w="0" w:type="dxa"/>
          </w:tblCellMar>
        </w:tblPrEx>
        <w:tc>
          <w:tcPr>
            <w:tcW w:w="465" w:type="dxa"/>
          </w:tcPr>
          <w:p w:rsidR="00B739EF" w:rsidRDefault="00B739EF">
            <w:r>
              <w:t>9</w:t>
            </w:r>
          </w:p>
        </w:tc>
        <w:tc>
          <w:tcPr>
            <w:tcW w:w="3249" w:type="dxa"/>
          </w:tcPr>
          <w:p w:rsidR="00B739EF" w:rsidRDefault="00B739EF">
            <w:r>
              <w:t>Съем информации за счет наводок и навязывания</w:t>
            </w:r>
          </w:p>
        </w:tc>
        <w:tc>
          <w:tcPr>
            <w:tcW w:w="2514" w:type="dxa"/>
          </w:tcPr>
          <w:p w:rsidR="00B739EF" w:rsidRDefault="00B739EF">
            <w:r>
              <w:t>Секретные перегов</w:t>
            </w:r>
            <w:r>
              <w:t>о</w:t>
            </w:r>
            <w:r>
              <w:t>ры, информация в л</w:t>
            </w:r>
            <w:r>
              <w:t>о</w:t>
            </w:r>
            <w:r>
              <w:t>кальной сети</w:t>
            </w:r>
          </w:p>
        </w:tc>
        <w:tc>
          <w:tcPr>
            <w:tcW w:w="1431" w:type="dxa"/>
          </w:tcPr>
          <w:p w:rsidR="00B739EF" w:rsidRDefault="00B739EF">
            <w:r>
              <w:t>80</w:t>
            </w:r>
          </w:p>
        </w:tc>
        <w:tc>
          <w:tcPr>
            <w:tcW w:w="1912" w:type="dxa"/>
          </w:tcPr>
          <w:p w:rsidR="00B739EF" w:rsidRDefault="00B739EF">
            <w:r>
              <w:t>90 тыс.</w:t>
            </w:r>
          </w:p>
        </w:tc>
      </w:tr>
      <w:tr w:rsidR="00B739EF" w:rsidTr="00E66337">
        <w:tblPrEx>
          <w:tblCellMar>
            <w:top w:w="0" w:type="dxa"/>
            <w:bottom w:w="0" w:type="dxa"/>
          </w:tblCellMar>
        </w:tblPrEx>
        <w:tc>
          <w:tcPr>
            <w:tcW w:w="465" w:type="dxa"/>
          </w:tcPr>
          <w:p w:rsidR="00B739EF" w:rsidRDefault="00B739EF">
            <w:r>
              <w:t>10</w:t>
            </w:r>
          </w:p>
        </w:tc>
        <w:tc>
          <w:tcPr>
            <w:tcW w:w="3249" w:type="dxa"/>
          </w:tcPr>
          <w:p w:rsidR="00B739EF" w:rsidRDefault="00B739EF">
            <w:r>
              <w:t>Дистанционный съем виде</w:t>
            </w:r>
            <w:r>
              <w:t>о</w:t>
            </w:r>
            <w:r>
              <w:t>информации</w:t>
            </w:r>
          </w:p>
        </w:tc>
        <w:tc>
          <w:tcPr>
            <w:tcW w:w="2514" w:type="dxa"/>
          </w:tcPr>
          <w:p w:rsidR="00B739EF" w:rsidRDefault="00B739EF">
            <w:r>
              <w:t>персонал, клие</w:t>
            </w:r>
            <w:r>
              <w:t>н</w:t>
            </w:r>
            <w:r>
              <w:t>ты</w:t>
            </w:r>
          </w:p>
        </w:tc>
        <w:tc>
          <w:tcPr>
            <w:tcW w:w="1431" w:type="dxa"/>
          </w:tcPr>
          <w:p w:rsidR="00B739EF" w:rsidRDefault="00B739EF">
            <w:r>
              <w:t>40</w:t>
            </w:r>
          </w:p>
        </w:tc>
        <w:tc>
          <w:tcPr>
            <w:tcW w:w="1912" w:type="dxa"/>
          </w:tcPr>
          <w:p w:rsidR="00B739EF" w:rsidRDefault="00B739EF">
            <w:r>
              <w:t>50 тыс.</w:t>
            </w:r>
          </w:p>
        </w:tc>
      </w:tr>
      <w:tr w:rsidR="00B739EF" w:rsidTr="00E66337">
        <w:tblPrEx>
          <w:tblCellMar>
            <w:top w:w="0" w:type="dxa"/>
            <w:bottom w:w="0" w:type="dxa"/>
          </w:tblCellMar>
        </w:tblPrEx>
        <w:tc>
          <w:tcPr>
            <w:tcW w:w="465" w:type="dxa"/>
          </w:tcPr>
          <w:p w:rsidR="00B739EF" w:rsidRDefault="00B739EF">
            <w:r>
              <w:t>11</w:t>
            </w:r>
          </w:p>
        </w:tc>
        <w:tc>
          <w:tcPr>
            <w:tcW w:w="3249" w:type="dxa"/>
          </w:tcPr>
          <w:p w:rsidR="00B739EF" w:rsidRDefault="00B739EF">
            <w:r>
              <w:t>Съем акустической инфо</w:t>
            </w:r>
            <w:r>
              <w:t>р</w:t>
            </w:r>
            <w:r>
              <w:t>мации с использованием дикт</w:t>
            </w:r>
            <w:r>
              <w:t>о</w:t>
            </w:r>
            <w:r>
              <w:t>фонов</w:t>
            </w:r>
          </w:p>
        </w:tc>
        <w:tc>
          <w:tcPr>
            <w:tcW w:w="2514" w:type="dxa"/>
          </w:tcPr>
          <w:p w:rsidR="00B739EF" w:rsidRDefault="00B739EF">
            <w:r>
              <w:t>Разговоры, перегов</w:t>
            </w:r>
            <w:r>
              <w:t>о</w:t>
            </w:r>
            <w:r>
              <w:t>ры</w:t>
            </w:r>
          </w:p>
        </w:tc>
        <w:tc>
          <w:tcPr>
            <w:tcW w:w="1431" w:type="dxa"/>
          </w:tcPr>
          <w:p w:rsidR="00B739EF" w:rsidRDefault="00B739EF">
            <w:r>
              <w:t>70</w:t>
            </w:r>
          </w:p>
        </w:tc>
        <w:tc>
          <w:tcPr>
            <w:tcW w:w="1912" w:type="dxa"/>
          </w:tcPr>
          <w:p w:rsidR="00B739EF" w:rsidRDefault="00B739EF">
            <w:r>
              <w:t>50 тыс.</w:t>
            </w:r>
          </w:p>
        </w:tc>
      </w:tr>
      <w:tr w:rsidR="00B739EF" w:rsidTr="00E66337">
        <w:tblPrEx>
          <w:tblCellMar>
            <w:top w:w="0" w:type="dxa"/>
            <w:bottom w:w="0" w:type="dxa"/>
          </w:tblCellMar>
        </w:tblPrEx>
        <w:tc>
          <w:tcPr>
            <w:tcW w:w="465" w:type="dxa"/>
          </w:tcPr>
          <w:p w:rsidR="00B739EF" w:rsidRDefault="00B739EF">
            <w:r>
              <w:t>12</w:t>
            </w:r>
          </w:p>
        </w:tc>
        <w:tc>
          <w:tcPr>
            <w:tcW w:w="3249" w:type="dxa"/>
          </w:tcPr>
          <w:p w:rsidR="00B739EF" w:rsidRDefault="00B739EF">
            <w:r>
              <w:t>Хищение носителей инфо</w:t>
            </w:r>
            <w:r>
              <w:t>р</w:t>
            </w:r>
            <w:r>
              <w:t>мации</w:t>
            </w:r>
          </w:p>
        </w:tc>
        <w:tc>
          <w:tcPr>
            <w:tcW w:w="2514" w:type="dxa"/>
          </w:tcPr>
          <w:p w:rsidR="00B739EF" w:rsidRDefault="00B739EF">
            <w:r>
              <w:t>Документированная информация, инфо</w:t>
            </w:r>
            <w:r>
              <w:t>р</w:t>
            </w:r>
            <w:r>
              <w:t>мация на НЖМД</w:t>
            </w:r>
          </w:p>
        </w:tc>
        <w:tc>
          <w:tcPr>
            <w:tcW w:w="1431" w:type="dxa"/>
          </w:tcPr>
          <w:p w:rsidR="00B739EF" w:rsidRDefault="00B739EF">
            <w:r>
              <w:t>40</w:t>
            </w:r>
          </w:p>
        </w:tc>
        <w:tc>
          <w:tcPr>
            <w:tcW w:w="1912" w:type="dxa"/>
          </w:tcPr>
          <w:p w:rsidR="00B739EF" w:rsidRDefault="00B739EF">
            <w:r>
              <w:t>90 тыс.</w:t>
            </w:r>
          </w:p>
        </w:tc>
      </w:tr>
      <w:tr w:rsidR="00B739EF" w:rsidTr="00E66337">
        <w:tblPrEx>
          <w:tblCellMar>
            <w:top w:w="0" w:type="dxa"/>
            <w:bottom w:w="0" w:type="dxa"/>
          </w:tblCellMar>
        </w:tblPrEx>
        <w:tc>
          <w:tcPr>
            <w:tcW w:w="465" w:type="dxa"/>
          </w:tcPr>
          <w:p w:rsidR="00B739EF" w:rsidRDefault="00B739EF">
            <w:r>
              <w:t>13</w:t>
            </w:r>
          </w:p>
        </w:tc>
        <w:tc>
          <w:tcPr>
            <w:tcW w:w="3249" w:type="dxa"/>
          </w:tcPr>
          <w:p w:rsidR="00B739EF" w:rsidRDefault="00B739EF">
            <w:r>
              <w:t>Высокочастотный канал утечки в бытовой технике</w:t>
            </w:r>
          </w:p>
        </w:tc>
        <w:tc>
          <w:tcPr>
            <w:tcW w:w="2514" w:type="dxa"/>
          </w:tcPr>
          <w:p w:rsidR="00B739EF" w:rsidRDefault="00B739EF">
            <w:r>
              <w:t>переговоры</w:t>
            </w:r>
          </w:p>
        </w:tc>
        <w:tc>
          <w:tcPr>
            <w:tcW w:w="1431" w:type="dxa"/>
          </w:tcPr>
          <w:p w:rsidR="00B739EF" w:rsidRDefault="00B739EF">
            <w:r>
              <w:t>30</w:t>
            </w:r>
          </w:p>
        </w:tc>
        <w:tc>
          <w:tcPr>
            <w:tcW w:w="1912" w:type="dxa"/>
          </w:tcPr>
          <w:p w:rsidR="00B739EF" w:rsidRDefault="00B739EF">
            <w:r>
              <w:t>незначительные</w:t>
            </w:r>
          </w:p>
        </w:tc>
      </w:tr>
      <w:tr w:rsidR="00B739EF" w:rsidTr="00E66337">
        <w:tblPrEx>
          <w:tblCellMar>
            <w:top w:w="0" w:type="dxa"/>
            <w:bottom w:w="0" w:type="dxa"/>
          </w:tblCellMar>
        </w:tblPrEx>
        <w:tc>
          <w:tcPr>
            <w:tcW w:w="465" w:type="dxa"/>
          </w:tcPr>
          <w:p w:rsidR="00B739EF" w:rsidRDefault="00B739EF">
            <w:r>
              <w:t>14</w:t>
            </w:r>
          </w:p>
        </w:tc>
        <w:tc>
          <w:tcPr>
            <w:tcW w:w="3249" w:type="dxa"/>
          </w:tcPr>
          <w:p w:rsidR="00B739EF" w:rsidRDefault="00B739EF">
            <w:r>
              <w:t>Съем информации напра</w:t>
            </w:r>
            <w:r>
              <w:t>в</w:t>
            </w:r>
            <w:r>
              <w:t>ленным микрофоном</w:t>
            </w:r>
          </w:p>
        </w:tc>
        <w:tc>
          <w:tcPr>
            <w:tcW w:w="2514" w:type="dxa"/>
          </w:tcPr>
          <w:p w:rsidR="00B739EF" w:rsidRDefault="00B739EF">
            <w:r>
              <w:t>Переговоры, разгов</w:t>
            </w:r>
            <w:r>
              <w:t>о</w:t>
            </w:r>
            <w:r>
              <w:t>ры</w:t>
            </w:r>
          </w:p>
        </w:tc>
        <w:tc>
          <w:tcPr>
            <w:tcW w:w="1431" w:type="dxa"/>
          </w:tcPr>
          <w:p w:rsidR="00B739EF" w:rsidRDefault="00B739EF">
            <w:r>
              <w:t>30</w:t>
            </w:r>
          </w:p>
        </w:tc>
        <w:tc>
          <w:tcPr>
            <w:tcW w:w="1912" w:type="dxa"/>
          </w:tcPr>
          <w:p w:rsidR="00B739EF" w:rsidRDefault="00B739EF">
            <w:r>
              <w:t>50 тыс.</w:t>
            </w:r>
          </w:p>
        </w:tc>
      </w:tr>
      <w:tr w:rsidR="00B739EF" w:rsidTr="00E66337">
        <w:tblPrEx>
          <w:tblCellMar>
            <w:top w:w="0" w:type="dxa"/>
            <w:bottom w:w="0" w:type="dxa"/>
          </w:tblCellMar>
        </w:tblPrEx>
        <w:tc>
          <w:tcPr>
            <w:tcW w:w="465" w:type="dxa"/>
          </w:tcPr>
          <w:p w:rsidR="00B739EF" w:rsidRDefault="00B739EF">
            <w:r>
              <w:t>15</w:t>
            </w:r>
          </w:p>
        </w:tc>
        <w:tc>
          <w:tcPr>
            <w:tcW w:w="3249" w:type="dxa"/>
          </w:tcPr>
          <w:p w:rsidR="00B739EF" w:rsidRDefault="00B739EF">
            <w:r>
              <w:t>Внутренний канал утечки (обслуживающий персонал, несанкционированное коп</w:t>
            </w:r>
            <w:r>
              <w:t>и</w:t>
            </w:r>
            <w:r>
              <w:t>рование);</w:t>
            </w:r>
          </w:p>
        </w:tc>
        <w:tc>
          <w:tcPr>
            <w:tcW w:w="2514" w:type="dxa"/>
          </w:tcPr>
          <w:p w:rsidR="00B739EF" w:rsidRDefault="00B739EF">
            <w:r>
              <w:t>Информация на НЖМД, документ</w:t>
            </w:r>
            <w:r>
              <w:t>и</w:t>
            </w:r>
            <w:r>
              <w:t>рованная информ</w:t>
            </w:r>
            <w:r>
              <w:t>а</w:t>
            </w:r>
            <w:r>
              <w:t>ция, переговоры</w:t>
            </w:r>
          </w:p>
        </w:tc>
        <w:tc>
          <w:tcPr>
            <w:tcW w:w="1431" w:type="dxa"/>
          </w:tcPr>
          <w:p w:rsidR="00B739EF" w:rsidRDefault="00B739EF">
            <w:r>
              <w:t>80</w:t>
            </w:r>
          </w:p>
        </w:tc>
        <w:tc>
          <w:tcPr>
            <w:tcW w:w="1912" w:type="dxa"/>
          </w:tcPr>
          <w:p w:rsidR="00B739EF" w:rsidRDefault="00B739EF">
            <w:r>
              <w:t>90 тыс.</w:t>
            </w:r>
          </w:p>
        </w:tc>
      </w:tr>
      <w:tr w:rsidR="00B739EF" w:rsidTr="00E66337">
        <w:tblPrEx>
          <w:tblCellMar>
            <w:top w:w="0" w:type="dxa"/>
            <w:bottom w:w="0" w:type="dxa"/>
          </w:tblCellMar>
        </w:tblPrEx>
        <w:tc>
          <w:tcPr>
            <w:tcW w:w="465" w:type="dxa"/>
          </w:tcPr>
          <w:p w:rsidR="00B739EF" w:rsidRDefault="00B739EF">
            <w:r>
              <w:t>16</w:t>
            </w:r>
          </w:p>
        </w:tc>
        <w:tc>
          <w:tcPr>
            <w:tcW w:w="3249" w:type="dxa"/>
          </w:tcPr>
          <w:p w:rsidR="00B739EF" w:rsidRDefault="00B739EF">
            <w:r>
              <w:t>Утечка за счет побочного и</w:t>
            </w:r>
            <w:r>
              <w:t>з</w:t>
            </w:r>
            <w:r>
              <w:t>лучения терминалов</w:t>
            </w:r>
          </w:p>
        </w:tc>
        <w:tc>
          <w:tcPr>
            <w:tcW w:w="2514" w:type="dxa"/>
          </w:tcPr>
          <w:p w:rsidR="00B739EF" w:rsidRDefault="00B739EF">
            <w:r>
              <w:t>Компьютерная и</w:t>
            </w:r>
            <w:r>
              <w:t>н</w:t>
            </w:r>
            <w:r>
              <w:t>формация, разговоры</w:t>
            </w:r>
          </w:p>
        </w:tc>
        <w:tc>
          <w:tcPr>
            <w:tcW w:w="1431" w:type="dxa"/>
          </w:tcPr>
          <w:p w:rsidR="00B739EF" w:rsidRDefault="00B739EF">
            <w:r>
              <w:t>40</w:t>
            </w:r>
          </w:p>
        </w:tc>
        <w:tc>
          <w:tcPr>
            <w:tcW w:w="1912" w:type="dxa"/>
          </w:tcPr>
          <w:p w:rsidR="00B739EF" w:rsidRDefault="00B739EF">
            <w:r>
              <w:t>90 тыс.</w:t>
            </w:r>
          </w:p>
        </w:tc>
      </w:tr>
      <w:tr w:rsidR="00B739EF" w:rsidTr="00E66337">
        <w:tblPrEx>
          <w:tblCellMar>
            <w:top w:w="0" w:type="dxa"/>
            <w:bottom w:w="0" w:type="dxa"/>
          </w:tblCellMar>
        </w:tblPrEx>
        <w:tc>
          <w:tcPr>
            <w:tcW w:w="465" w:type="dxa"/>
          </w:tcPr>
          <w:p w:rsidR="00B739EF" w:rsidRDefault="00B739EF">
            <w:r>
              <w:t>17</w:t>
            </w:r>
          </w:p>
        </w:tc>
        <w:tc>
          <w:tcPr>
            <w:tcW w:w="3249" w:type="dxa"/>
          </w:tcPr>
          <w:p w:rsidR="00B739EF" w:rsidRDefault="00B739EF">
            <w:r>
              <w:t>Съем информации с тел</w:t>
            </w:r>
            <w:r>
              <w:t>е</w:t>
            </w:r>
            <w:r>
              <w:t>фонного уха</w:t>
            </w:r>
          </w:p>
        </w:tc>
        <w:tc>
          <w:tcPr>
            <w:tcW w:w="2514" w:type="dxa"/>
          </w:tcPr>
          <w:p w:rsidR="00B739EF" w:rsidRDefault="00B739EF">
            <w:r>
              <w:t>Телефонные перег</w:t>
            </w:r>
            <w:r>
              <w:t>о</w:t>
            </w:r>
            <w:r>
              <w:t>воры</w:t>
            </w:r>
          </w:p>
        </w:tc>
        <w:tc>
          <w:tcPr>
            <w:tcW w:w="1431" w:type="dxa"/>
          </w:tcPr>
          <w:p w:rsidR="00B739EF" w:rsidRDefault="00B739EF">
            <w:r>
              <w:t>50</w:t>
            </w:r>
          </w:p>
        </w:tc>
        <w:tc>
          <w:tcPr>
            <w:tcW w:w="1912" w:type="dxa"/>
          </w:tcPr>
          <w:p w:rsidR="00B739EF" w:rsidRDefault="00B739EF">
            <w:r>
              <w:t>незначительные</w:t>
            </w:r>
          </w:p>
        </w:tc>
      </w:tr>
      <w:tr w:rsidR="00B739EF" w:rsidTr="00E66337">
        <w:tblPrEx>
          <w:tblCellMar>
            <w:top w:w="0" w:type="dxa"/>
            <w:bottom w:w="0" w:type="dxa"/>
          </w:tblCellMar>
        </w:tblPrEx>
        <w:tc>
          <w:tcPr>
            <w:tcW w:w="465" w:type="dxa"/>
          </w:tcPr>
          <w:p w:rsidR="00B739EF" w:rsidRDefault="00B739EF">
            <w:r>
              <w:t>18</w:t>
            </w:r>
          </w:p>
        </w:tc>
        <w:tc>
          <w:tcPr>
            <w:tcW w:w="3249" w:type="dxa"/>
          </w:tcPr>
          <w:p w:rsidR="00B739EF" w:rsidRDefault="00B739EF">
            <w:r>
              <w:t>Визуальный съем с дисплея и принтера</w:t>
            </w:r>
          </w:p>
        </w:tc>
        <w:tc>
          <w:tcPr>
            <w:tcW w:w="2514" w:type="dxa"/>
          </w:tcPr>
          <w:p w:rsidR="00B739EF" w:rsidRDefault="00B739EF">
            <w:r>
              <w:t>Различная информ</w:t>
            </w:r>
            <w:r>
              <w:t>а</w:t>
            </w:r>
            <w:r>
              <w:t>ция</w:t>
            </w:r>
          </w:p>
        </w:tc>
        <w:tc>
          <w:tcPr>
            <w:tcW w:w="1431" w:type="dxa"/>
          </w:tcPr>
          <w:p w:rsidR="00B739EF" w:rsidRDefault="00B739EF">
            <w:r>
              <w:t>20</w:t>
            </w:r>
          </w:p>
        </w:tc>
        <w:tc>
          <w:tcPr>
            <w:tcW w:w="1912" w:type="dxa"/>
          </w:tcPr>
          <w:p w:rsidR="00B739EF" w:rsidRDefault="00B739EF">
            <w:r>
              <w:t>незначительные</w:t>
            </w:r>
          </w:p>
        </w:tc>
      </w:tr>
      <w:tr w:rsidR="00B739EF" w:rsidTr="00E66337">
        <w:tblPrEx>
          <w:tblCellMar>
            <w:top w:w="0" w:type="dxa"/>
            <w:bottom w:w="0" w:type="dxa"/>
          </w:tblCellMar>
        </w:tblPrEx>
        <w:tc>
          <w:tcPr>
            <w:tcW w:w="465" w:type="dxa"/>
          </w:tcPr>
          <w:p w:rsidR="00B739EF" w:rsidRDefault="00B739EF">
            <w:r>
              <w:t>19</w:t>
            </w:r>
          </w:p>
        </w:tc>
        <w:tc>
          <w:tcPr>
            <w:tcW w:w="3249" w:type="dxa"/>
          </w:tcPr>
          <w:p w:rsidR="00B739EF" w:rsidRDefault="00B739EF">
            <w:r>
              <w:t>Утечка по линиям связи</w:t>
            </w:r>
          </w:p>
        </w:tc>
        <w:tc>
          <w:tcPr>
            <w:tcW w:w="2514" w:type="dxa"/>
          </w:tcPr>
          <w:p w:rsidR="00B739EF" w:rsidRDefault="00B739EF">
            <w:r>
              <w:t>перег</w:t>
            </w:r>
            <w:r>
              <w:t>о</w:t>
            </w:r>
            <w:r>
              <w:t>воры</w:t>
            </w:r>
          </w:p>
        </w:tc>
        <w:tc>
          <w:tcPr>
            <w:tcW w:w="1431" w:type="dxa"/>
          </w:tcPr>
          <w:p w:rsidR="00B739EF" w:rsidRDefault="00B739EF">
            <w:r>
              <w:t>80</w:t>
            </w:r>
          </w:p>
        </w:tc>
        <w:tc>
          <w:tcPr>
            <w:tcW w:w="1912" w:type="dxa"/>
          </w:tcPr>
          <w:p w:rsidR="00B739EF" w:rsidRDefault="00B739EF">
            <w:r>
              <w:t>50 тыс.</w:t>
            </w:r>
          </w:p>
          <w:p w:rsidR="00B739EF" w:rsidRDefault="00B739EF"/>
        </w:tc>
      </w:tr>
      <w:tr w:rsidR="00B739EF" w:rsidTr="00E66337">
        <w:tblPrEx>
          <w:tblCellMar>
            <w:top w:w="0" w:type="dxa"/>
            <w:bottom w:w="0" w:type="dxa"/>
          </w:tblCellMar>
        </w:tblPrEx>
        <w:tc>
          <w:tcPr>
            <w:tcW w:w="465" w:type="dxa"/>
          </w:tcPr>
          <w:p w:rsidR="00B739EF" w:rsidRDefault="00B739EF">
            <w:r>
              <w:t>20</w:t>
            </w:r>
          </w:p>
        </w:tc>
        <w:tc>
          <w:tcPr>
            <w:tcW w:w="3249" w:type="dxa"/>
          </w:tcPr>
          <w:p w:rsidR="00B739EF" w:rsidRDefault="00B739EF">
            <w:r>
              <w:t>Утечка по цепям заземления</w:t>
            </w:r>
          </w:p>
        </w:tc>
        <w:tc>
          <w:tcPr>
            <w:tcW w:w="2514" w:type="dxa"/>
          </w:tcPr>
          <w:p w:rsidR="00B739EF" w:rsidRDefault="00B739EF">
            <w:r>
              <w:t>Различная информ</w:t>
            </w:r>
            <w:r>
              <w:t>а</w:t>
            </w:r>
            <w:r>
              <w:t>ция</w:t>
            </w:r>
          </w:p>
        </w:tc>
        <w:tc>
          <w:tcPr>
            <w:tcW w:w="1431" w:type="dxa"/>
          </w:tcPr>
          <w:p w:rsidR="00B739EF" w:rsidRDefault="00B739EF">
            <w:r>
              <w:t>20</w:t>
            </w:r>
          </w:p>
        </w:tc>
        <w:tc>
          <w:tcPr>
            <w:tcW w:w="1912" w:type="dxa"/>
          </w:tcPr>
          <w:p w:rsidR="00B739EF" w:rsidRDefault="00B739EF">
            <w:r>
              <w:t>незначительные</w:t>
            </w:r>
          </w:p>
        </w:tc>
      </w:tr>
      <w:tr w:rsidR="00B739EF" w:rsidTr="00E66337">
        <w:tblPrEx>
          <w:tblCellMar>
            <w:top w:w="0" w:type="dxa"/>
            <w:bottom w:w="0" w:type="dxa"/>
          </w:tblCellMar>
        </w:tblPrEx>
        <w:tc>
          <w:tcPr>
            <w:tcW w:w="465" w:type="dxa"/>
          </w:tcPr>
          <w:p w:rsidR="00B739EF" w:rsidRDefault="00B739EF">
            <w:r>
              <w:t>21</w:t>
            </w:r>
          </w:p>
        </w:tc>
        <w:tc>
          <w:tcPr>
            <w:tcW w:w="3249" w:type="dxa"/>
          </w:tcPr>
          <w:p w:rsidR="00B739EF" w:rsidRDefault="00B739EF">
            <w:r>
              <w:t>Утечка по цепи электропит</w:t>
            </w:r>
            <w:r>
              <w:t>а</w:t>
            </w:r>
            <w:r>
              <w:t>ния</w:t>
            </w:r>
          </w:p>
        </w:tc>
        <w:tc>
          <w:tcPr>
            <w:tcW w:w="2514" w:type="dxa"/>
          </w:tcPr>
          <w:p w:rsidR="00B739EF" w:rsidRDefault="00B739EF">
            <w:r>
              <w:t>Переговоры</w:t>
            </w:r>
          </w:p>
        </w:tc>
        <w:tc>
          <w:tcPr>
            <w:tcW w:w="1431" w:type="dxa"/>
          </w:tcPr>
          <w:p w:rsidR="00B739EF" w:rsidRDefault="00B739EF">
            <w:r>
              <w:t>40</w:t>
            </w:r>
          </w:p>
        </w:tc>
        <w:tc>
          <w:tcPr>
            <w:tcW w:w="1912" w:type="dxa"/>
          </w:tcPr>
          <w:p w:rsidR="00B739EF" w:rsidRDefault="00B739EF">
            <w:r>
              <w:t>50 тыс.</w:t>
            </w:r>
          </w:p>
        </w:tc>
      </w:tr>
    </w:tbl>
    <w:p w:rsidR="00B739EF" w:rsidRDefault="00B739EF">
      <w:pPr>
        <w:rPr>
          <w:sz w:val="24"/>
        </w:rPr>
      </w:pPr>
    </w:p>
    <w:p w:rsidR="00B739EF" w:rsidRPr="00CF5A47" w:rsidRDefault="00B739EF" w:rsidP="00CF5A47">
      <w:pPr>
        <w:keepNext/>
        <w:widowControl w:val="0"/>
        <w:tabs>
          <w:tab w:val="left" w:pos="2592"/>
          <w:tab w:val="left" w:pos="6912"/>
          <w:tab w:val="left" w:pos="7632"/>
        </w:tabs>
        <w:outlineLvl w:val="0"/>
        <w:rPr>
          <w:b/>
          <w:snapToGrid w:val="0"/>
          <w:sz w:val="28"/>
          <w:szCs w:val="28"/>
        </w:rPr>
      </w:pPr>
      <w:r w:rsidRPr="00CF5A47">
        <w:rPr>
          <w:b/>
          <w:snapToGrid w:val="0"/>
          <w:sz w:val="28"/>
          <w:szCs w:val="28"/>
        </w:rPr>
        <w:t>2. Расчет защищенности от физического проникновения</w:t>
      </w:r>
    </w:p>
    <w:p w:rsidR="00B739EF" w:rsidRDefault="00B739EF">
      <w:pPr>
        <w:pStyle w:val="a7"/>
        <w:ind w:firstLine="720"/>
        <w:jc w:val="both"/>
        <w:rPr>
          <w:rFonts w:ascii="Times New Roman" w:eastAsia="MS Mincho" w:hAnsi="Times New Roman"/>
          <w:b/>
          <w:sz w:val="28"/>
        </w:rPr>
      </w:pPr>
    </w:p>
    <w:p w:rsidR="00B739EF" w:rsidRDefault="00B739EF">
      <w:pPr>
        <w:jc w:val="both"/>
        <w:rPr>
          <w:rFonts w:eastAsia="MS Mincho"/>
          <w:sz w:val="24"/>
        </w:rPr>
      </w:pPr>
      <w:r>
        <w:rPr>
          <w:rFonts w:eastAsia="MS Mincho"/>
          <w:sz w:val="24"/>
        </w:rPr>
        <w:lastRenderedPageBreak/>
        <w:t xml:space="preserve">2.1. </w:t>
      </w:r>
      <w:r>
        <w:rPr>
          <w:rFonts w:eastAsia="MS Mincho"/>
          <w:b/>
          <w:sz w:val="24"/>
        </w:rPr>
        <w:t>Для поставленной задачи  рассчитать вероятность доступа в помещения предприятия</w:t>
      </w:r>
      <w:r>
        <w:rPr>
          <w:rFonts w:eastAsia="MS Mincho"/>
          <w:sz w:val="24"/>
        </w:rPr>
        <w:t xml:space="preserve"> (для построения графов можно воспользоваться программой </w:t>
      </w:r>
      <w:r>
        <w:rPr>
          <w:rFonts w:eastAsia="MS Mincho"/>
          <w:b/>
          <w:sz w:val="24"/>
        </w:rPr>
        <w:t xml:space="preserve"> </w:t>
      </w:r>
      <w:r>
        <w:rPr>
          <w:rFonts w:eastAsia="MS Mincho"/>
          <w:i/>
          <w:sz w:val="24"/>
          <w:lang w:val="en-US"/>
        </w:rPr>
        <w:t>Deadlock</w:t>
      </w:r>
      <w:r>
        <w:rPr>
          <w:rFonts w:eastAsia="MS Mincho"/>
          <w:sz w:val="24"/>
        </w:rPr>
        <w:t>)</w:t>
      </w:r>
    </w:p>
    <w:p w:rsidR="00B739EF" w:rsidRDefault="00B739EF">
      <w:pPr>
        <w:jc w:val="both"/>
        <w:rPr>
          <w:rFonts w:eastAsia="MS Mincho"/>
          <w:sz w:val="24"/>
        </w:rPr>
      </w:pPr>
    </w:p>
    <w:p w:rsidR="00B739EF" w:rsidRDefault="00B739EF">
      <w:pPr>
        <w:jc w:val="both"/>
        <w:rPr>
          <w:sz w:val="24"/>
        </w:rPr>
      </w:pPr>
      <w:r>
        <w:rPr>
          <w:rFonts w:eastAsia="MS Mincho"/>
          <w:i/>
          <w:sz w:val="24"/>
          <w:u w:val="single"/>
        </w:rPr>
        <w:t>Пример.</w:t>
      </w:r>
      <w:r>
        <w:rPr>
          <w:rFonts w:eastAsia="MS Mincho"/>
          <w:sz w:val="24"/>
        </w:rPr>
        <w:t xml:space="preserve"> Помещение  имеет 10 комнат, включая коридор (обозначим буквой «К»), 17 окон (обозначим буквой «О») и 10 дверей (обозначим буквой «Д»). </w:t>
      </w:r>
      <w:r>
        <w:rPr>
          <w:sz w:val="24"/>
        </w:rPr>
        <w:t>Построенный для данного здания граф имеет следующий вид, при этом помещением 0 считаем внешнюю среду.</w:t>
      </w:r>
    </w:p>
    <w:p w:rsidR="00B739EF" w:rsidRDefault="00FF3E0F">
      <w:pPr>
        <w:jc w:val="both"/>
        <w:rPr>
          <w:sz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336704" behindDoc="0" locked="0" layoutInCell="0" allowOverlap="1">
                <wp:simplePos x="0" y="0"/>
                <wp:positionH relativeFrom="column">
                  <wp:posOffset>3200400</wp:posOffset>
                </wp:positionH>
                <wp:positionV relativeFrom="paragraph">
                  <wp:posOffset>421640</wp:posOffset>
                </wp:positionV>
                <wp:extent cx="2743200" cy="914400"/>
                <wp:effectExtent l="0" t="0" r="0" b="0"/>
                <wp:wrapTopAndBottom/>
                <wp:docPr id="810" name="Line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743200" cy="9144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7397ED3" id="Line 67" o:spid="_x0000_s1026" style="position:absolute;z-index:25133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2pt,33.2pt" to="468pt,10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335680" behindDoc="0" locked="0" layoutInCell="0" allowOverlap="1">
                <wp:simplePos x="0" y="0"/>
                <wp:positionH relativeFrom="column">
                  <wp:posOffset>3200400</wp:posOffset>
                </wp:positionH>
                <wp:positionV relativeFrom="paragraph">
                  <wp:posOffset>421640</wp:posOffset>
                </wp:positionV>
                <wp:extent cx="2514600" cy="914400"/>
                <wp:effectExtent l="0" t="0" r="0" b="0"/>
                <wp:wrapTopAndBottom/>
                <wp:docPr id="809" name="Line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14600" cy="9144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0918FE4" id="Line 66" o:spid="_x0000_s1026" style="position:absolute;z-index:25133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2pt,33.2pt" to="450pt,10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334656" behindDoc="0" locked="0" layoutInCell="0" allowOverlap="1">
                <wp:simplePos x="0" y="0"/>
                <wp:positionH relativeFrom="column">
                  <wp:posOffset>3200400</wp:posOffset>
                </wp:positionH>
                <wp:positionV relativeFrom="paragraph">
                  <wp:posOffset>421640</wp:posOffset>
                </wp:positionV>
                <wp:extent cx="2286000" cy="914400"/>
                <wp:effectExtent l="0" t="0" r="0" b="0"/>
                <wp:wrapTopAndBottom/>
                <wp:docPr id="808" name="Line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86000" cy="9144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94817D2" id="Line 65" o:spid="_x0000_s1026" style="position:absolute;z-index:25133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2pt,33.2pt" to="6in,10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333632" behindDoc="0" locked="0" layoutInCell="0" allowOverlap="1">
                <wp:simplePos x="0" y="0"/>
                <wp:positionH relativeFrom="column">
                  <wp:posOffset>3200400</wp:posOffset>
                </wp:positionH>
                <wp:positionV relativeFrom="paragraph">
                  <wp:posOffset>421640</wp:posOffset>
                </wp:positionV>
                <wp:extent cx="2057400" cy="914400"/>
                <wp:effectExtent l="0" t="0" r="0" b="0"/>
                <wp:wrapTopAndBottom/>
                <wp:docPr id="807" name="Line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057400" cy="9144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691F5E5" id="Line 64" o:spid="_x0000_s1026" style="position:absolute;z-index:25133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2pt,33.2pt" to="414pt,10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332608" behindDoc="0" locked="0" layoutInCell="0" allowOverlap="1">
                <wp:simplePos x="0" y="0"/>
                <wp:positionH relativeFrom="column">
                  <wp:posOffset>3200400</wp:posOffset>
                </wp:positionH>
                <wp:positionV relativeFrom="paragraph">
                  <wp:posOffset>421640</wp:posOffset>
                </wp:positionV>
                <wp:extent cx="1828800" cy="914400"/>
                <wp:effectExtent l="0" t="0" r="0" b="0"/>
                <wp:wrapTopAndBottom/>
                <wp:docPr id="806" name="Line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28800" cy="9144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7736DEB" id="Line 63" o:spid="_x0000_s1026" style="position:absolute;z-index:25133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2pt,33.2pt" to="396pt,10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331584" behindDoc="0" locked="0" layoutInCell="0" allowOverlap="1">
                <wp:simplePos x="0" y="0"/>
                <wp:positionH relativeFrom="column">
                  <wp:posOffset>3200400</wp:posOffset>
                </wp:positionH>
                <wp:positionV relativeFrom="paragraph">
                  <wp:posOffset>421640</wp:posOffset>
                </wp:positionV>
                <wp:extent cx="1600200" cy="914400"/>
                <wp:effectExtent l="0" t="0" r="0" b="0"/>
                <wp:wrapTopAndBottom/>
                <wp:docPr id="805" name="Line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00200" cy="9144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9847826" id="Line 62" o:spid="_x0000_s1026" style="position:absolute;z-index:25133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2pt,33.2pt" to="378pt,10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330560" behindDoc="0" locked="0" layoutInCell="0" allowOverlap="1">
                <wp:simplePos x="0" y="0"/>
                <wp:positionH relativeFrom="column">
                  <wp:posOffset>3200400</wp:posOffset>
                </wp:positionH>
                <wp:positionV relativeFrom="paragraph">
                  <wp:posOffset>535940</wp:posOffset>
                </wp:positionV>
                <wp:extent cx="1371600" cy="800100"/>
                <wp:effectExtent l="0" t="0" r="0" b="0"/>
                <wp:wrapTopAndBottom/>
                <wp:docPr id="804" name="Line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371600" cy="8001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EA96719" id="Line 61" o:spid="_x0000_s1026" style="position:absolute;z-index:25133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2pt,42.2pt" to="5in,10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329536" behindDoc="0" locked="0" layoutInCell="0" allowOverlap="1">
                <wp:simplePos x="0" y="0"/>
                <wp:positionH relativeFrom="column">
                  <wp:posOffset>3200400</wp:posOffset>
                </wp:positionH>
                <wp:positionV relativeFrom="paragraph">
                  <wp:posOffset>535940</wp:posOffset>
                </wp:positionV>
                <wp:extent cx="1143000" cy="800100"/>
                <wp:effectExtent l="0" t="0" r="0" b="0"/>
                <wp:wrapTopAndBottom/>
                <wp:docPr id="803" name="Line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0" cy="8001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41BAF52" id="Line 60" o:spid="_x0000_s1026" style="position:absolute;z-index:25132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2pt,42.2pt" to="342pt,10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328512" behindDoc="0" locked="0" layoutInCell="0" allowOverlap="1">
                <wp:simplePos x="0" y="0"/>
                <wp:positionH relativeFrom="column">
                  <wp:posOffset>3200400</wp:posOffset>
                </wp:positionH>
                <wp:positionV relativeFrom="paragraph">
                  <wp:posOffset>535940</wp:posOffset>
                </wp:positionV>
                <wp:extent cx="914400" cy="800100"/>
                <wp:effectExtent l="0" t="0" r="0" b="0"/>
                <wp:wrapTopAndBottom/>
                <wp:docPr id="802" name="Line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8001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0DC7990" id="Line 59" o:spid="_x0000_s1026" style="position:absolute;z-index:25132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2pt,42.2pt" to="324pt,10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327488" behindDoc="0" locked="0" layoutInCell="0" allowOverlap="1">
                <wp:simplePos x="0" y="0"/>
                <wp:positionH relativeFrom="column">
                  <wp:posOffset>3200400</wp:posOffset>
                </wp:positionH>
                <wp:positionV relativeFrom="paragraph">
                  <wp:posOffset>535940</wp:posOffset>
                </wp:positionV>
                <wp:extent cx="685800" cy="800100"/>
                <wp:effectExtent l="0" t="0" r="0" b="0"/>
                <wp:wrapTopAndBottom/>
                <wp:docPr id="801" name="Line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85800" cy="8001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DC3ACAF" id="Line 58" o:spid="_x0000_s1026" style="position:absolute;z-index:251327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2pt,42.2pt" to="306pt,10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326464" behindDoc="0" locked="0" layoutInCell="0" allowOverlap="1">
                <wp:simplePos x="0" y="0"/>
                <wp:positionH relativeFrom="column">
                  <wp:posOffset>3086100</wp:posOffset>
                </wp:positionH>
                <wp:positionV relativeFrom="paragraph">
                  <wp:posOffset>650240</wp:posOffset>
                </wp:positionV>
                <wp:extent cx="571500" cy="685800"/>
                <wp:effectExtent l="0" t="0" r="0" b="0"/>
                <wp:wrapTopAndBottom/>
                <wp:docPr id="800" name="Line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" cy="685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DA78876" id="Line 57" o:spid="_x0000_s1026" style="position:absolute;z-index:251326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3pt,51.2pt" to="4in,10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325440" behindDoc="0" locked="0" layoutInCell="0" allowOverlap="1">
                <wp:simplePos x="0" y="0"/>
                <wp:positionH relativeFrom="column">
                  <wp:posOffset>3086100</wp:posOffset>
                </wp:positionH>
                <wp:positionV relativeFrom="paragraph">
                  <wp:posOffset>650240</wp:posOffset>
                </wp:positionV>
                <wp:extent cx="342900" cy="685800"/>
                <wp:effectExtent l="0" t="0" r="0" b="0"/>
                <wp:wrapTopAndBottom/>
                <wp:docPr id="799" name="Line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2900" cy="685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CE01F5E" id="Line 56" o:spid="_x0000_s1026" style="position:absolute;z-index:251325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3pt,51.2pt" to="270pt,10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324416" behindDoc="0" locked="0" layoutInCell="0" allowOverlap="1">
                <wp:simplePos x="0" y="0"/>
                <wp:positionH relativeFrom="column">
                  <wp:posOffset>2971800</wp:posOffset>
                </wp:positionH>
                <wp:positionV relativeFrom="paragraph">
                  <wp:posOffset>650240</wp:posOffset>
                </wp:positionV>
                <wp:extent cx="228600" cy="685800"/>
                <wp:effectExtent l="0" t="0" r="0" b="0"/>
                <wp:wrapTopAndBottom/>
                <wp:docPr id="798" name="Line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8600" cy="685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193892B" id="Line 55" o:spid="_x0000_s1026" style="position:absolute;z-index:251324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4pt,51.2pt" to="252pt,10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323392" behindDoc="0" locked="0" layoutInCell="0" allowOverlap="1">
                <wp:simplePos x="0" y="0"/>
                <wp:positionH relativeFrom="column">
                  <wp:posOffset>2971800</wp:posOffset>
                </wp:positionH>
                <wp:positionV relativeFrom="paragraph">
                  <wp:posOffset>650240</wp:posOffset>
                </wp:positionV>
                <wp:extent cx="0" cy="685800"/>
                <wp:effectExtent l="0" t="0" r="0" b="0"/>
                <wp:wrapTopAndBottom/>
                <wp:docPr id="797" name="Line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85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FDD740D" id="Line 54" o:spid="_x0000_s1026" style="position:absolute;z-index:251323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4pt,51.2pt" to="234pt,10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322368" behindDoc="0" locked="0" layoutInCell="0" allowOverlap="1">
                <wp:simplePos x="0" y="0"/>
                <wp:positionH relativeFrom="column">
                  <wp:posOffset>2743200</wp:posOffset>
                </wp:positionH>
                <wp:positionV relativeFrom="paragraph">
                  <wp:posOffset>650240</wp:posOffset>
                </wp:positionV>
                <wp:extent cx="228600" cy="685800"/>
                <wp:effectExtent l="0" t="0" r="0" b="0"/>
                <wp:wrapTopAndBottom/>
                <wp:docPr id="796" name="Line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28600" cy="685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1F6A515" id="Line 53" o:spid="_x0000_s1026" style="position:absolute;flip:x;z-index:251322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in,51.2pt" to="234pt,10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321344" behindDoc="0" locked="0" layoutInCell="0" allowOverlap="1">
                <wp:simplePos x="0" y="0"/>
                <wp:positionH relativeFrom="column">
                  <wp:posOffset>2514600</wp:posOffset>
                </wp:positionH>
                <wp:positionV relativeFrom="paragraph">
                  <wp:posOffset>650240</wp:posOffset>
                </wp:positionV>
                <wp:extent cx="457200" cy="685800"/>
                <wp:effectExtent l="0" t="0" r="0" b="0"/>
                <wp:wrapTopAndBottom/>
                <wp:docPr id="795" name="Line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57200" cy="685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D1C73AA" id="Line 52" o:spid="_x0000_s1026" style="position:absolute;flip:x;z-index:251321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8pt,51.2pt" to="234pt,10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320320" behindDoc="0" locked="0" layoutInCell="0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535940</wp:posOffset>
                </wp:positionV>
                <wp:extent cx="571500" cy="800100"/>
                <wp:effectExtent l="0" t="0" r="0" b="0"/>
                <wp:wrapTopAndBottom/>
                <wp:docPr id="794" name="Line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71500" cy="8001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1A36B75" id="Line 51" o:spid="_x0000_s1026" style="position:absolute;flip:x;z-index:251320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0pt,42.2pt" to="225pt,10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319296" behindDoc="0" locked="0" layoutInCell="0" allowOverlap="1">
                <wp:simplePos x="0" y="0"/>
                <wp:positionH relativeFrom="column">
                  <wp:posOffset>2057400</wp:posOffset>
                </wp:positionH>
                <wp:positionV relativeFrom="paragraph">
                  <wp:posOffset>535940</wp:posOffset>
                </wp:positionV>
                <wp:extent cx="800100" cy="800100"/>
                <wp:effectExtent l="0" t="0" r="0" b="0"/>
                <wp:wrapTopAndBottom/>
                <wp:docPr id="793" name="Line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800100" cy="8001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E4345B1" id="Line 50" o:spid="_x0000_s1026" style="position:absolute;flip:x;z-index:251319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2pt,42.2pt" to="225pt,10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318272" behindDoc="0" locked="0" layoutInCell="0" allowOverlap="1">
                <wp:simplePos x="0" y="0"/>
                <wp:positionH relativeFrom="column">
                  <wp:posOffset>1828800</wp:posOffset>
                </wp:positionH>
                <wp:positionV relativeFrom="paragraph">
                  <wp:posOffset>535940</wp:posOffset>
                </wp:positionV>
                <wp:extent cx="1028700" cy="800100"/>
                <wp:effectExtent l="0" t="0" r="0" b="0"/>
                <wp:wrapTopAndBottom/>
                <wp:docPr id="792" name="Line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028700" cy="8001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F174119" id="Line 49" o:spid="_x0000_s1026" style="position:absolute;flip:x;z-index:251318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in,42.2pt" to="225pt,10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317248" behindDoc="0" locked="0" layoutInCell="0" allowOverlap="1">
                <wp:simplePos x="0" y="0"/>
                <wp:positionH relativeFrom="column">
                  <wp:posOffset>1600200</wp:posOffset>
                </wp:positionH>
                <wp:positionV relativeFrom="paragraph">
                  <wp:posOffset>535940</wp:posOffset>
                </wp:positionV>
                <wp:extent cx="1257300" cy="800100"/>
                <wp:effectExtent l="0" t="0" r="0" b="0"/>
                <wp:wrapTopAndBottom/>
                <wp:docPr id="791" name="Line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257300" cy="8001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5529768" id="Line 48" o:spid="_x0000_s1026" style="position:absolute;flip:x;z-index:251317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6pt,42.2pt" to="225pt,10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316224" behindDoc="0" locked="0" layoutInCell="0" allowOverlap="1">
                <wp:simplePos x="0" y="0"/>
                <wp:positionH relativeFrom="column">
                  <wp:posOffset>1371600</wp:posOffset>
                </wp:positionH>
                <wp:positionV relativeFrom="paragraph">
                  <wp:posOffset>535940</wp:posOffset>
                </wp:positionV>
                <wp:extent cx="1485900" cy="800100"/>
                <wp:effectExtent l="0" t="0" r="0" b="0"/>
                <wp:wrapTopAndBottom/>
                <wp:docPr id="790" name="Line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485900" cy="8001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C8E35E8" id="Line 47" o:spid="_x0000_s1026" style="position:absolute;flip:x;z-index:251316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8pt,42.2pt" to="225pt,10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315200" behindDoc="0" locked="0" layoutInCell="0" allowOverlap="1">
                <wp:simplePos x="0" y="0"/>
                <wp:positionH relativeFrom="column">
                  <wp:posOffset>1143000</wp:posOffset>
                </wp:positionH>
                <wp:positionV relativeFrom="paragraph">
                  <wp:posOffset>535940</wp:posOffset>
                </wp:positionV>
                <wp:extent cx="1714500" cy="800100"/>
                <wp:effectExtent l="0" t="0" r="0" b="0"/>
                <wp:wrapTopAndBottom/>
                <wp:docPr id="789" name="Line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714500" cy="8001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56FCF63" id="Line 46" o:spid="_x0000_s1026" style="position:absolute;flip:x;z-index:251315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0pt,42.2pt" to="225pt,10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314176" behindDoc="0" locked="0" layoutInCell="0" allowOverlap="1">
                <wp:simplePos x="0" y="0"/>
                <wp:positionH relativeFrom="column">
                  <wp:posOffset>914400</wp:posOffset>
                </wp:positionH>
                <wp:positionV relativeFrom="paragraph">
                  <wp:posOffset>535940</wp:posOffset>
                </wp:positionV>
                <wp:extent cx="1943100" cy="800100"/>
                <wp:effectExtent l="0" t="0" r="0" b="0"/>
                <wp:wrapTopAndBottom/>
                <wp:docPr id="788" name="Line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943100" cy="8001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33CA79A" id="Line 45" o:spid="_x0000_s1026" style="position:absolute;flip:x;z-index:251314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in,42.2pt" to="225pt,10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313152" behindDoc="0" locked="0" layoutInCell="0" allowOverlap="1">
                <wp:simplePos x="0" y="0"/>
                <wp:positionH relativeFrom="column">
                  <wp:posOffset>685800</wp:posOffset>
                </wp:positionH>
                <wp:positionV relativeFrom="paragraph">
                  <wp:posOffset>421640</wp:posOffset>
                </wp:positionV>
                <wp:extent cx="2171700" cy="914400"/>
                <wp:effectExtent l="0" t="0" r="0" b="0"/>
                <wp:wrapTopAndBottom/>
                <wp:docPr id="787" name="Line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171700" cy="9144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B8DAA12" id="Line 44" o:spid="_x0000_s1026" style="position:absolute;flip:x;z-index:251313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4pt,33.2pt" to="225pt,10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312128" behindDoc="0" locked="0" layoutInCell="0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421640</wp:posOffset>
                </wp:positionV>
                <wp:extent cx="2400300" cy="914400"/>
                <wp:effectExtent l="0" t="0" r="0" b="0"/>
                <wp:wrapTopAndBottom/>
                <wp:docPr id="786" name="Line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400300" cy="9144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80BB03A" id="Line 43" o:spid="_x0000_s1026" style="position:absolute;flip:x;z-index:251312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pt,33.2pt" to="225pt,10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311104" behindDoc="0" locked="0" layoutInCell="0" allowOverlap="1">
                <wp:simplePos x="0" y="0"/>
                <wp:positionH relativeFrom="column">
                  <wp:posOffset>228600</wp:posOffset>
                </wp:positionH>
                <wp:positionV relativeFrom="paragraph">
                  <wp:posOffset>421640</wp:posOffset>
                </wp:positionV>
                <wp:extent cx="2628900" cy="914400"/>
                <wp:effectExtent l="0" t="0" r="0" b="0"/>
                <wp:wrapTopAndBottom/>
                <wp:docPr id="785" name="Line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628900" cy="9144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61069F7" id="Line 42" o:spid="_x0000_s1026" style="position:absolute;flip:x;z-index:251311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pt,33.2pt" to="225pt,10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310080" behindDoc="0" locked="0" layoutInCell="0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421640</wp:posOffset>
                </wp:positionV>
                <wp:extent cx="2857500" cy="914400"/>
                <wp:effectExtent l="0" t="0" r="0" b="0"/>
                <wp:wrapTopAndBottom/>
                <wp:docPr id="784" name="Line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857500" cy="9144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71B8DBE" id="Line 41" o:spid="_x0000_s1026" style="position:absolute;flip:x;z-index:251310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33.2pt" to="225pt,10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297792" behindDoc="0" locked="0" layoutInCell="0" allowOverlap="1">
                <wp:simplePos x="0" y="0"/>
                <wp:positionH relativeFrom="column">
                  <wp:posOffset>2857500</wp:posOffset>
                </wp:positionH>
                <wp:positionV relativeFrom="paragraph">
                  <wp:posOffset>307340</wp:posOffset>
                </wp:positionV>
                <wp:extent cx="342900" cy="342900"/>
                <wp:effectExtent l="0" t="0" r="0" b="0"/>
                <wp:wrapTopAndBottom/>
                <wp:docPr id="783" name="Oval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pPr>
                              <w:pStyle w:val="21"/>
                            </w:pPr>
                            <w:r>
                              <w:t>К0</w:t>
                            </w:r>
                          </w:p>
                        </w:txbxContent>
                      </wps:txbx>
                      <wps:bodyPr rot="0" vert="horz" wrap="square" lIns="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9" o:spid="_x0000_s1026" style="position:absolute;left:0;text-align:left;margin-left:225pt;margin-top:24.2pt;width:27pt;height:27pt;z-index:251297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" o:allowincell="f">
                <v:textbox inset="0">
                  <w:txbxContent>
                    <w:p w:rsidR="00B739EF" w:rsidRDefault="00B739EF">
                      <w:pPr>
                        <w:pStyle w:val="21"/>
                      </w:pPr>
                      <w:r>
                        <w:t>К0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</w:p>
    <w:p w:rsidR="00B739EF" w:rsidRDefault="00FF3E0F">
      <w:pPr>
        <w:jc w:val="both"/>
        <w:rPr>
          <w:sz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373568" behindDoc="0" locked="0" layoutInCell="0" allowOverlap="1">
                <wp:simplePos x="0" y="0"/>
                <wp:positionH relativeFrom="column">
                  <wp:posOffset>3429000</wp:posOffset>
                </wp:positionH>
                <wp:positionV relativeFrom="paragraph">
                  <wp:posOffset>1360170</wp:posOffset>
                </wp:positionV>
                <wp:extent cx="457200" cy="914400"/>
                <wp:effectExtent l="0" t="0" r="0" b="0"/>
                <wp:wrapTopAndBottom/>
                <wp:docPr id="782" name="Line 1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9144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AF92CC6" id="Line 103" o:spid="_x0000_s1026" style="position:absolute;z-index:251373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0pt,107.1pt" to="306pt,17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" o:allowincell="f">
                <v:stroke startarrow="block"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372544" behindDoc="0" locked="0" layoutInCell="0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1360170</wp:posOffset>
                </wp:positionV>
                <wp:extent cx="228600" cy="914400"/>
                <wp:effectExtent l="0" t="0" r="0" b="0"/>
                <wp:wrapTopAndBottom/>
                <wp:docPr id="781" name="Line 1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8600" cy="9144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DC050C9" id="Line 102" o:spid="_x0000_s1026" style="position:absolute;z-index:251372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0pt,107.1pt" to="198pt,17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" o:allowincell="f">
                <v:stroke startarrow="block"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370496" behindDoc="0" locked="0" layoutInCell="0" allowOverlap="1">
                <wp:simplePos x="0" y="0"/>
                <wp:positionH relativeFrom="column">
                  <wp:posOffset>914400</wp:posOffset>
                </wp:positionH>
                <wp:positionV relativeFrom="paragraph">
                  <wp:posOffset>1360170</wp:posOffset>
                </wp:positionV>
                <wp:extent cx="2286000" cy="1028700"/>
                <wp:effectExtent l="0" t="0" r="0" b="0"/>
                <wp:wrapTopAndBottom/>
                <wp:docPr id="780" name="Line 1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286000" cy="10287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D823E82" id="Line 100" o:spid="_x0000_s1026" style="position:absolute;flip:x;z-index:251370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in,107.1pt" to="252pt,188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" o:allowincell="f">
                <v:stroke startarrow="block"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371520" behindDoc="0" locked="0" layoutInCell="0" allowOverlap="1">
                <wp:simplePos x="0" y="0"/>
                <wp:positionH relativeFrom="column">
                  <wp:posOffset>226695</wp:posOffset>
                </wp:positionH>
                <wp:positionV relativeFrom="paragraph">
                  <wp:posOffset>1360170</wp:posOffset>
                </wp:positionV>
                <wp:extent cx="1259205" cy="1028700"/>
                <wp:effectExtent l="0" t="0" r="0" b="0"/>
                <wp:wrapTopAndBottom/>
                <wp:docPr id="779" name="Line 1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259205" cy="10287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C3EBB65" id="Line 101" o:spid="_x0000_s1026" style="position:absolute;flip:x y;z-index:251371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.85pt,107.1pt" to="117pt,188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" o:allowincell="f">
                <v:stroke startarrow="block"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368448" behindDoc="0" locked="0" layoutInCell="0" allowOverlap="1">
                <wp:simplePos x="0" y="0"/>
                <wp:positionH relativeFrom="column">
                  <wp:posOffset>685800</wp:posOffset>
                </wp:positionH>
                <wp:positionV relativeFrom="paragraph">
                  <wp:posOffset>1360170</wp:posOffset>
                </wp:positionV>
                <wp:extent cx="455295" cy="914400"/>
                <wp:effectExtent l="0" t="0" r="0" b="0"/>
                <wp:wrapTopAndBottom/>
                <wp:docPr id="778" name="Line 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55295" cy="9144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109DFB0" id="Line 98" o:spid="_x0000_s1026" style="position:absolute;flip:x;z-index:251368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4pt,107.1pt" to="89.85pt,17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" o:allowincell="f">
                <v:stroke startarrow="block"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366400" behindDoc="0" locked="0" layoutInCell="0" allowOverlap="1">
                <wp:simplePos x="0" y="0"/>
                <wp:positionH relativeFrom="column">
                  <wp:posOffset>800100</wp:posOffset>
                </wp:positionH>
                <wp:positionV relativeFrom="paragraph">
                  <wp:posOffset>1360170</wp:posOffset>
                </wp:positionV>
                <wp:extent cx="4227195" cy="914400"/>
                <wp:effectExtent l="0" t="0" r="0" b="0"/>
                <wp:wrapTopAndBottom/>
                <wp:docPr id="777" name="Line 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227195" cy="9144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1F13537" id="Line 96" o:spid="_x0000_s1026" style="position:absolute;flip:y;z-index:251366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3pt,107.1pt" to="395.85pt,17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" o:allowincell="f">
                <v:stroke startarrow="block"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369472" behindDoc="0" locked="0" layoutInCell="0" allowOverlap="1">
                <wp:simplePos x="0" y="0"/>
                <wp:positionH relativeFrom="column">
                  <wp:posOffset>800100</wp:posOffset>
                </wp:positionH>
                <wp:positionV relativeFrom="paragraph">
                  <wp:posOffset>1360170</wp:posOffset>
                </wp:positionV>
                <wp:extent cx="800100" cy="914400"/>
                <wp:effectExtent l="0" t="0" r="0" b="0"/>
                <wp:wrapTopAndBottom/>
                <wp:docPr id="776" name="Line 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800100" cy="9144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2809B4E" id="Line 99" o:spid="_x0000_s1026" style="position:absolute;flip:x;z-index:251369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3pt,107.1pt" to="126pt,17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" o:allowincell="f">
                <v:stroke startarrow="block"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367424" behindDoc="0" locked="0" layoutInCell="0" allowOverlap="1">
                <wp:simplePos x="0" y="0"/>
                <wp:positionH relativeFrom="column">
                  <wp:posOffset>1141095</wp:posOffset>
                </wp:positionH>
                <wp:positionV relativeFrom="paragraph">
                  <wp:posOffset>1360170</wp:posOffset>
                </wp:positionV>
                <wp:extent cx="4343400" cy="914400"/>
                <wp:effectExtent l="0" t="0" r="0" b="0"/>
                <wp:wrapTopAndBottom/>
                <wp:docPr id="775" name="Line 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343400" cy="9144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A12643D" id="Line 97" o:spid="_x0000_s1026" style="position:absolute;flip:y;z-index:251367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9.85pt,107.1pt" to="431.85pt,17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" o:allowincell="f">
                <v:stroke startarrow="block"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365376" behindDoc="0" locked="0" layoutInCell="0" allowOverlap="1">
                <wp:simplePos x="0" y="0"/>
                <wp:positionH relativeFrom="column">
                  <wp:posOffset>4914900</wp:posOffset>
                </wp:positionH>
                <wp:positionV relativeFrom="paragraph">
                  <wp:posOffset>1360170</wp:posOffset>
                </wp:positionV>
                <wp:extent cx="1028700" cy="914400"/>
                <wp:effectExtent l="0" t="0" r="0" b="0"/>
                <wp:wrapTopAndBottom/>
                <wp:docPr id="774" name="Line 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028700" cy="9144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3A77AA5" id="Line 95" o:spid="_x0000_s1026" style="position:absolute;flip:x;z-index:251365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87pt,107.1pt" to="468pt,17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364352" behindDoc="0" locked="0" layoutInCell="0" allowOverlap="1">
                <wp:simplePos x="0" y="0"/>
                <wp:positionH relativeFrom="column">
                  <wp:posOffset>4914900</wp:posOffset>
                </wp:positionH>
                <wp:positionV relativeFrom="paragraph">
                  <wp:posOffset>1360170</wp:posOffset>
                </wp:positionV>
                <wp:extent cx="800100" cy="914400"/>
                <wp:effectExtent l="0" t="0" r="0" b="0"/>
                <wp:wrapTopAndBottom/>
                <wp:docPr id="773" name="Line 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800100" cy="9144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31A0B05" id="Line 94" o:spid="_x0000_s1026" style="position:absolute;flip:x;z-index:251364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87pt,107.1pt" to="450pt,17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363328" behindDoc="0" locked="0" layoutInCell="0" allowOverlap="1">
                <wp:simplePos x="0" y="0"/>
                <wp:positionH relativeFrom="column">
                  <wp:posOffset>4914900</wp:posOffset>
                </wp:positionH>
                <wp:positionV relativeFrom="paragraph">
                  <wp:posOffset>1360170</wp:posOffset>
                </wp:positionV>
                <wp:extent cx="571500" cy="914400"/>
                <wp:effectExtent l="0" t="0" r="0" b="0"/>
                <wp:wrapTopAndBottom/>
                <wp:docPr id="772" name="Line 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71500" cy="9144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D3B3274" id="Line 93" o:spid="_x0000_s1026" style="position:absolute;flip:x;z-index:251363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87pt,107.1pt" to="6in,17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" o:allowincell="f">
                <v:stroke startarrow="block"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362304" behindDoc="0" locked="0" layoutInCell="0" allowOverlap="1">
                <wp:simplePos x="0" y="0"/>
                <wp:positionH relativeFrom="column">
                  <wp:posOffset>4457700</wp:posOffset>
                </wp:positionH>
                <wp:positionV relativeFrom="paragraph">
                  <wp:posOffset>1360170</wp:posOffset>
                </wp:positionV>
                <wp:extent cx="800100" cy="914400"/>
                <wp:effectExtent l="0" t="0" r="0" b="0"/>
                <wp:wrapTopAndBottom/>
                <wp:docPr id="771" name="Line 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800100" cy="9144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91BD948" id="Line 92" o:spid="_x0000_s1026" style="position:absolute;flip:x;z-index:251362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1pt,107.1pt" to="414pt,17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361280" behindDoc="0" locked="0" layoutInCell="0" allowOverlap="1">
                <wp:simplePos x="0" y="0"/>
                <wp:positionH relativeFrom="column">
                  <wp:posOffset>4457700</wp:posOffset>
                </wp:positionH>
                <wp:positionV relativeFrom="paragraph">
                  <wp:posOffset>1360170</wp:posOffset>
                </wp:positionV>
                <wp:extent cx="571500" cy="914400"/>
                <wp:effectExtent l="0" t="0" r="0" b="0"/>
                <wp:wrapTopAndBottom/>
                <wp:docPr id="770" name="Line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71500" cy="9144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93F16F9" id="Line 91" o:spid="_x0000_s1026" style="position:absolute;flip:x;z-index:251361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1pt,107.1pt" to="396pt,17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" o:allowincell="f">
                <v:stroke startarrow="block"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360256" behindDoc="0" locked="0" layoutInCell="0" allowOverlap="1">
                <wp:simplePos x="0" y="0"/>
                <wp:positionH relativeFrom="column">
                  <wp:posOffset>3886200</wp:posOffset>
                </wp:positionH>
                <wp:positionV relativeFrom="paragraph">
                  <wp:posOffset>1360170</wp:posOffset>
                </wp:positionV>
                <wp:extent cx="914400" cy="914400"/>
                <wp:effectExtent l="0" t="0" r="0" b="0"/>
                <wp:wrapTopAndBottom/>
                <wp:docPr id="769" name="Line 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914400" cy="9144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5DFBD27" id="Line 90" o:spid="_x0000_s1026" style="position:absolute;flip:x;z-index:251360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6pt,107.1pt" to="378pt,17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359232" behindDoc="0" locked="0" layoutInCell="0" allowOverlap="1">
                <wp:simplePos x="0" y="0"/>
                <wp:positionH relativeFrom="column">
                  <wp:posOffset>3886200</wp:posOffset>
                </wp:positionH>
                <wp:positionV relativeFrom="paragraph">
                  <wp:posOffset>1360170</wp:posOffset>
                </wp:positionV>
                <wp:extent cx="685800" cy="914400"/>
                <wp:effectExtent l="0" t="0" r="0" b="0"/>
                <wp:wrapTopAndBottom/>
                <wp:docPr id="768" name="Line 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85800" cy="9144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17188E7" id="Line 89" o:spid="_x0000_s1026" style="position:absolute;flip:x;z-index:251359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6pt,107.1pt" to="5in,17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358208" behindDoc="0" locked="0" layoutInCell="0" allowOverlap="1">
                <wp:simplePos x="0" y="0"/>
                <wp:positionH relativeFrom="column">
                  <wp:posOffset>3543300</wp:posOffset>
                </wp:positionH>
                <wp:positionV relativeFrom="paragraph">
                  <wp:posOffset>1360170</wp:posOffset>
                </wp:positionV>
                <wp:extent cx="800100" cy="914400"/>
                <wp:effectExtent l="0" t="0" r="0" b="0"/>
                <wp:wrapTopAndBottom/>
                <wp:docPr id="767" name="Line 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800100" cy="9144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F0094D6" id="Line 88" o:spid="_x0000_s1026" style="position:absolute;flip:x;z-index:251358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9pt,107.1pt" to="342pt,17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357184" behindDoc="0" locked="0" layoutInCell="0" allowOverlap="1">
                <wp:simplePos x="0" y="0"/>
                <wp:positionH relativeFrom="column">
                  <wp:posOffset>3543300</wp:posOffset>
                </wp:positionH>
                <wp:positionV relativeFrom="paragraph">
                  <wp:posOffset>1360170</wp:posOffset>
                </wp:positionV>
                <wp:extent cx="571500" cy="914400"/>
                <wp:effectExtent l="0" t="0" r="0" b="0"/>
                <wp:wrapTopAndBottom/>
                <wp:docPr id="766" name="Line 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71500" cy="9144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817FABB" id="Line 87" o:spid="_x0000_s1026" style="position:absolute;flip:x;z-index:251357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9pt,107.1pt" to="324pt,17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356160" behindDoc="0" locked="0" layoutInCell="0" allowOverlap="1">
                <wp:simplePos x="0" y="0"/>
                <wp:positionH relativeFrom="column">
                  <wp:posOffset>3543300</wp:posOffset>
                </wp:positionH>
                <wp:positionV relativeFrom="paragraph">
                  <wp:posOffset>1360170</wp:posOffset>
                </wp:positionV>
                <wp:extent cx="342900" cy="914400"/>
                <wp:effectExtent l="0" t="0" r="0" b="0"/>
                <wp:wrapTopAndBottom/>
                <wp:docPr id="765" name="Line 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42900" cy="9144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8584495" id="Line 86" o:spid="_x0000_s1026" style="position:absolute;flip:x;z-index:251356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9pt,107.1pt" to="306pt,17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355136" behindDoc="0" locked="0" layoutInCell="0" allowOverlap="1">
                <wp:simplePos x="0" y="0"/>
                <wp:positionH relativeFrom="column">
                  <wp:posOffset>3543300</wp:posOffset>
                </wp:positionH>
                <wp:positionV relativeFrom="paragraph">
                  <wp:posOffset>1360170</wp:posOffset>
                </wp:positionV>
                <wp:extent cx="114300" cy="914400"/>
                <wp:effectExtent l="0" t="0" r="0" b="0"/>
                <wp:wrapTopAndBottom/>
                <wp:docPr id="764" name="Line 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4300" cy="9144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9C806A3" id="Line 85" o:spid="_x0000_s1026" style="position:absolute;flip:x;z-index:251355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9pt,107.1pt" to="4in,17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354112" behindDoc="0" locked="0" layoutInCell="0" allowOverlap="1">
                <wp:simplePos x="0" y="0"/>
                <wp:positionH relativeFrom="column">
                  <wp:posOffset>3429000</wp:posOffset>
                </wp:positionH>
                <wp:positionV relativeFrom="paragraph">
                  <wp:posOffset>1360170</wp:posOffset>
                </wp:positionV>
                <wp:extent cx="114300" cy="914400"/>
                <wp:effectExtent l="0" t="0" r="0" b="0"/>
                <wp:wrapTopAndBottom/>
                <wp:docPr id="763" name="Line 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9144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A994D7F" id="Line 84" o:spid="_x0000_s1026" style="position:absolute;z-index:251354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0pt,107.1pt" to="279pt,17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" o:allowincell="f">
                <v:stroke startarrow="block"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353088" behindDoc="0" locked="0" layoutInCell="0" allowOverlap="1">
                <wp:simplePos x="0" y="0"/>
                <wp:positionH relativeFrom="column">
                  <wp:posOffset>3200400</wp:posOffset>
                </wp:positionH>
                <wp:positionV relativeFrom="paragraph">
                  <wp:posOffset>1360170</wp:posOffset>
                </wp:positionV>
                <wp:extent cx="685800" cy="914400"/>
                <wp:effectExtent l="0" t="0" r="0" b="0"/>
                <wp:wrapTopAndBottom/>
                <wp:docPr id="762" name="Line 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85800" cy="9144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CEEF3AD" id="Line 83" o:spid="_x0000_s1026" style="position:absolute;z-index:251353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2pt,107.1pt" to="306pt,17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" o:allowincell="f">
                <v:stroke startarrow="block"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352064" behindDoc="0" locked="0" layoutInCell="0" allowOverlap="1">
                <wp:simplePos x="0" y="0"/>
                <wp:positionH relativeFrom="column">
                  <wp:posOffset>2971800</wp:posOffset>
                </wp:positionH>
                <wp:positionV relativeFrom="paragraph">
                  <wp:posOffset>1360170</wp:posOffset>
                </wp:positionV>
                <wp:extent cx="0" cy="914400"/>
                <wp:effectExtent l="0" t="0" r="0" b="0"/>
                <wp:wrapTopAndBottom/>
                <wp:docPr id="761" name="Line 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9144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3BAC225" id="Line 82" o:spid="_x0000_s1026" style="position:absolute;z-index:251352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4pt,107.1pt" to="234pt,17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351040" behindDoc="0" locked="0" layoutInCell="0" allowOverlap="1">
                <wp:simplePos x="0" y="0"/>
                <wp:positionH relativeFrom="column">
                  <wp:posOffset>2743200</wp:posOffset>
                </wp:positionH>
                <wp:positionV relativeFrom="paragraph">
                  <wp:posOffset>1360170</wp:posOffset>
                </wp:positionV>
                <wp:extent cx="228600" cy="914400"/>
                <wp:effectExtent l="0" t="0" r="0" b="0"/>
                <wp:wrapTopAndBottom/>
                <wp:docPr id="760" name="Line 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8600" cy="9144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6FE739F" id="Line 81" o:spid="_x0000_s1026" style="position:absolute;z-index:251351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in,107.1pt" to="234pt,17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350016" behindDoc="0" locked="0" layoutInCell="0" allowOverlap="1">
                <wp:simplePos x="0" y="0"/>
                <wp:positionH relativeFrom="column">
                  <wp:posOffset>2514600</wp:posOffset>
                </wp:positionH>
                <wp:positionV relativeFrom="paragraph">
                  <wp:posOffset>1360170</wp:posOffset>
                </wp:positionV>
                <wp:extent cx="457200" cy="914400"/>
                <wp:effectExtent l="0" t="0" r="0" b="0"/>
                <wp:wrapTopAndBottom/>
                <wp:docPr id="759" name="Line 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9144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8271E96" id="Line 80" o:spid="_x0000_s1026" style="position:absolute;z-index:251350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8pt,107.1pt" to="234pt,17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348992" behindDoc="0" locked="0" layoutInCell="0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1360170</wp:posOffset>
                </wp:positionV>
                <wp:extent cx="685800" cy="914400"/>
                <wp:effectExtent l="0" t="0" r="0" b="0"/>
                <wp:wrapTopAndBottom/>
                <wp:docPr id="758" name="Line 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85800" cy="9144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DCB9B84" id="Line 79" o:spid="_x0000_s1026" style="position:absolute;z-index:25134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0pt,107.1pt" to="234pt,17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" o:allowincell="f">
                <v:stroke startarrow="block"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347968" behindDoc="0" locked="0" layoutInCell="0" allowOverlap="1">
                <wp:simplePos x="0" y="0"/>
                <wp:positionH relativeFrom="column">
                  <wp:posOffset>2057400</wp:posOffset>
                </wp:positionH>
                <wp:positionV relativeFrom="paragraph">
                  <wp:posOffset>1360170</wp:posOffset>
                </wp:positionV>
                <wp:extent cx="457200" cy="914400"/>
                <wp:effectExtent l="0" t="0" r="0" b="0"/>
                <wp:wrapTopAndBottom/>
                <wp:docPr id="757" name="Line 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9144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1363CAF" id="Line 78" o:spid="_x0000_s1026" style="position:absolute;z-index:25134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2pt,107.1pt" to="198pt,17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346944" behindDoc="0" locked="0" layoutInCell="0" allowOverlap="1">
                <wp:simplePos x="0" y="0"/>
                <wp:positionH relativeFrom="column">
                  <wp:posOffset>1828800</wp:posOffset>
                </wp:positionH>
                <wp:positionV relativeFrom="paragraph">
                  <wp:posOffset>1360170</wp:posOffset>
                </wp:positionV>
                <wp:extent cx="685800" cy="914400"/>
                <wp:effectExtent l="0" t="0" r="0" b="0"/>
                <wp:wrapTopAndBottom/>
                <wp:docPr id="756" name="Line 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85800" cy="9144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066A3AE" id="Line 77" o:spid="_x0000_s1026" style="position:absolute;z-index:25134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in,107.1pt" to="198pt,17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345920" behindDoc="0" locked="0" layoutInCell="0" allowOverlap="1">
                <wp:simplePos x="0" y="0"/>
                <wp:positionH relativeFrom="column">
                  <wp:posOffset>1598295</wp:posOffset>
                </wp:positionH>
                <wp:positionV relativeFrom="paragraph">
                  <wp:posOffset>1360170</wp:posOffset>
                </wp:positionV>
                <wp:extent cx="914400" cy="914400"/>
                <wp:effectExtent l="0" t="0" r="0" b="0"/>
                <wp:wrapTopAndBottom/>
                <wp:docPr id="755" name="Line 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9144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52B09F0" id="Line 76" o:spid="_x0000_s1026" style="position:absolute;z-index:25134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5.85pt,107.1pt" to="197.85pt,17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" o:allowincell="f">
                <v:stroke startarrow="block"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344896" behindDoc="0" locked="0" layoutInCell="0" allowOverlap="1">
                <wp:simplePos x="0" y="0"/>
                <wp:positionH relativeFrom="column">
                  <wp:posOffset>1371600</wp:posOffset>
                </wp:positionH>
                <wp:positionV relativeFrom="paragraph">
                  <wp:posOffset>1360170</wp:posOffset>
                </wp:positionV>
                <wp:extent cx="685800" cy="914400"/>
                <wp:effectExtent l="0" t="0" r="0" b="0"/>
                <wp:wrapTopAndBottom/>
                <wp:docPr id="754" name="Line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85800" cy="9144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4C47809" id="Line 75" o:spid="_x0000_s1026" style="position:absolute;z-index:25134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8pt,107.1pt" to="162pt,17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343872" behindDoc="0" locked="0" layoutInCell="0" allowOverlap="1">
                <wp:simplePos x="0" y="0"/>
                <wp:positionH relativeFrom="column">
                  <wp:posOffset>1141095</wp:posOffset>
                </wp:positionH>
                <wp:positionV relativeFrom="paragraph">
                  <wp:posOffset>1360170</wp:posOffset>
                </wp:positionV>
                <wp:extent cx="914400" cy="914400"/>
                <wp:effectExtent l="0" t="0" r="0" b="0"/>
                <wp:wrapTopAndBottom/>
                <wp:docPr id="753" name="Line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9144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F9887BE" id="Line 74" o:spid="_x0000_s1026" style="position:absolute;z-index:25134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9.85pt,107.1pt" to="161.85pt,17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" o:allowincell="f">
                <v:stroke startarrow="block"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342848" behindDoc="0" locked="0" layoutInCell="0" allowOverlap="1">
                <wp:simplePos x="0" y="0"/>
                <wp:positionH relativeFrom="column">
                  <wp:posOffset>685800</wp:posOffset>
                </wp:positionH>
                <wp:positionV relativeFrom="paragraph">
                  <wp:posOffset>1360170</wp:posOffset>
                </wp:positionV>
                <wp:extent cx="914400" cy="914400"/>
                <wp:effectExtent l="0" t="0" r="0" b="0"/>
                <wp:wrapTopAndBottom/>
                <wp:docPr id="752" name="Line 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9144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8B1B8F9" id="Line 73" o:spid="_x0000_s1026" style="position:absolute;z-index:25134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4pt,107.1pt" to="126pt,17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341824" behindDoc="0" locked="0" layoutInCell="0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1360170</wp:posOffset>
                </wp:positionV>
                <wp:extent cx="1143000" cy="914400"/>
                <wp:effectExtent l="0" t="0" r="0" b="0"/>
                <wp:wrapTopAndBottom/>
                <wp:docPr id="751" name="Line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0" cy="9144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C6E5DA4" id="Line 72" o:spid="_x0000_s1026" style="position:absolute;z-index:25134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pt,107.1pt" to="126pt,17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340800" behindDoc="0" locked="0" layoutInCell="0" allowOverlap="1">
                <wp:simplePos x="0" y="0"/>
                <wp:positionH relativeFrom="column">
                  <wp:posOffset>683895</wp:posOffset>
                </wp:positionH>
                <wp:positionV relativeFrom="paragraph">
                  <wp:posOffset>1360170</wp:posOffset>
                </wp:positionV>
                <wp:extent cx="228600" cy="914400"/>
                <wp:effectExtent l="0" t="0" r="0" b="0"/>
                <wp:wrapTopAndBottom/>
                <wp:docPr id="750" name="Line 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28600" cy="9144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1E0B468" id="Line 71" o:spid="_x0000_s1026" style="position:absolute;flip:y;z-index:25134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3.85pt,107.1pt" to="71.85pt,17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" o:allowincell="f">
                <v:stroke startarrow="block"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339776" behindDoc="0" locked="0" layoutInCell="0" allowOverlap="1">
                <wp:simplePos x="0" y="0"/>
                <wp:positionH relativeFrom="column">
                  <wp:posOffset>914400</wp:posOffset>
                </wp:positionH>
                <wp:positionV relativeFrom="paragraph">
                  <wp:posOffset>1360170</wp:posOffset>
                </wp:positionV>
                <wp:extent cx="228600" cy="914400"/>
                <wp:effectExtent l="0" t="0" r="0" b="0"/>
                <wp:wrapTopAndBottom/>
                <wp:docPr id="749" name="Line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8600" cy="9144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B5AA25C" id="Line 70" o:spid="_x0000_s1026" style="position:absolute;z-index:25133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in,107.1pt" to="90pt,17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" o:allowincell="f">
                <v:stroke startarrow="block"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338752" behindDoc="0" locked="0" layoutInCell="0" allowOverlap="1">
                <wp:simplePos x="0" y="0"/>
                <wp:positionH relativeFrom="column">
                  <wp:posOffset>226695</wp:posOffset>
                </wp:positionH>
                <wp:positionV relativeFrom="paragraph">
                  <wp:posOffset>1360170</wp:posOffset>
                </wp:positionV>
                <wp:extent cx="914400" cy="914400"/>
                <wp:effectExtent l="0" t="0" r="0" b="0"/>
                <wp:wrapTopAndBottom/>
                <wp:docPr id="748" name="Line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9144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47AED80" id="Line 69" o:spid="_x0000_s1026" style="position:absolute;z-index:25133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.85pt,107.1pt" to="89.85pt,17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" o:allowincell="f">
                <v:stroke startarrow="block"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337728" behindDoc="0" locked="0" layoutInCell="0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1360170</wp:posOffset>
                </wp:positionV>
                <wp:extent cx="1143000" cy="914400"/>
                <wp:effectExtent l="0" t="0" r="0" b="0"/>
                <wp:wrapTopAndBottom/>
                <wp:docPr id="747" name="Line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0" cy="9144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75E4CC3" id="Line 68" o:spid="_x0000_s1026" style="position:absolute;z-index:25133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07.1pt" to="90pt,17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308032" behindDoc="0" locked="0" layoutInCell="0" allowOverlap="1">
                <wp:simplePos x="0" y="0"/>
                <wp:positionH relativeFrom="column">
                  <wp:posOffset>4686300</wp:posOffset>
                </wp:positionH>
                <wp:positionV relativeFrom="paragraph">
                  <wp:posOffset>2274570</wp:posOffset>
                </wp:positionV>
                <wp:extent cx="342900" cy="342900"/>
                <wp:effectExtent l="0" t="0" r="0" b="0"/>
                <wp:wrapTopAndBottom/>
                <wp:docPr id="746" name="Oval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pPr>
                              <w:rPr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</w:rPr>
                              <w:t>К10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9" o:spid="_x0000_s1027" style="position:absolute;left:0;text-align:left;margin-left:369pt;margin-top:179.1pt;width:27pt;height:27pt;z-index:251308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" o:allowincell="f">
                <v:textbox inset="0,,0">
                  <w:txbxContent>
                    <w:p w:rsidR="00B739EF" w:rsidRDefault="00B739EF">
                      <w:pPr>
                        <w:rPr>
                          <w:sz w:val="22"/>
                        </w:rPr>
                      </w:pPr>
                      <w:r>
                        <w:rPr>
                          <w:sz w:val="22"/>
                        </w:rPr>
                        <w:t>К10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305984" behindDoc="0" locked="0" layoutInCell="0" allowOverlap="1">
                <wp:simplePos x="0" y="0"/>
                <wp:positionH relativeFrom="column">
                  <wp:posOffset>4229100</wp:posOffset>
                </wp:positionH>
                <wp:positionV relativeFrom="paragraph">
                  <wp:posOffset>2274570</wp:posOffset>
                </wp:positionV>
                <wp:extent cx="342900" cy="342900"/>
                <wp:effectExtent l="0" t="0" r="0" b="0"/>
                <wp:wrapTopAndBottom/>
                <wp:docPr id="745" name="Oval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К9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7" o:spid="_x0000_s1028" style="position:absolute;left:0;text-align:left;margin-left:333pt;margin-top:179.1pt;width:27pt;height:27pt;z-index:251305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" o:allowincell="f">
                <v:textbox inset="0,,0">
                  <w:txbxContent>
                    <w:p w:rsidR="00B739EF" w:rsidRDefault="00B739EF">
                      <w:r>
                        <w:t>К9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304960" behindDoc="0" locked="0" layoutInCell="0" allowOverlap="1">
                <wp:simplePos x="0" y="0"/>
                <wp:positionH relativeFrom="column">
                  <wp:posOffset>3771900</wp:posOffset>
                </wp:positionH>
                <wp:positionV relativeFrom="paragraph">
                  <wp:posOffset>2274570</wp:posOffset>
                </wp:positionV>
                <wp:extent cx="342900" cy="342900"/>
                <wp:effectExtent l="0" t="0" r="0" b="0"/>
                <wp:wrapTopAndBottom/>
                <wp:docPr id="744" name="Oval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К8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6" o:spid="_x0000_s1029" style="position:absolute;left:0;text-align:left;margin-left:297pt;margin-top:179.1pt;width:27pt;height:27pt;z-index:251304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" o:allowincell="f">
                <v:textbox inset="0,,0">
                  <w:txbxContent>
                    <w:p w:rsidR="00B739EF" w:rsidRDefault="00B739EF">
                      <w:r>
                        <w:t>К8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303936" behindDoc="0" locked="0" layoutInCell="0" allowOverlap="1">
                <wp:simplePos x="0" y="0"/>
                <wp:positionH relativeFrom="column">
                  <wp:posOffset>3314700</wp:posOffset>
                </wp:positionH>
                <wp:positionV relativeFrom="paragraph">
                  <wp:posOffset>2274570</wp:posOffset>
                </wp:positionV>
                <wp:extent cx="342900" cy="342900"/>
                <wp:effectExtent l="0" t="0" r="0" b="0"/>
                <wp:wrapTopAndBottom/>
                <wp:docPr id="743" name="Oval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К7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5" o:spid="_x0000_s1030" style="position:absolute;left:0;text-align:left;margin-left:261pt;margin-top:179.1pt;width:27pt;height:27pt;z-index:251303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" o:allowincell="f">
                <v:textbox inset="0,,0">
                  <w:txbxContent>
                    <w:p w:rsidR="00B739EF" w:rsidRDefault="00B739EF">
                      <w:r>
                        <w:t>К7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302912" behindDoc="0" locked="0" layoutInCell="0" allowOverlap="1">
                <wp:simplePos x="0" y="0"/>
                <wp:positionH relativeFrom="column">
                  <wp:posOffset>2857500</wp:posOffset>
                </wp:positionH>
                <wp:positionV relativeFrom="paragraph">
                  <wp:posOffset>2274570</wp:posOffset>
                </wp:positionV>
                <wp:extent cx="342900" cy="342900"/>
                <wp:effectExtent l="0" t="0" r="0" b="0"/>
                <wp:wrapTopAndBottom/>
                <wp:docPr id="742" name="Oval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К6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4" o:spid="_x0000_s1031" style="position:absolute;left:0;text-align:left;margin-left:225pt;margin-top:179.1pt;width:27pt;height:27pt;z-index:251302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" o:allowincell="f">
                <v:textbox inset="0,,0">
                  <w:txbxContent>
                    <w:p w:rsidR="00B739EF" w:rsidRDefault="00B739EF">
                      <w:r>
                        <w:t>К6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307008" behindDoc="0" locked="0" layoutInCell="0" allowOverlap="1">
                <wp:simplePos x="0" y="0"/>
                <wp:positionH relativeFrom="column">
                  <wp:posOffset>2400300</wp:posOffset>
                </wp:positionH>
                <wp:positionV relativeFrom="paragraph">
                  <wp:posOffset>2274570</wp:posOffset>
                </wp:positionV>
                <wp:extent cx="342900" cy="342900"/>
                <wp:effectExtent l="0" t="0" r="0" b="0"/>
                <wp:wrapTopAndBottom/>
                <wp:docPr id="741" name="Oval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К5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8" o:spid="_x0000_s1032" style="position:absolute;left:0;text-align:left;margin-left:189pt;margin-top:179.1pt;width:27pt;height:27pt;z-index:251307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" o:allowincell="f">
                <v:textbox inset="0,,0">
                  <w:txbxContent>
                    <w:p w:rsidR="00B739EF" w:rsidRDefault="00B739EF">
                      <w:r>
                        <w:t>К5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301888" behindDoc="0" locked="0" layoutInCell="0" allowOverlap="1">
                <wp:simplePos x="0" y="0"/>
                <wp:positionH relativeFrom="column">
                  <wp:posOffset>1943100</wp:posOffset>
                </wp:positionH>
                <wp:positionV relativeFrom="paragraph">
                  <wp:posOffset>2274570</wp:posOffset>
                </wp:positionV>
                <wp:extent cx="342900" cy="342900"/>
                <wp:effectExtent l="0" t="0" r="0" b="0"/>
                <wp:wrapTopAndBottom/>
                <wp:docPr id="740" name="Oval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К4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3" o:spid="_x0000_s1033" style="position:absolute;left:0;text-align:left;margin-left:153pt;margin-top:179.1pt;width:27pt;height:27pt;z-index:251301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" o:allowincell="f">
                <v:textbox inset="0,,0">
                  <w:txbxContent>
                    <w:p w:rsidR="00B739EF" w:rsidRDefault="00B739EF">
                      <w:r>
                        <w:t>К4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300864" behindDoc="0" locked="0" layoutInCell="0" allowOverlap="1">
                <wp:simplePos x="0" y="0"/>
                <wp:positionH relativeFrom="column">
                  <wp:posOffset>1485900</wp:posOffset>
                </wp:positionH>
                <wp:positionV relativeFrom="paragraph">
                  <wp:posOffset>2274570</wp:posOffset>
                </wp:positionV>
                <wp:extent cx="342900" cy="342900"/>
                <wp:effectExtent l="0" t="0" r="0" b="0"/>
                <wp:wrapTopAndBottom/>
                <wp:docPr id="739" name="Oval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К3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2" o:spid="_x0000_s1034" style="position:absolute;left:0;text-align:left;margin-left:117pt;margin-top:179.1pt;width:27pt;height:27pt;z-index:251300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" o:allowincell="f">
                <v:textbox inset="0,,0">
                  <w:txbxContent>
                    <w:p w:rsidR="00B739EF" w:rsidRDefault="00B739EF">
                      <w:r>
                        <w:t>К3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299840" behindDoc="0" locked="0" layoutInCell="0" allowOverlap="1">
                <wp:simplePos x="0" y="0"/>
                <wp:positionH relativeFrom="column">
                  <wp:posOffset>1028700</wp:posOffset>
                </wp:positionH>
                <wp:positionV relativeFrom="paragraph">
                  <wp:posOffset>2274570</wp:posOffset>
                </wp:positionV>
                <wp:extent cx="342900" cy="342900"/>
                <wp:effectExtent l="0" t="0" r="0" b="0"/>
                <wp:wrapTopAndBottom/>
                <wp:docPr id="738" name="Oval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К2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1" o:spid="_x0000_s1035" style="position:absolute;left:0;text-align:left;margin-left:81pt;margin-top:179.1pt;width:27pt;height:27pt;z-index:251299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" o:allowincell="f">
                <v:textbox inset="0,,0">
                  <w:txbxContent>
                    <w:p w:rsidR="00B739EF" w:rsidRDefault="00B739EF">
                      <w:r>
                        <w:t>К2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298816" behindDoc="0" locked="0" layoutInCell="0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2274570</wp:posOffset>
                </wp:positionV>
                <wp:extent cx="342900" cy="342900"/>
                <wp:effectExtent l="0" t="0" r="0" b="0"/>
                <wp:wrapTopAndBottom/>
                <wp:docPr id="737" name="Oval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pPr>
                              <w:pStyle w:val="a7"/>
                              <w:rPr>
                                <w:rFonts w:ascii="Times New Roman" w:hAnsi="Times New Roman"/>
                                <w:sz w:val="24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4"/>
                              </w:rPr>
                              <w:t>К1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0" o:spid="_x0000_s1036" style="position:absolute;left:0;text-align:left;margin-left:45pt;margin-top:179.1pt;width:27pt;height:27pt;z-index:251298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" o:allowincell="f">
                <v:textbox inset="0,,0">
                  <w:txbxContent>
                    <w:p w:rsidR="00B739EF" w:rsidRDefault="00B739EF">
                      <w:pPr>
                        <w:pStyle w:val="a7"/>
                        <w:rPr>
                          <w:rFonts w:ascii="Times New Roman" w:hAnsi="Times New Roman"/>
                          <w:sz w:val="24"/>
                        </w:rPr>
                      </w:pPr>
                      <w:r>
                        <w:rPr>
                          <w:rFonts w:ascii="Times New Roman" w:hAnsi="Times New Roman"/>
                          <w:sz w:val="24"/>
                        </w:rPr>
                        <w:t>К1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309056" behindDoc="0" locked="0" layoutInCell="0" allowOverlap="1">
                <wp:simplePos x="0" y="0"/>
                <wp:positionH relativeFrom="column">
                  <wp:posOffset>-114300</wp:posOffset>
                </wp:positionH>
                <wp:positionV relativeFrom="paragraph">
                  <wp:posOffset>1131570</wp:posOffset>
                </wp:positionV>
                <wp:extent cx="228600" cy="228600"/>
                <wp:effectExtent l="0" t="0" r="0" b="0"/>
                <wp:wrapTopAndBottom/>
                <wp:docPr id="736" name="Oval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Д1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40" o:spid="_x0000_s1037" style="position:absolute;left:0;text-align:left;margin-left:-9pt;margin-top:89.1pt;width:18pt;height:18pt;z-index:251309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" o:allowincell="f">
                <v:textbox inset="0,0,0,0">
                  <w:txbxContent>
                    <w:p w:rsidR="00B739EF" w:rsidRDefault="00B739EF">
                      <w:pPr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Д1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295744" behindDoc="0" locked="0" layoutInCell="0" allowOverlap="1">
                <wp:simplePos x="0" y="0"/>
                <wp:positionH relativeFrom="column">
                  <wp:posOffset>5600700</wp:posOffset>
                </wp:positionH>
                <wp:positionV relativeFrom="paragraph">
                  <wp:posOffset>1131570</wp:posOffset>
                </wp:positionV>
                <wp:extent cx="228600" cy="228600"/>
                <wp:effectExtent l="0" t="0" r="0" b="0"/>
                <wp:wrapTopAndBottom/>
                <wp:docPr id="735" name="Oval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pPr>
                              <w:rPr>
                                <w:sz w:val="14"/>
                              </w:rPr>
                            </w:pPr>
                            <w:r>
                              <w:rPr>
                                <w:sz w:val="14"/>
                              </w:rPr>
                              <w:t>О16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7" o:spid="_x0000_s1038" style="position:absolute;left:0;text-align:left;margin-left:441pt;margin-top:89.1pt;width:18pt;height:18pt;z-index:251295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" o:allowincell="f">
                <v:textbox inset="0,0,0,0">
                  <w:txbxContent>
                    <w:p w:rsidR="00B739EF" w:rsidRDefault="00B739EF">
                      <w:pPr>
                        <w:rPr>
                          <w:sz w:val="14"/>
                        </w:rPr>
                      </w:pPr>
                      <w:r>
                        <w:rPr>
                          <w:sz w:val="14"/>
                        </w:rPr>
                        <w:t>О16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294720" behindDoc="0" locked="0" layoutInCell="0" allowOverlap="1">
                <wp:simplePos x="0" y="0"/>
                <wp:positionH relativeFrom="column">
                  <wp:posOffset>5372100</wp:posOffset>
                </wp:positionH>
                <wp:positionV relativeFrom="paragraph">
                  <wp:posOffset>1131570</wp:posOffset>
                </wp:positionV>
                <wp:extent cx="228600" cy="228600"/>
                <wp:effectExtent l="0" t="0" r="0" b="0"/>
                <wp:wrapTopAndBottom/>
                <wp:docPr id="734" name="Oval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pPr>
                              <w:rPr>
                                <w:sz w:val="14"/>
                              </w:rPr>
                            </w:pPr>
                            <w:r>
                              <w:rPr>
                                <w:sz w:val="14"/>
                              </w:rPr>
                              <w:t>Д10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6" o:spid="_x0000_s1039" style="position:absolute;left:0;text-align:left;margin-left:423pt;margin-top:89.1pt;width:18pt;height:18pt;z-index:251294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" o:allowincell="f">
                <v:textbox inset="0,0,0,0">
                  <w:txbxContent>
                    <w:p w:rsidR="00B739EF" w:rsidRDefault="00B739EF">
                      <w:pPr>
                        <w:rPr>
                          <w:sz w:val="14"/>
                        </w:rPr>
                      </w:pPr>
                      <w:r>
                        <w:rPr>
                          <w:sz w:val="14"/>
                        </w:rPr>
                        <w:t>Д10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293696" behindDoc="0" locked="0" layoutInCell="0" allowOverlap="1">
                <wp:simplePos x="0" y="0"/>
                <wp:positionH relativeFrom="column">
                  <wp:posOffset>5143500</wp:posOffset>
                </wp:positionH>
                <wp:positionV relativeFrom="paragraph">
                  <wp:posOffset>1131570</wp:posOffset>
                </wp:positionV>
                <wp:extent cx="228600" cy="228600"/>
                <wp:effectExtent l="0" t="0" r="0" b="0"/>
                <wp:wrapTopAndBottom/>
                <wp:docPr id="733" name="Oval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pPr>
                              <w:pStyle w:val="30"/>
                              <w:rPr>
                                <w:sz w:val="14"/>
                              </w:rPr>
                            </w:pPr>
                            <w:r>
                              <w:rPr>
                                <w:sz w:val="14"/>
                              </w:rPr>
                              <w:t>О15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5" o:spid="_x0000_s1040" style="position:absolute;left:0;text-align:left;margin-left:405pt;margin-top:89.1pt;width:18pt;height:18pt;z-index:251293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" o:allowincell="f">
                <v:textbox inset="0,0,0,0">
                  <w:txbxContent>
                    <w:p w:rsidR="00B739EF" w:rsidRDefault="00B739EF">
                      <w:pPr>
                        <w:pStyle w:val="30"/>
                        <w:rPr>
                          <w:sz w:val="14"/>
                        </w:rPr>
                      </w:pPr>
                      <w:r>
                        <w:rPr>
                          <w:sz w:val="14"/>
                        </w:rPr>
                        <w:t>О15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292672" behindDoc="0" locked="0" layoutInCell="0" allowOverlap="1">
                <wp:simplePos x="0" y="0"/>
                <wp:positionH relativeFrom="column">
                  <wp:posOffset>4914900</wp:posOffset>
                </wp:positionH>
                <wp:positionV relativeFrom="paragraph">
                  <wp:posOffset>1131570</wp:posOffset>
                </wp:positionV>
                <wp:extent cx="228600" cy="228600"/>
                <wp:effectExtent l="0" t="0" r="0" b="0"/>
                <wp:wrapTopAndBottom/>
                <wp:docPr id="732" name="Oval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pPr>
                              <w:rPr>
                                <w:sz w:val="14"/>
                              </w:rPr>
                            </w:pPr>
                            <w:r>
                              <w:rPr>
                                <w:sz w:val="14"/>
                              </w:rPr>
                              <w:t>Д9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4" o:spid="_x0000_s1041" style="position:absolute;left:0;text-align:left;margin-left:387pt;margin-top:89.1pt;width:18pt;height:18pt;z-index:251292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" o:allowincell="f">
                <v:textbox inset="0,0,0,0">
                  <w:txbxContent>
                    <w:p w:rsidR="00B739EF" w:rsidRDefault="00B739EF">
                      <w:pPr>
                        <w:rPr>
                          <w:sz w:val="14"/>
                        </w:rPr>
                      </w:pPr>
                      <w:r>
                        <w:rPr>
                          <w:sz w:val="14"/>
                        </w:rPr>
                        <w:t>Д9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291648" behindDoc="0" locked="0" layoutInCell="0" allowOverlap="1">
                <wp:simplePos x="0" y="0"/>
                <wp:positionH relativeFrom="column">
                  <wp:posOffset>4686300</wp:posOffset>
                </wp:positionH>
                <wp:positionV relativeFrom="paragraph">
                  <wp:posOffset>1131570</wp:posOffset>
                </wp:positionV>
                <wp:extent cx="228600" cy="228600"/>
                <wp:effectExtent l="0" t="0" r="0" b="0"/>
                <wp:wrapTopAndBottom/>
                <wp:docPr id="731" name="Oval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pPr>
                              <w:rPr>
                                <w:sz w:val="14"/>
                              </w:rPr>
                            </w:pPr>
                            <w:r>
                              <w:rPr>
                                <w:sz w:val="14"/>
                              </w:rPr>
                              <w:t>О14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3" o:spid="_x0000_s1042" style="position:absolute;left:0;text-align:left;margin-left:369pt;margin-top:89.1pt;width:18pt;height:18pt;z-index:251291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" o:allowincell="f">
                <v:textbox inset="0,0,0,0">
                  <w:txbxContent>
                    <w:p w:rsidR="00B739EF" w:rsidRDefault="00B739EF">
                      <w:pPr>
                        <w:rPr>
                          <w:sz w:val="14"/>
                        </w:rPr>
                      </w:pPr>
                      <w:r>
                        <w:rPr>
                          <w:sz w:val="14"/>
                        </w:rPr>
                        <w:t>О14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290624" behindDoc="0" locked="0" layoutInCell="0" allowOverlap="1">
                <wp:simplePos x="0" y="0"/>
                <wp:positionH relativeFrom="column">
                  <wp:posOffset>4457700</wp:posOffset>
                </wp:positionH>
                <wp:positionV relativeFrom="paragraph">
                  <wp:posOffset>1131570</wp:posOffset>
                </wp:positionV>
                <wp:extent cx="228600" cy="228600"/>
                <wp:effectExtent l="0" t="0" r="0" b="0"/>
                <wp:wrapTopAndBottom/>
                <wp:docPr id="730" name="Oval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pPr>
                              <w:rPr>
                                <w:sz w:val="14"/>
                              </w:rPr>
                            </w:pPr>
                            <w:r>
                              <w:rPr>
                                <w:sz w:val="14"/>
                              </w:rPr>
                              <w:t>О13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2" o:spid="_x0000_s1043" style="position:absolute;left:0;text-align:left;margin-left:351pt;margin-top:89.1pt;width:18pt;height:18pt;z-index:251290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" o:allowincell="f">
                <v:textbox inset="0,0,0,0">
                  <w:txbxContent>
                    <w:p w:rsidR="00B739EF" w:rsidRDefault="00B739EF">
                      <w:pPr>
                        <w:rPr>
                          <w:sz w:val="14"/>
                        </w:rPr>
                      </w:pPr>
                      <w:r>
                        <w:rPr>
                          <w:sz w:val="14"/>
                        </w:rPr>
                        <w:t>О13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289600" behindDoc="0" locked="0" layoutInCell="0" allowOverlap="1">
                <wp:simplePos x="0" y="0"/>
                <wp:positionH relativeFrom="column">
                  <wp:posOffset>4229100</wp:posOffset>
                </wp:positionH>
                <wp:positionV relativeFrom="paragraph">
                  <wp:posOffset>1131570</wp:posOffset>
                </wp:positionV>
                <wp:extent cx="228600" cy="228600"/>
                <wp:effectExtent l="0" t="0" r="0" b="0"/>
                <wp:wrapTopAndBottom/>
                <wp:docPr id="729" name="Oval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pPr>
                              <w:rPr>
                                <w:sz w:val="14"/>
                              </w:rPr>
                            </w:pPr>
                            <w:r>
                              <w:rPr>
                                <w:sz w:val="14"/>
                              </w:rPr>
                              <w:t>О12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1" o:spid="_x0000_s1044" style="position:absolute;left:0;text-align:left;margin-left:333pt;margin-top:89.1pt;width:18pt;height:18pt;z-index:251289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" o:allowincell="f">
                <v:textbox inset="0,0,0,0">
                  <w:txbxContent>
                    <w:p w:rsidR="00B739EF" w:rsidRDefault="00B739EF">
                      <w:pPr>
                        <w:rPr>
                          <w:sz w:val="14"/>
                        </w:rPr>
                      </w:pPr>
                      <w:r>
                        <w:rPr>
                          <w:sz w:val="14"/>
                        </w:rPr>
                        <w:t>О12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288576" behindDoc="0" locked="0" layoutInCell="0" allowOverlap="1">
                <wp:simplePos x="0" y="0"/>
                <wp:positionH relativeFrom="column">
                  <wp:posOffset>4000500</wp:posOffset>
                </wp:positionH>
                <wp:positionV relativeFrom="paragraph">
                  <wp:posOffset>1131570</wp:posOffset>
                </wp:positionV>
                <wp:extent cx="228600" cy="228600"/>
                <wp:effectExtent l="0" t="0" r="0" b="0"/>
                <wp:wrapTopAndBottom/>
                <wp:docPr id="728" name="Oval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pPr>
                              <w:pStyle w:val="30"/>
                              <w:rPr>
                                <w:sz w:val="14"/>
                              </w:rPr>
                            </w:pPr>
                            <w:r>
                              <w:rPr>
                                <w:sz w:val="14"/>
                              </w:rPr>
                              <w:t>О11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0" o:spid="_x0000_s1045" style="position:absolute;left:0;text-align:left;margin-left:315pt;margin-top:89.1pt;width:18pt;height:18pt;z-index:251288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" o:allowincell="f">
                <v:textbox inset="0,0,0,0">
                  <w:txbxContent>
                    <w:p w:rsidR="00B739EF" w:rsidRDefault="00B739EF">
                      <w:pPr>
                        <w:pStyle w:val="30"/>
                        <w:rPr>
                          <w:sz w:val="14"/>
                        </w:rPr>
                      </w:pPr>
                      <w:r>
                        <w:rPr>
                          <w:sz w:val="14"/>
                        </w:rPr>
                        <w:t>О11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287552" behindDoc="0" locked="0" layoutInCell="0" allowOverlap="1">
                <wp:simplePos x="0" y="0"/>
                <wp:positionH relativeFrom="column">
                  <wp:posOffset>3771900</wp:posOffset>
                </wp:positionH>
                <wp:positionV relativeFrom="paragraph">
                  <wp:posOffset>1131570</wp:posOffset>
                </wp:positionV>
                <wp:extent cx="228600" cy="228600"/>
                <wp:effectExtent l="0" t="0" r="0" b="0"/>
                <wp:wrapTopAndBottom/>
                <wp:docPr id="727" name="Oval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pPr>
                              <w:pStyle w:val="30"/>
                              <w:rPr>
                                <w:sz w:val="14"/>
                              </w:rPr>
                            </w:pPr>
                            <w:r>
                              <w:rPr>
                                <w:sz w:val="14"/>
                              </w:rPr>
                              <w:t>О10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9" o:spid="_x0000_s1046" style="position:absolute;left:0;text-align:left;margin-left:297pt;margin-top:89.1pt;width:18pt;height:18pt;z-index:251287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" o:allowincell="f">
                <v:textbox inset="0,0,0,0">
                  <w:txbxContent>
                    <w:p w:rsidR="00B739EF" w:rsidRDefault="00B739EF">
                      <w:pPr>
                        <w:pStyle w:val="30"/>
                        <w:rPr>
                          <w:sz w:val="14"/>
                        </w:rPr>
                      </w:pPr>
                      <w:r>
                        <w:rPr>
                          <w:sz w:val="14"/>
                        </w:rPr>
                        <w:t>О10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286528" behindDoc="0" locked="0" layoutInCell="0" allowOverlap="1">
                <wp:simplePos x="0" y="0"/>
                <wp:positionH relativeFrom="column">
                  <wp:posOffset>3543300</wp:posOffset>
                </wp:positionH>
                <wp:positionV relativeFrom="paragraph">
                  <wp:posOffset>1131570</wp:posOffset>
                </wp:positionV>
                <wp:extent cx="228600" cy="228600"/>
                <wp:effectExtent l="0" t="0" r="0" b="0"/>
                <wp:wrapTopAndBottom/>
                <wp:docPr id="726" name="Oval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О9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8" o:spid="_x0000_s1047" style="position:absolute;left:0;text-align:left;margin-left:279pt;margin-top:89.1pt;width:18pt;height:18pt;z-index:251286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" o:allowincell="f">
                <v:textbox inset="0,0,0,0">
                  <w:txbxContent>
                    <w:p w:rsidR="00B739EF" w:rsidRDefault="00B739EF">
                      <w:pPr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О9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285504" behindDoc="0" locked="0" layoutInCell="0" allowOverlap="1">
                <wp:simplePos x="0" y="0"/>
                <wp:positionH relativeFrom="column">
                  <wp:posOffset>3314700</wp:posOffset>
                </wp:positionH>
                <wp:positionV relativeFrom="paragraph">
                  <wp:posOffset>1131570</wp:posOffset>
                </wp:positionV>
                <wp:extent cx="228600" cy="228600"/>
                <wp:effectExtent l="0" t="0" r="0" b="0"/>
                <wp:wrapTopAndBottom/>
                <wp:docPr id="725" name="Oval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Д8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7" o:spid="_x0000_s1048" style="position:absolute;left:0;text-align:left;margin-left:261pt;margin-top:89.1pt;width:18pt;height:18pt;z-index:251285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" o:allowincell="f">
                <v:textbox inset="0,0,0,0">
                  <w:txbxContent>
                    <w:p w:rsidR="00B739EF" w:rsidRDefault="00B739EF">
                      <w:pPr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Д8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284480" behindDoc="0" locked="0" layoutInCell="0" allowOverlap="1">
                <wp:simplePos x="0" y="0"/>
                <wp:positionH relativeFrom="column">
                  <wp:posOffset>3086100</wp:posOffset>
                </wp:positionH>
                <wp:positionV relativeFrom="paragraph">
                  <wp:posOffset>1131570</wp:posOffset>
                </wp:positionV>
                <wp:extent cx="228600" cy="228600"/>
                <wp:effectExtent l="0" t="0" r="0" b="0"/>
                <wp:wrapTopAndBottom/>
                <wp:docPr id="724" name="Oval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Д7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6" o:spid="_x0000_s1049" style="position:absolute;left:0;text-align:left;margin-left:243pt;margin-top:89.1pt;width:18pt;height:18pt;z-index:251284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" o:allowincell="f">
                <v:textbox inset="0,0,0,0">
                  <w:txbxContent>
                    <w:p w:rsidR="00B739EF" w:rsidRDefault="00B739EF">
                      <w:pPr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Д7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283456" behindDoc="0" locked="0" layoutInCell="0" allowOverlap="1">
                <wp:simplePos x="0" y="0"/>
                <wp:positionH relativeFrom="column">
                  <wp:posOffset>2857500</wp:posOffset>
                </wp:positionH>
                <wp:positionV relativeFrom="paragraph">
                  <wp:posOffset>1131570</wp:posOffset>
                </wp:positionV>
                <wp:extent cx="228600" cy="228600"/>
                <wp:effectExtent l="0" t="0" r="0" b="0"/>
                <wp:wrapTopAndBottom/>
                <wp:docPr id="723" name="Oval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О8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5" o:spid="_x0000_s1050" style="position:absolute;left:0;text-align:left;margin-left:225pt;margin-top:89.1pt;width:18pt;height:18pt;z-index:251283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" o:allowincell="f">
                <v:textbox inset="0,0,0,0">
                  <w:txbxContent>
                    <w:p w:rsidR="00B739EF" w:rsidRDefault="00B739EF">
                      <w:pPr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О8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282432" behindDoc="0" locked="0" layoutInCell="0" allowOverlap="1">
                <wp:simplePos x="0" y="0"/>
                <wp:positionH relativeFrom="column">
                  <wp:posOffset>2628900</wp:posOffset>
                </wp:positionH>
                <wp:positionV relativeFrom="paragraph">
                  <wp:posOffset>1131570</wp:posOffset>
                </wp:positionV>
                <wp:extent cx="228600" cy="228600"/>
                <wp:effectExtent l="0" t="0" r="0" b="0"/>
                <wp:wrapTopAndBottom/>
                <wp:docPr id="722" name="Oval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О7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4" o:spid="_x0000_s1051" style="position:absolute;left:0;text-align:left;margin-left:207pt;margin-top:89.1pt;width:18pt;height:18pt;z-index:251282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" o:allowincell="f">
                <v:textbox inset="0,0,0,0">
                  <w:txbxContent>
                    <w:p w:rsidR="00B739EF" w:rsidRDefault="00B739EF">
                      <w:pPr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О7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281408" behindDoc="0" locked="0" layoutInCell="0" allowOverlap="1">
                <wp:simplePos x="0" y="0"/>
                <wp:positionH relativeFrom="column">
                  <wp:posOffset>2400300</wp:posOffset>
                </wp:positionH>
                <wp:positionV relativeFrom="paragraph">
                  <wp:posOffset>1131570</wp:posOffset>
                </wp:positionV>
                <wp:extent cx="228600" cy="228600"/>
                <wp:effectExtent l="0" t="0" r="0" b="0"/>
                <wp:wrapTopAndBottom/>
                <wp:docPr id="721" name="Oval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О6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3" o:spid="_x0000_s1052" style="position:absolute;left:0;text-align:left;margin-left:189pt;margin-top:89.1pt;width:18pt;height:18pt;z-index:251281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" o:allowincell="f">
                <v:textbox inset="0,0,0,0">
                  <w:txbxContent>
                    <w:p w:rsidR="00B739EF" w:rsidRDefault="00B739EF">
                      <w:pPr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О6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280384" behindDoc="0" locked="0" layoutInCell="0" allowOverlap="1">
                <wp:simplePos x="0" y="0"/>
                <wp:positionH relativeFrom="column">
                  <wp:posOffset>2171700</wp:posOffset>
                </wp:positionH>
                <wp:positionV relativeFrom="paragraph">
                  <wp:posOffset>1131570</wp:posOffset>
                </wp:positionV>
                <wp:extent cx="228600" cy="228600"/>
                <wp:effectExtent l="0" t="0" r="0" b="0"/>
                <wp:wrapTopAndBottom/>
                <wp:docPr id="720" name="Oval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Д6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2" o:spid="_x0000_s1053" style="position:absolute;left:0;text-align:left;margin-left:171pt;margin-top:89.1pt;width:18pt;height:18pt;z-index:251280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" o:allowincell="f">
                <v:textbox inset="0,0,0,0">
                  <w:txbxContent>
                    <w:p w:rsidR="00B739EF" w:rsidRDefault="00B739EF">
                      <w:pPr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Д6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279360" behindDoc="0" locked="0" layoutInCell="0" allowOverlap="1">
                <wp:simplePos x="0" y="0"/>
                <wp:positionH relativeFrom="column">
                  <wp:posOffset>1943100</wp:posOffset>
                </wp:positionH>
                <wp:positionV relativeFrom="paragraph">
                  <wp:posOffset>1131570</wp:posOffset>
                </wp:positionV>
                <wp:extent cx="228600" cy="228600"/>
                <wp:effectExtent l="0" t="0" r="0" b="0"/>
                <wp:wrapTopAndBottom/>
                <wp:docPr id="719" name="Oval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О5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1" o:spid="_x0000_s1054" style="position:absolute;left:0;text-align:left;margin-left:153pt;margin-top:89.1pt;width:18pt;height:18pt;z-index:251279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" o:allowincell="f">
                <v:textbox inset="0,0,0,0">
                  <w:txbxContent>
                    <w:p w:rsidR="00B739EF" w:rsidRDefault="00B739EF">
                      <w:pPr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О5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278336" behindDoc="0" locked="0" layoutInCell="0" allowOverlap="1">
                <wp:simplePos x="0" y="0"/>
                <wp:positionH relativeFrom="column">
                  <wp:posOffset>1714500</wp:posOffset>
                </wp:positionH>
                <wp:positionV relativeFrom="paragraph">
                  <wp:posOffset>1131570</wp:posOffset>
                </wp:positionV>
                <wp:extent cx="228600" cy="228600"/>
                <wp:effectExtent l="0" t="0" r="0" b="0"/>
                <wp:wrapTopAndBottom/>
                <wp:docPr id="718" name="Oval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О4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0" o:spid="_x0000_s1055" style="position:absolute;left:0;text-align:left;margin-left:135pt;margin-top:89.1pt;width:18pt;height:18pt;z-index:251278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" o:allowincell="f">
                <v:textbox inset="0,0,0,0">
                  <w:txbxContent>
                    <w:p w:rsidR="00B739EF" w:rsidRDefault="00B739EF">
                      <w:pPr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О4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277312" behindDoc="0" locked="0" layoutInCell="0" allowOverlap="1">
                <wp:simplePos x="0" y="0"/>
                <wp:positionH relativeFrom="column">
                  <wp:posOffset>1485900</wp:posOffset>
                </wp:positionH>
                <wp:positionV relativeFrom="paragraph">
                  <wp:posOffset>1131570</wp:posOffset>
                </wp:positionV>
                <wp:extent cx="228600" cy="228600"/>
                <wp:effectExtent l="0" t="0" r="0" b="0"/>
                <wp:wrapTopAndBottom/>
                <wp:docPr id="717" name="Oval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Д5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9" o:spid="_x0000_s1056" style="position:absolute;left:0;text-align:left;margin-left:117pt;margin-top:89.1pt;width:18pt;height:18pt;z-index:251277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" o:allowincell="f">
                <v:textbox inset="0,0,0,0">
                  <w:txbxContent>
                    <w:p w:rsidR="00B739EF" w:rsidRDefault="00B739EF">
                      <w:pPr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Д5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276288" behindDoc="0" locked="0" layoutInCell="0" allowOverlap="1">
                <wp:simplePos x="0" y="0"/>
                <wp:positionH relativeFrom="column">
                  <wp:posOffset>1257300</wp:posOffset>
                </wp:positionH>
                <wp:positionV relativeFrom="paragraph">
                  <wp:posOffset>1131570</wp:posOffset>
                </wp:positionV>
                <wp:extent cx="228600" cy="228600"/>
                <wp:effectExtent l="0" t="0" r="0" b="0"/>
                <wp:wrapTopAndBottom/>
                <wp:docPr id="716" name="Oval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О3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" o:spid="_x0000_s1057" style="position:absolute;left:0;text-align:left;margin-left:99pt;margin-top:89.1pt;width:18pt;height:18pt;z-index:251276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" o:allowincell="f">
                <v:textbox inset="0,0,0,0">
                  <w:txbxContent>
                    <w:p w:rsidR="00B739EF" w:rsidRDefault="00B739EF">
                      <w:pPr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О3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275264" behindDoc="0" locked="0" layoutInCell="0" allowOverlap="1">
                <wp:simplePos x="0" y="0"/>
                <wp:positionH relativeFrom="column">
                  <wp:posOffset>1028700</wp:posOffset>
                </wp:positionH>
                <wp:positionV relativeFrom="paragraph">
                  <wp:posOffset>1131570</wp:posOffset>
                </wp:positionV>
                <wp:extent cx="228600" cy="228600"/>
                <wp:effectExtent l="0" t="0" r="0" b="0"/>
                <wp:wrapTopAndBottom/>
                <wp:docPr id="715" name="Oval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Д4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7" o:spid="_x0000_s1058" style="position:absolute;left:0;text-align:left;margin-left:81pt;margin-top:89.1pt;width:18pt;height:18pt;z-index:251275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" o:allowincell="f">
                <v:textbox inset="0,0,0,0">
                  <w:txbxContent>
                    <w:p w:rsidR="00B739EF" w:rsidRDefault="00B739EF">
                      <w:pPr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Д4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274240" behindDoc="0" locked="0" layoutInCell="0" allowOverlap="1">
                <wp:simplePos x="0" y="0"/>
                <wp:positionH relativeFrom="column">
                  <wp:posOffset>800100</wp:posOffset>
                </wp:positionH>
                <wp:positionV relativeFrom="paragraph">
                  <wp:posOffset>1131570</wp:posOffset>
                </wp:positionV>
                <wp:extent cx="228600" cy="228600"/>
                <wp:effectExtent l="0" t="0" r="0" b="0"/>
                <wp:wrapTopAndBottom/>
                <wp:docPr id="714" name="Oval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Д3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6" o:spid="_x0000_s1059" style="position:absolute;left:0;text-align:left;margin-left:63pt;margin-top:89.1pt;width:18pt;height:18pt;z-index:251274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" o:allowincell="f">
                <v:textbox inset="0,0,0,0">
                  <w:txbxContent>
                    <w:p w:rsidR="00B739EF" w:rsidRDefault="00B739EF">
                      <w:pPr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Д3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273216" behindDoc="0" locked="0" layoutInCell="0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1131570</wp:posOffset>
                </wp:positionV>
                <wp:extent cx="228600" cy="228600"/>
                <wp:effectExtent l="0" t="0" r="0" b="0"/>
                <wp:wrapTopAndBottom/>
                <wp:docPr id="713" name="Oval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О2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5" o:spid="_x0000_s1060" style="position:absolute;left:0;text-align:left;margin-left:45pt;margin-top:89.1pt;width:18pt;height:18pt;z-index:251273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" o:allowincell="f">
                <v:textbox inset="0,0,0,0">
                  <w:txbxContent>
                    <w:p w:rsidR="00B739EF" w:rsidRDefault="00B739EF">
                      <w:pPr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О2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272192" behindDoc="0" locked="0" layoutInCell="0" allowOverlap="1">
                <wp:simplePos x="0" y="0"/>
                <wp:positionH relativeFrom="column">
                  <wp:posOffset>342900</wp:posOffset>
                </wp:positionH>
                <wp:positionV relativeFrom="paragraph">
                  <wp:posOffset>1131570</wp:posOffset>
                </wp:positionV>
                <wp:extent cx="228600" cy="228600"/>
                <wp:effectExtent l="0" t="0" r="0" b="0"/>
                <wp:wrapTopAndBottom/>
                <wp:docPr id="712" name="Oval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О1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4" o:spid="_x0000_s1061" style="position:absolute;left:0;text-align:left;margin-left:27pt;margin-top:89.1pt;width:18pt;height:18pt;z-index:251272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" o:allowincell="f">
                <v:textbox inset="0,0,0,0">
                  <w:txbxContent>
                    <w:p w:rsidR="00B739EF" w:rsidRDefault="00B739EF">
                      <w:pPr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О1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271168" behindDoc="0" locked="0" layoutInCell="0" allowOverlap="1">
                <wp:simplePos x="0" y="0"/>
                <wp:positionH relativeFrom="column">
                  <wp:posOffset>114300</wp:posOffset>
                </wp:positionH>
                <wp:positionV relativeFrom="paragraph">
                  <wp:posOffset>1131570</wp:posOffset>
                </wp:positionV>
                <wp:extent cx="228600" cy="228600"/>
                <wp:effectExtent l="0" t="0" r="0" b="0"/>
                <wp:wrapTopAndBottom/>
                <wp:docPr id="711" name="Oval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pPr>
                              <w:pStyle w:val="30"/>
                            </w:pPr>
                            <w:r>
                              <w:t>Д2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" o:spid="_x0000_s1062" style="position:absolute;left:0;text-align:left;margin-left:9pt;margin-top:89.1pt;width:18pt;height:18pt;z-index:251271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" o:allowincell="f">
                <v:textbox inset="0,0,0,0">
                  <w:txbxContent>
                    <w:p w:rsidR="00B739EF" w:rsidRDefault="00B739EF">
                      <w:pPr>
                        <w:pStyle w:val="30"/>
                      </w:pPr>
                      <w:r>
                        <w:t>Д2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296768" behindDoc="0" locked="0" layoutInCell="0" allowOverlap="1">
                <wp:simplePos x="0" y="0"/>
                <wp:positionH relativeFrom="column">
                  <wp:posOffset>5829300</wp:posOffset>
                </wp:positionH>
                <wp:positionV relativeFrom="paragraph">
                  <wp:posOffset>1131570</wp:posOffset>
                </wp:positionV>
                <wp:extent cx="228600" cy="228600"/>
                <wp:effectExtent l="0" t="0" r="0" b="0"/>
                <wp:wrapTopAndBottom/>
                <wp:docPr id="710" name="Oval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pPr>
                              <w:rPr>
                                <w:sz w:val="14"/>
                              </w:rPr>
                            </w:pPr>
                            <w:r>
                              <w:rPr>
                                <w:sz w:val="14"/>
                              </w:rPr>
                              <w:t>О17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8" o:spid="_x0000_s1063" style="position:absolute;left:0;text-align:left;margin-left:459pt;margin-top:89.1pt;width:18pt;height:18pt;z-index:251296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" o:allowincell="f">
                <v:textbox inset="0,0,0,0">
                  <w:txbxContent>
                    <w:p w:rsidR="00B739EF" w:rsidRDefault="00B739EF">
                      <w:pPr>
                        <w:rPr>
                          <w:sz w:val="14"/>
                        </w:rPr>
                      </w:pPr>
                      <w:r>
                        <w:rPr>
                          <w:sz w:val="14"/>
                        </w:rPr>
                        <w:t>О17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</w:p>
    <w:p w:rsidR="00B739EF" w:rsidRDefault="00B739EF">
      <w:pPr>
        <w:ind w:firstLine="709"/>
        <w:rPr>
          <w:sz w:val="24"/>
        </w:rPr>
      </w:pPr>
      <w:r>
        <w:rPr>
          <w:sz w:val="24"/>
        </w:rPr>
        <w:t>Для наглядности вынесем переходы, доступ к которым невозможен из внешней среды отдельно.</w:t>
      </w:r>
    </w:p>
    <w:p w:rsidR="00B739EF" w:rsidRDefault="00FF3E0F">
      <w:pPr>
        <w:ind w:firstLine="709"/>
        <w:rPr>
          <w:sz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441152" behindDoc="0" locked="0" layoutInCell="0" allowOverlap="1">
                <wp:simplePos x="0" y="0"/>
                <wp:positionH relativeFrom="column">
                  <wp:posOffset>3200400</wp:posOffset>
                </wp:positionH>
                <wp:positionV relativeFrom="paragraph">
                  <wp:posOffset>1270000</wp:posOffset>
                </wp:positionV>
                <wp:extent cx="571500" cy="571500"/>
                <wp:effectExtent l="0" t="0" r="0" b="0"/>
                <wp:wrapTopAndBottom/>
                <wp:docPr id="709" name="Line 1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" cy="571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E2AA187" id="Line 169" o:spid="_x0000_s1026" style="position:absolute;z-index:251441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2pt,100pt" to="297pt,1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450368" behindDoc="0" locked="0" layoutInCell="0" allowOverlap="1">
                <wp:simplePos x="0" y="0"/>
                <wp:positionH relativeFrom="column">
                  <wp:posOffset>114300</wp:posOffset>
                </wp:positionH>
                <wp:positionV relativeFrom="paragraph">
                  <wp:posOffset>1270000</wp:posOffset>
                </wp:positionV>
                <wp:extent cx="685800" cy="571500"/>
                <wp:effectExtent l="0" t="0" r="0" b="0"/>
                <wp:wrapTopAndBottom/>
                <wp:docPr id="708" name="Line 1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85800" cy="571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69E4954" id="Line 178" o:spid="_x0000_s1026" style="position:absolute;z-index:251450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pt,100pt" to="63pt,1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449344" behindDoc="0" locked="0" layoutInCell="0" allowOverlap="1">
                <wp:simplePos x="0" y="0"/>
                <wp:positionH relativeFrom="column">
                  <wp:posOffset>5600700</wp:posOffset>
                </wp:positionH>
                <wp:positionV relativeFrom="paragraph">
                  <wp:posOffset>1270000</wp:posOffset>
                </wp:positionV>
                <wp:extent cx="228600" cy="457200"/>
                <wp:effectExtent l="0" t="0" r="0" b="0"/>
                <wp:wrapTopAndBottom/>
                <wp:docPr id="707" name="Line 1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28600" cy="457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BA91CEC" id="Line 177" o:spid="_x0000_s1026" style="position:absolute;flip:x;z-index:251449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41pt,100pt" to="459pt,13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448320" behindDoc="0" locked="0" layoutInCell="0" allowOverlap="1">
                <wp:simplePos x="0" y="0"/>
                <wp:positionH relativeFrom="column">
                  <wp:posOffset>5486400</wp:posOffset>
                </wp:positionH>
                <wp:positionV relativeFrom="paragraph">
                  <wp:posOffset>1270000</wp:posOffset>
                </wp:positionV>
                <wp:extent cx="0" cy="457200"/>
                <wp:effectExtent l="0" t="0" r="0" b="0"/>
                <wp:wrapTopAndBottom/>
                <wp:docPr id="706" name="Line 1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57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B442B28" id="Line 176" o:spid="_x0000_s1026" style="position:absolute;z-index:251448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in,100pt" to="6in,13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447296" behindDoc="0" locked="0" layoutInCell="0" allowOverlap="1">
                <wp:simplePos x="0" y="0"/>
                <wp:positionH relativeFrom="column">
                  <wp:posOffset>4914900</wp:posOffset>
                </wp:positionH>
                <wp:positionV relativeFrom="paragraph">
                  <wp:posOffset>1270000</wp:posOffset>
                </wp:positionV>
                <wp:extent cx="228600" cy="457200"/>
                <wp:effectExtent l="0" t="0" r="0" b="0"/>
                <wp:wrapTopAndBottom/>
                <wp:docPr id="705" name="Line 1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28600" cy="457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5CE4174" id="Line 175" o:spid="_x0000_s1026" style="position:absolute;flip:x;z-index:251447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87pt,100pt" to="405pt,13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446272" behindDoc="0" locked="0" layoutInCell="0" allowOverlap="1">
                <wp:simplePos x="0" y="0"/>
                <wp:positionH relativeFrom="column">
                  <wp:posOffset>4572000</wp:posOffset>
                </wp:positionH>
                <wp:positionV relativeFrom="paragraph">
                  <wp:posOffset>1270000</wp:posOffset>
                </wp:positionV>
                <wp:extent cx="228600" cy="571500"/>
                <wp:effectExtent l="0" t="0" r="0" b="0"/>
                <wp:wrapTopAndBottom/>
                <wp:docPr id="704" name="Line 1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28600" cy="571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BFE6796" id="Line 174" o:spid="_x0000_s1026" style="position:absolute;flip:x;z-index:251446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in,100pt" to="378pt,1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445248" behindDoc="0" locked="0" layoutInCell="0" allowOverlap="1">
                <wp:simplePos x="0" y="0"/>
                <wp:positionH relativeFrom="column">
                  <wp:posOffset>4457700</wp:posOffset>
                </wp:positionH>
                <wp:positionV relativeFrom="paragraph">
                  <wp:posOffset>1270000</wp:posOffset>
                </wp:positionV>
                <wp:extent cx="0" cy="457200"/>
                <wp:effectExtent l="0" t="0" r="0" b="0"/>
                <wp:wrapTopAndBottom/>
                <wp:docPr id="703" name="Line 1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57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7DACABA" id="Line 173" o:spid="_x0000_s1026" style="position:absolute;z-index:251445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1pt,100pt" to="351pt,13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444224" behindDoc="0" locked="0" layoutInCell="0" allowOverlap="1">
                <wp:simplePos x="0" y="0"/>
                <wp:positionH relativeFrom="column">
                  <wp:posOffset>4000500</wp:posOffset>
                </wp:positionH>
                <wp:positionV relativeFrom="paragraph">
                  <wp:posOffset>1270000</wp:posOffset>
                </wp:positionV>
                <wp:extent cx="228600" cy="571500"/>
                <wp:effectExtent l="0" t="0" r="0" b="0"/>
                <wp:wrapTopAndBottom/>
                <wp:docPr id="702" name="Line 1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28600" cy="571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4ACCD6C" id="Line 172" o:spid="_x0000_s1026" style="position:absolute;flip:x;z-index:251444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15pt,100pt" to="333pt,1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443200" behindDoc="0" locked="0" layoutInCell="0" allowOverlap="1">
                <wp:simplePos x="0" y="0"/>
                <wp:positionH relativeFrom="column">
                  <wp:posOffset>3886200</wp:posOffset>
                </wp:positionH>
                <wp:positionV relativeFrom="paragraph">
                  <wp:posOffset>1270000</wp:posOffset>
                </wp:positionV>
                <wp:extent cx="0" cy="457200"/>
                <wp:effectExtent l="0" t="0" r="0" b="0"/>
                <wp:wrapTopAndBottom/>
                <wp:docPr id="701" name="Line 1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57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BC2FBE2" id="Line 171" o:spid="_x0000_s1026" style="position:absolute;z-index:251443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6pt,100pt" to="306pt,13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442176" behindDoc="0" locked="0" layoutInCell="0" allowOverlap="1">
                <wp:simplePos x="0" y="0"/>
                <wp:positionH relativeFrom="column">
                  <wp:posOffset>3543300</wp:posOffset>
                </wp:positionH>
                <wp:positionV relativeFrom="paragraph">
                  <wp:posOffset>1270000</wp:posOffset>
                </wp:positionV>
                <wp:extent cx="228600" cy="457200"/>
                <wp:effectExtent l="0" t="0" r="0" b="0"/>
                <wp:wrapTopAndBottom/>
                <wp:docPr id="700" name="Line 1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8600" cy="457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3D66F48" id="Line 170" o:spid="_x0000_s1026" style="position:absolute;z-index:251442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9pt,100pt" to="297pt,13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440128" behindDoc="0" locked="0" layoutInCell="0" allowOverlap="1">
                <wp:simplePos x="0" y="0"/>
                <wp:positionH relativeFrom="column">
                  <wp:posOffset>2857500</wp:posOffset>
                </wp:positionH>
                <wp:positionV relativeFrom="paragraph">
                  <wp:posOffset>1270000</wp:posOffset>
                </wp:positionV>
                <wp:extent cx="342900" cy="457200"/>
                <wp:effectExtent l="0" t="0" r="0" b="0"/>
                <wp:wrapTopAndBottom/>
                <wp:docPr id="699" name="Line 1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2900" cy="457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07E93B9" id="Line 168" o:spid="_x0000_s1026" style="position:absolute;z-index:251440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5pt,100pt" to="252pt,13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439104" behindDoc="0" locked="0" layoutInCell="0" allowOverlap="1">
                <wp:simplePos x="0" y="0"/>
                <wp:positionH relativeFrom="column">
                  <wp:posOffset>2514600</wp:posOffset>
                </wp:positionH>
                <wp:positionV relativeFrom="paragraph">
                  <wp:posOffset>1270000</wp:posOffset>
                </wp:positionV>
                <wp:extent cx="685800" cy="571500"/>
                <wp:effectExtent l="0" t="0" r="0" b="0"/>
                <wp:wrapTopAndBottom/>
                <wp:docPr id="698" name="Line 1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85800" cy="571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073694E" id="Line 167" o:spid="_x0000_s1026" style="position:absolute;z-index:251439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8pt,100pt" to="252pt,1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438080" behindDoc="0" locked="0" layoutInCell="0" allowOverlap="1">
                <wp:simplePos x="0" y="0"/>
                <wp:positionH relativeFrom="column">
                  <wp:posOffset>2171700</wp:posOffset>
                </wp:positionH>
                <wp:positionV relativeFrom="paragraph">
                  <wp:posOffset>1270000</wp:posOffset>
                </wp:positionV>
                <wp:extent cx="914400" cy="571500"/>
                <wp:effectExtent l="0" t="0" r="0" b="0"/>
                <wp:wrapTopAndBottom/>
                <wp:docPr id="697" name="Line 1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571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1D798B1" id="Line 166" o:spid="_x0000_s1026" style="position:absolute;z-index:251438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1pt,100pt" to="243pt,1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437056" behindDoc="0" locked="0" layoutInCell="0" allowOverlap="1">
                <wp:simplePos x="0" y="0"/>
                <wp:positionH relativeFrom="column">
                  <wp:posOffset>1828800</wp:posOffset>
                </wp:positionH>
                <wp:positionV relativeFrom="paragraph">
                  <wp:posOffset>1270000</wp:posOffset>
                </wp:positionV>
                <wp:extent cx="800100" cy="457200"/>
                <wp:effectExtent l="0" t="0" r="0" b="0"/>
                <wp:wrapTopAndBottom/>
                <wp:docPr id="696" name="Line 1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00100" cy="457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9A052FB" id="Line 165" o:spid="_x0000_s1026" style="position:absolute;z-index:251437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in,100pt" to="207pt,13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436032" behindDoc="0" locked="0" layoutInCell="0" allowOverlap="1">
                <wp:simplePos x="0" y="0"/>
                <wp:positionH relativeFrom="column">
                  <wp:posOffset>1485900</wp:posOffset>
                </wp:positionH>
                <wp:positionV relativeFrom="paragraph">
                  <wp:posOffset>1270000</wp:posOffset>
                </wp:positionV>
                <wp:extent cx="1028700" cy="571500"/>
                <wp:effectExtent l="0" t="0" r="0" b="0"/>
                <wp:wrapTopAndBottom/>
                <wp:docPr id="695" name="Line 1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28700" cy="571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CB9D020" id="Line 164" o:spid="_x0000_s1026" style="position:absolute;z-index:251436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7pt,100pt" to="198pt,1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435008" behindDoc="0" locked="0" layoutInCell="0" allowOverlap="1">
                <wp:simplePos x="0" y="0"/>
                <wp:positionH relativeFrom="column">
                  <wp:posOffset>800100</wp:posOffset>
                </wp:positionH>
                <wp:positionV relativeFrom="paragraph">
                  <wp:posOffset>1270000</wp:posOffset>
                </wp:positionV>
                <wp:extent cx="685800" cy="457200"/>
                <wp:effectExtent l="0" t="0" r="0" b="0"/>
                <wp:wrapTopAndBottom/>
                <wp:docPr id="694" name="Line 1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85800" cy="457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EDFD189" id="Line 163" o:spid="_x0000_s1026" style="position:absolute;z-index:251435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3pt,100pt" to="117pt,13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433984" behindDoc="0" locked="0" layoutInCell="0" allowOverlap="1">
                <wp:simplePos x="0" y="0"/>
                <wp:positionH relativeFrom="column">
                  <wp:posOffset>1143000</wp:posOffset>
                </wp:positionH>
                <wp:positionV relativeFrom="paragraph">
                  <wp:posOffset>1270000</wp:posOffset>
                </wp:positionV>
                <wp:extent cx="800100" cy="571500"/>
                <wp:effectExtent l="0" t="0" r="0" b="0"/>
                <wp:wrapTopAndBottom/>
                <wp:docPr id="693" name="Line 1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00100" cy="571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E55B797" id="Line 162" o:spid="_x0000_s1026" style="position:absolute;z-index:251433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0pt,100pt" to="153pt,1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432960" behindDoc="0" locked="0" layoutInCell="0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1270000</wp:posOffset>
                </wp:positionV>
                <wp:extent cx="914400" cy="571500"/>
                <wp:effectExtent l="0" t="0" r="0" b="0"/>
                <wp:wrapTopAndBottom/>
                <wp:docPr id="692" name="Line 1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571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1631281" id="Line 161" o:spid="_x0000_s1026" style="position:absolute;z-index:251432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pt,100pt" to="108pt,1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431936" behindDoc="0" locked="0" layoutInCell="0" allowOverlap="1">
                <wp:simplePos x="0" y="0"/>
                <wp:positionH relativeFrom="column">
                  <wp:posOffset>2743200</wp:posOffset>
                </wp:positionH>
                <wp:positionV relativeFrom="paragraph">
                  <wp:posOffset>1270000</wp:posOffset>
                </wp:positionV>
                <wp:extent cx="0" cy="457200"/>
                <wp:effectExtent l="0" t="0" r="0" b="0"/>
                <wp:wrapTopAndBottom/>
                <wp:docPr id="691" name="Line 1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57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E329116" id="Line 160" o:spid="_x0000_s1026" style="position:absolute;z-index:251431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in,100pt" to="3in,13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430912" behindDoc="0" locked="0" layoutInCell="0" allowOverlap="1">
                <wp:simplePos x="0" y="0"/>
                <wp:positionH relativeFrom="column">
                  <wp:posOffset>3086100</wp:posOffset>
                </wp:positionH>
                <wp:positionV relativeFrom="paragraph">
                  <wp:posOffset>241300</wp:posOffset>
                </wp:positionV>
                <wp:extent cx="2743200" cy="685800"/>
                <wp:effectExtent l="0" t="0" r="0" b="0"/>
                <wp:wrapTopAndBottom/>
                <wp:docPr id="690" name="Line 1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743200" cy="685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86E04B3" id="Line 159" o:spid="_x0000_s1026" style="position:absolute;z-index:251430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3pt,19pt" to="459pt,7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429888" behindDoc="0" locked="0" layoutInCell="0" allowOverlap="1">
                <wp:simplePos x="0" y="0"/>
                <wp:positionH relativeFrom="column">
                  <wp:posOffset>3086100</wp:posOffset>
                </wp:positionH>
                <wp:positionV relativeFrom="paragraph">
                  <wp:posOffset>241300</wp:posOffset>
                </wp:positionV>
                <wp:extent cx="2400300" cy="685800"/>
                <wp:effectExtent l="0" t="0" r="0" b="0"/>
                <wp:wrapTopAndBottom/>
                <wp:docPr id="689" name="Line 1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400300" cy="685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C37353E" id="Line 158" o:spid="_x0000_s1026" style="position:absolute;z-index:251429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3pt,19pt" to="6in,7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428864" behindDoc="0" locked="0" layoutInCell="0" allowOverlap="1">
                <wp:simplePos x="0" y="0"/>
                <wp:positionH relativeFrom="column">
                  <wp:posOffset>3086100</wp:posOffset>
                </wp:positionH>
                <wp:positionV relativeFrom="paragraph">
                  <wp:posOffset>241300</wp:posOffset>
                </wp:positionV>
                <wp:extent cx="2057400" cy="685800"/>
                <wp:effectExtent l="0" t="0" r="0" b="0"/>
                <wp:wrapTopAndBottom/>
                <wp:docPr id="688" name="Line 1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057400" cy="685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274DBD3" id="Line 157" o:spid="_x0000_s1026" style="position:absolute;z-index:251428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3pt,19pt" to="405pt,7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427840" behindDoc="0" locked="0" layoutInCell="0" allowOverlap="1">
                <wp:simplePos x="0" y="0"/>
                <wp:positionH relativeFrom="column">
                  <wp:posOffset>3086100</wp:posOffset>
                </wp:positionH>
                <wp:positionV relativeFrom="paragraph">
                  <wp:posOffset>241300</wp:posOffset>
                </wp:positionV>
                <wp:extent cx="1714500" cy="685800"/>
                <wp:effectExtent l="0" t="0" r="0" b="0"/>
                <wp:wrapTopAndBottom/>
                <wp:docPr id="687" name="Line 1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714500" cy="685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D44A538" id="Line 156" o:spid="_x0000_s1026" style="position:absolute;z-index:251427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3pt,19pt" to="378pt,7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426816" behindDoc="0" locked="0" layoutInCell="0" allowOverlap="1">
                <wp:simplePos x="0" y="0"/>
                <wp:positionH relativeFrom="column">
                  <wp:posOffset>3086100</wp:posOffset>
                </wp:positionH>
                <wp:positionV relativeFrom="paragraph">
                  <wp:posOffset>241300</wp:posOffset>
                </wp:positionV>
                <wp:extent cx="1371600" cy="685800"/>
                <wp:effectExtent l="0" t="0" r="0" b="0"/>
                <wp:wrapTopAndBottom/>
                <wp:docPr id="686" name="Line 1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371600" cy="685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B72F7B4" id="Line 155" o:spid="_x0000_s1026" style="position:absolute;z-index:251426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3pt,19pt" to="351pt,7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425792" behindDoc="0" locked="0" layoutInCell="0" allowOverlap="1">
                <wp:simplePos x="0" y="0"/>
                <wp:positionH relativeFrom="column">
                  <wp:posOffset>3086100</wp:posOffset>
                </wp:positionH>
                <wp:positionV relativeFrom="paragraph">
                  <wp:posOffset>355600</wp:posOffset>
                </wp:positionV>
                <wp:extent cx="1028700" cy="571500"/>
                <wp:effectExtent l="0" t="0" r="0" b="0"/>
                <wp:wrapTopAndBottom/>
                <wp:docPr id="685" name="Line 1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28700" cy="571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970FDCD" id="Line 154" o:spid="_x0000_s1026" style="position:absolute;z-index:251425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3pt,28pt" to="324pt,7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424768" behindDoc="0" locked="0" layoutInCell="0" allowOverlap="1">
                <wp:simplePos x="0" y="0"/>
                <wp:positionH relativeFrom="column">
                  <wp:posOffset>3086100</wp:posOffset>
                </wp:positionH>
                <wp:positionV relativeFrom="paragraph">
                  <wp:posOffset>355600</wp:posOffset>
                </wp:positionV>
                <wp:extent cx="685800" cy="571500"/>
                <wp:effectExtent l="0" t="0" r="0" b="0"/>
                <wp:wrapTopAndBottom/>
                <wp:docPr id="684" name="Line 1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85800" cy="571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8CF150C" id="Line 153" o:spid="_x0000_s1026" style="position:absolute;z-index:251424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3pt,28pt" to="297pt,7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423744" behindDoc="0" locked="0" layoutInCell="0" allowOverlap="1">
                <wp:simplePos x="0" y="0"/>
                <wp:positionH relativeFrom="column">
                  <wp:posOffset>2971800</wp:posOffset>
                </wp:positionH>
                <wp:positionV relativeFrom="paragraph">
                  <wp:posOffset>469900</wp:posOffset>
                </wp:positionV>
                <wp:extent cx="457200" cy="457200"/>
                <wp:effectExtent l="0" t="0" r="0" b="0"/>
                <wp:wrapTopAndBottom/>
                <wp:docPr id="683" name="Line 1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457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5FA73BA" id="Line 152" o:spid="_x0000_s1026" style="position:absolute;z-index:251423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4pt,37pt" to="270pt,7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422720" behindDoc="0" locked="0" layoutInCell="0" allowOverlap="1">
                <wp:simplePos x="0" y="0"/>
                <wp:positionH relativeFrom="column">
                  <wp:posOffset>2971800</wp:posOffset>
                </wp:positionH>
                <wp:positionV relativeFrom="paragraph">
                  <wp:posOffset>469900</wp:posOffset>
                </wp:positionV>
                <wp:extent cx="114300" cy="457200"/>
                <wp:effectExtent l="0" t="0" r="0" b="0"/>
                <wp:wrapTopAndBottom/>
                <wp:docPr id="682" name="Line 1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457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2458DB2" id="Line 151" o:spid="_x0000_s1026" style="position:absolute;z-index:251422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4pt,37pt" to="243pt,7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421696" behindDoc="0" locked="0" layoutInCell="0" allowOverlap="1">
                <wp:simplePos x="0" y="0"/>
                <wp:positionH relativeFrom="column">
                  <wp:posOffset>2743200</wp:posOffset>
                </wp:positionH>
                <wp:positionV relativeFrom="paragraph">
                  <wp:posOffset>469900</wp:posOffset>
                </wp:positionV>
                <wp:extent cx="114300" cy="457200"/>
                <wp:effectExtent l="0" t="0" r="0" b="0"/>
                <wp:wrapTopAndBottom/>
                <wp:docPr id="681" name="Line 1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4300" cy="457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5EB0C4E" id="Line 150" o:spid="_x0000_s1026" style="position:absolute;flip:x;z-index:251421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in,37pt" to="225pt,7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420672" behindDoc="0" locked="0" layoutInCell="0" allowOverlap="1">
                <wp:simplePos x="0" y="0"/>
                <wp:positionH relativeFrom="column">
                  <wp:posOffset>2514600</wp:posOffset>
                </wp:positionH>
                <wp:positionV relativeFrom="paragraph">
                  <wp:posOffset>355600</wp:posOffset>
                </wp:positionV>
                <wp:extent cx="228600" cy="571500"/>
                <wp:effectExtent l="0" t="0" r="0" b="0"/>
                <wp:wrapTopAndBottom/>
                <wp:docPr id="680" name="Line 1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28600" cy="571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8941960" id="Line 149" o:spid="_x0000_s1026" style="position:absolute;flip:x;z-index:251420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8pt,28pt" to="3in,7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419648" behindDoc="0" locked="0" layoutInCell="0" allowOverlap="1">
                <wp:simplePos x="0" y="0"/>
                <wp:positionH relativeFrom="column">
                  <wp:posOffset>2171700</wp:posOffset>
                </wp:positionH>
                <wp:positionV relativeFrom="paragraph">
                  <wp:posOffset>355600</wp:posOffset>
                </wp:positionV>
                <wp:extent cx="571500" cy="571500"/>
                <wp:effectExtent l="0" t="0" r="0" b="0"/>
                <wp:wrapTopAndBottom/>
                <wp:docPr id="679" name="Line 1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71500" cy="571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28C864F" id="Line 148" o:spid="_x0000_s1026" style="position:absolute;flip:x;z-index:251419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1pt,28pt" to="3in,7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418624" behindDoc="0" locked="0" layoutInCell="0" allowOverlap="1">
                <wp:simplePos x="0" y="0"/>
                <wp:positionH relativeFrom="column">
                  <wp:posOffset>1828800</wp:posOffset>
                </wp:positionH>
                <wp:positionV relativeFrom="paragraph">
                  <wp:posOffset>355600</wp:posOffset>
                </wp:positionV>
                <wp:extent cx="914400" cy="571500"/>
                <wp:effectExtent l="0" t="0" r="0" b="0"/>
                <wp:wrapTopAndBottom/>
                <wp:docPr id="678" name="Line 1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914400" cy="571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6CB55F3" id="Line 147" o:spid="_x0000_s1026" style="position:absolute;flip:x;z-index:251418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in,28pt" to="3in,7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417600" behindDoc="0" locked="0" layoutInCell="0" allowOverlap="1">
                <wp:simplePos x="0" y="0"/>
                <wp:positionH relativeFrom="column">
                  <wp:posOffset>1485900</wp:posOffset>
                </wp:positionH>
                <wp:positionV relativeFrom="paragraph">
                  <wp:posOffset>241300</wp:posOffset>
                </wp:positionV>
                <wp:extent cx="1257300" cy="685800"/>
                <wp:effectExtent l="0" t="0" r="0" b="0"/>
                <wp:wrapTopAndBottom/>
                <wp:docPr id="677" name="Line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257300" cy="685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2D0D7E5" id="Line 146" o:spid="_x0000_s1026" style="position:absolute;flip:x;z-index:251417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7pt,19pt" to="3in,7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416576" behindDoc="0" locked="0" layoutInCell="0" allowOverlap="1">
                <wp:simplePos x="0" y="0"/>
                <wp:positionH relativeFrom="column">
                  <wp:posOffset>1143000</wp:posOffset>
                </wp:positionH>
                <wp:positionV relativeFrom="paragraph">
                  <wp:posOffset>241300</wp:posOffset>
                </wp:positionV>
                <wp:extent cx="1600200" cy="685800"/>
                <wp:effectExtent l="0" t="0" r="0" b="0"/>
                <wp:wrapTopAndBottom/>
                <wp:docPr id="676" name="Line 1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600200" cy="685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E4D00FC" id="Line 145" o:spid="_x0000_s1026" style="position:absolute;flip:x;z-index:251416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0pt,19pt" to="3in,7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415552" behindDoc="0" locked="0" layoutInCell="0" allowOverlap="1">
                <wp:simplePos x="0" y="0"/>
                <wp:positionH relativeFrom="column">
                  <wp:posOffset>800100</wp:posOffset>
                </wp:positionH>
                <wp:positionV relativeFrom="paragraph">
                  <wp:posOffset>241300</wp:posOffset>
                </wp:positionV>
                <wp:extent cx="1943100" cy="685800"/>
                <wp:effectExtent l="0" t="0" r="0" b="0"/>
                <wp:wrapTopAndBottom/>
                <wp:docPr id="675" name="Line 1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943100" cy="685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511F3D9" id="Line 144" o:spid="_x0000_s1026" style="position:absolute;flip:x;z-index:251415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3pt,19pt" to="3in,7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414528" behindDoc="0" locked="0" layoutInCell="0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241300</wp:posOffset>
                </wp:positionV>
                <wp:extent cx="2286000" cy="685800"/>
                <wp:effectExtent l="0" t="0" r="0" b="0"/>
                <wp:wrapTopAndBottom/>
                <wp:docPr id="674" name="Line 1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286000" cy="685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47D253B" id="Line 143" o:spid="_x0000_s1026" style="position:absolute;flip:x;z-index:251414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pt,19pt" to="3in,7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413504" behindDoc="0" locked="0" layoutInCell="0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241300</wp:posOffset>
                </wp:positionV>
                <wp:extent cx="2743200" cy="685800"/>
                <wp:effectExtent l="0" t="0" r="0" b="0"/>
                <wp:wrapTopAndBottom/>
                <wp:docPr id="673" name="Line 1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743200" cy="685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7737129" id="Line 142" o:spid="_x0000_s1026" style="position:absolute;flip:x;z-index:251413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9pt" to="3in,7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397120" behindDoc="0" locked="0" layoutInCell="0" allowOverlap="1">
                <wp:simplePos x="0" y="0"/>
                <wp:positionH relativeFrom="column">
                  <wp:posOffset>5372100</wp:posOffset>
                </wp:positionH>
                <wp:positionV relativeFrom="paragraph">
                  <wp:posOffset>927100</wp:posOffset>
                </wp:positionV>
                <wp:extent cx="342900" cy="342900"/>
                <wp:effectExtent l="0" t="0" r="0" b="0"/>
                <wp:wrapTopAndBottom/>
                <wp:docPr id="672" name="Oval 1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О16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26" o:spid="_x0000_s1064" style="position:absolute;left:0;text-align:left;margin-left:423pt;margin-top:73pt;width:27pt;height:27pt;z-index:251397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" o:allowincell="f">
                <v:textbox inset="0,,0">
                  <w:txbxContent>
                    <w:p w:rsidR="00B739EF" w:rsidRDefault="00B739EF">
                      <w:r>
                        <w:t>О16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396096" behindDoc="0" locked="0" layoutInCell="0" allowOverlap="1">
                <wp:simplePos x="0" y="0"/>
                <wp:positionH relativeFrom="column">
                  <wp:posOffset>5029200</wp:posOffset>
                </wp:positionH>
                <wp:positionV relativeFrom="paragraph">
                  <wp:posOffset>927100</wp:posOffset>
                </wp:positionV>
                <wp:extent cx="342900" cy="342900"/>
                <wp:effectExtent l="0" t="0" r="0" b="0"/>
                <wp:wrapTopAndBottom/>
                <wp:docPr id="671" name="Oval 1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О15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25" o:spid="_x0000_s1065" style="position:absolute;left:0;text-align:left;margin-left:396pt;margin-top:73pt;width:27pt;height:27pt;z-index:251396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" o:allowincell="f">
                <v:textbox inset="0,,0">
                  <w:txbxContent>
                    <w:p w:rsidR="00B739EF" w:rsidRDefault="00B739EF">
                      <w:r>
                        <w:t>О15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395072" behindDoc="0" locked="0" layoutInCell="0" allowOverlap="1">
                <wp:simplePos x="0" y="0"/>
                <wp:positionH relativeFrom="column">
                  <wp:posOffset>4686300</wp:posOffset>
                </wp:positionH>
                <wp:positionV relativeFrom="paragraph">
                  <wp:posOffset>927100</wp:posOffset>
                </wp:positionV>
                <wp:extent cx="342900" cy="342900"/>
                <wp:effectExtent l="0" t="0" r="0" b="0"/>
                <wp:wrapTopAndBottom/>
                <wp:docPr id="670" name="Oval 1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О14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24" o:spid="_x0000_s1066" style="position:absolute;left:0;text-align:left;margin-left:369pt;margin-top:73pt;width:27pt;height:27pt;z-index:251395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" o:allowincell="f">
                <v:textbox inset="0,,0">
                  <w:txbxContent>
                    <w:p w:rsidR="00B739EF" w:rsidRDefault="00B739EF">
                      <w:r>
                        <w:t>О14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394048" behindDoc="0" locked="0" layoutInCell="0" allowOverlap="1">
                <wp:simplePos x="0" y="0"/>
                <wp:positionH relativeFrom="column">
                  <wp:posOffset>4343400</wp:posOffset>
                </wp:positionH>
                <wp:positionV relativeFrom="paragraph">
                  <wp:posOffset>927100</wp:posOffset>
                </wp:positionV>
                <wp:extent cx="342900" cy="342900"/>
                <wp:effectExtent l="0" t="0" r="0" b="0"/>
                <wp:wrapTopAndBottom/>
                <wp:docPr id="669" name="Oval 1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О13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23" o:spid="_x0000_s1067" style="position:absolute;left:0;text-align:left;margin-left:342pt;margin-top:73pt;width:27pt;height:27pt;z-index:251394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" o:allowincell="f">
                <v:textbox inset="0,,0">
                  <w:txbxContent>
                    <w:p w:rsidR="00B739EF" w:rsidRDefault="00B739EF">
                      <w:r>
                        <w:t>О13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393024" behindDoc="0" locked="0" layoutInCell="0" allowOverlap="1">
                <wp:simplePos x="0" y="0"/>
                <wp:positionH relativeFrom="column">
                  <wp:posOffset>4000500</wp:posOffset>
                </wp:positionH>
                <wp:positionV relativeFrom="paragraph">
                  <wp:posOffset>927100</wp:posOffset>
                </wp:positionV>
                <wp:extent cx="342900" cy="342900"/>
                <wp:effectExtent l="0" t="0" r="0" b="0"/>
                <wp:wrapTopAndBottom/>
                <wp:docPr id="668" name="Oval 1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О12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22" o:spid="_x0000_s1068" style="position:absolute;left:0;text-align:left;margin-left:315pt;margin-top:73pt;width:27pt;height:27pt;z-index:251393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" o:allowincell="f">
                <v:textbox inset="0,,0">
                  <w:txbxContent>
                    <w:p w:rsidR="00B739EF" w:rsidRDefault="00B739EF">
                      <w:r>
                        <w:t>О12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392000" behindDoc="0" locked="0" layoutInCell="0" allowOverlap="1">
                <wp:simplePos x="0" y="0"/>
                <wp:positionH relativeFrom="column">
                  <wp:posOffset>3657600</wp:posOffset>
                </wp:positionH>
                <wp:positionV relativeFrom="paragraph">
                  <wp:posOffset>927100</wp:posOffset>
                </wp:positionV>
                <wp:extent cx="342900" cy="342900"/>
                <wp:effectExtent l="0" t="0" r="0" b="0"/>
                <wp:wrapTopAndBottom/>
                <wp:docPr id="667" name="Oval 1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О11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21" o:spid="_x0000_s1069" style="position:absolute;left:0;text-align:left;margin-left:4in;margin-top:73pt;width:27pt;height:27pt;z-index:251392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" o:allowincell="f">
                <v:textbox inset="0,,0">
                  <w:txbxContent>
                    <w:p w:rsidR="00B739EF" w:rsidRDefault="00B739EF">
                      <w:r>
                        <w:t>О11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386880" behindDoc="0" locked="0" layoutInCell="0" allowOverlap="1">
                <wp:simplePos x="0" y="0"/>
                <wp:positionH relativeFrom="column">
                  <wp:posOffset>5715000</wp:posOffset>
                </wp:positionH>
                <wp:positionV relativeFrom="paragraph">
                  <wp:posOffset>927100</wp:posOffset>
                </wp:positionV>
                <wp:extent cx="342900" cy="342900"/>
                <wp:effectExtent l="0" t="0" r="0" b="0"/>
                <wp:wrapTopAndBottom/>
                <wp:docPr id="666" name="Oval 1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О17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16" o:spid="_x0000_s1070" style="position:absolute;left:0;text-align:left;margin-left:450pt;margin-top:73pt;width:27pt;height:27pt;z-index:251386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" o:allowincell="f">
                <v:textbox inset="0,,0">
                  <w:txbxContent>
                    <w:p w:rsidR="00B739EF" w:rsidRDefault="00B739EF">
                      <w:r>
                        <w:t>О17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385856" behindDoc="0" locked="0" layoutInCell="0" allowOverlap="1">
                <wp:simplePos x="0" y="0"/>
                <wp:positionH relativeFrom="column">
                  <wp:posOffset>3314700</wp:posOffset>
                </wp:positionH>
                <wp:positionV relativeFrom="paragraph">
                  <wp:posOffset>927100</wp:posOffset>
                </wp:positionV>
                <wp:extent cx="342900" cy="342900"/>
                <wp:effectExtent l="0" t="0" r="0" b="0"/>
                <wp:wrapTopAndBottom/>
                <wp:docPr id="665" name="Oval 1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О10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15" o:spid="_x0000_s1071" style="position:absolute;left:0;text-align:left;margin-left:261pt;margin-top:73pt;width:27pt;height:27pt;z-index:251385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" o:allowincell="f">
                <v:textbox inset="0,,0">
                  <w:txbxContent>
                    <w:p w:rsidR="00B739EF" w:rsidRDefault="00B739EF">
                      <w:r>
                        <w:t>О10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384832" behindDoc="0" locked="0" layoutInCell="0" allowOverlap="1">
                <wp:simplePos x="0" y="0"/>
                <wp:positionH relativeFrom="column">
                  <wp:posOffset>-114300</wp:posOffset>
                </wp:positionH>
                <wp:positionV relativeFrom="paragraph">
                  <wp:posOffset>927100</wp:posOffset>
                </wp:positionV>
                <wp:extent cx="342900" cy="342900"/>
                <wp:effectExtent l="0" t="0" r="0" b="0"/>
                <wp:wrapTopAndBottom/>
                <wp:docPr id="664" name="Oval 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Д1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14" o:spid="_x0000_s1072" style="position:absolute;left:0;text-align:left;margin-left:-9pt;margin-top:73pt;width:27pt;height:27pt;z-index:251384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" o:allowincell="f">
                <v:textbox inset="0,,0">
                  <w:txbxContent>
                    <w:p w:rsidR="00B739EF" w:rsidRDefault="00B739EF">
                      <w:r>
                        <w:t>Д1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383808" behindDoc="0" locked="0" layoutInCell="0" allowOverlap="1">
                <wp:simplePos x="0" y="0"/>
                <wp:positionH relativeFrom="column">
                  <wp:posOffset>228600</wp:posOffset>
                </wp:positionH>
                <wp:positionV relativeFrom="paragraph">
                  <wp:posOffset>927100</wp:posOffset>
                </wp:positionV>
                <wp:extent cx="342900" cy="342900"/>
                <wp:effectExtent l="0" t="0" r="0" b="0"/>
                <wp:wrapTopAndBottom/>
                <wp:docPr id="663" name="Oval 1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О1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13" o:spid="_x0000_s1073" style="position:absolute;left:0;text-align:left;margin-left:18pt;margin-top:73pt;width:27pt;height:27pt;z-index:251383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" o:allowincell="f">
                <v:textbox inset="0,,0">
                  <w:txbxContent>
                    <w:p w:rsidR="00B739EF" w:rsidRDefault="00B739EF">
                      <w:r>
                        <w:t>О1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382784" behindDoc="0" locked="0" layoutInCell="0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927100</wp:posOffset>
                </wp:positionV>
                <wp:extent cx="342900" cy="342900"/>
                <wp:effectExtent l="0" t="0" r="0" b="0"/>
                <wp:wrapTopAndBottom/>
                <wp:docPr id="662" name="Oval 1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О2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12" o:spid="_x0000_s1074" style="position:absolute;left:0;text-align:left;margin-left:45pt;margin-top:73pt;width:27pt;height:27pt;z-index:251382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" o:allowincell="f">
                <v:textbox inset="0,,0">
                  <w:txbxContent>
                    <w:p w:rsidR="00B739EF" w:rsidRDefault="00B739EF">
                      <w:r>
                        <w:t>О2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381760" behindDoc="0" locked="0" layoutInCell="0" allowOverlap="1">
                <wp:simplePos x="0" y="0"/>
                <wp:positionH relativeFrom="column">
                  <wp:posOffset>914400</wp:posOffset>
                </wp:positionH>
                <wp:positionV relativeFrom="paragraph">
                  <wp:posOffset>927100</wp:posOffset>
                </wp:positionV>
                <wp:extent cx="342900" cy="342900"/>
                <wp:effectExtent l="0" t="0" r="0" b="0"/>
                <wp:wrapTopAndBottom/>
                <wp:docPr id="661" name="Oval 1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О3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11" o:spid="_x0000_s1075" style="position:absolute;left:0;text-align:left;margin-left:1in;margin-top:73pt;width:27pt;height:27pt;z-index:251381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" o:allowincell="f">
                <v:textbox inset="0,,0">
                  <w:txbxContent>
                    <w:p w:rsidR="00B739EF" w:rsidRDefault="00B739EF">
                      <w:r>
                        <w:t>О3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380736" behindDoc="0" locked="0" layoutInCell="0" allowOverlap="1">
                <wp:simplePos x="0" y="0"/>
                <wp:positionH relativeFrom="column">
                  <wp:posOffset>1257300</wp:posOffset>
                </wp:positionH>
                <wp:positionV relativeFrom="paragraph">
                  <wp:posOffset>927100</wp:posOffset>
                </wp:positionV>
                <wp:extent cx="342900" cy="342900"/>
                <wp:effectExtent l="0" t="0" r="0" b="0"/>
                <wp:wrapTopAndBottom/>
                <wp:docPr id="660" name="Oval 1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О4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10" o:spid="_x0000_s1076" style="position:absolute;left:0;text-align:left;margin-left:99pt;margin-top:73pt;width:27pt;height:27pt;z-index:251380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" o:allowincell="f">
                <v:textbox inset="0,,0">
                  <w:txbxContent>
                    <w:p w:rsidR="00B739EF" w:rsidRDefault="00B739EF">
                      <w:r>
                        <w:t>О4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379712" behindDoc="0" locked="0" layoutInCell="0" allowOverlap="1">
                <wp:simplePos x="0" y="0"/>
                <wp:positionH relativeFrom="column">
                  <wp:posOffset>1600200</wp:posOffset>
                </wp:positionH>
                <wp:positionV relativeFrom="paragraph">
                  <wp:posOffset>927100</wp:posOffset>
                </wp:positionV>
                <wp:extent cx="342900" cy="342900"/>
                <wp:effectExtent l="0" t="0" r="0" b="0"/>
                <wp:wrapTopAndBottom/>
                <wp:docPr id="659" name="Oval 1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О5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09" o:spid="_x0000_s1077" style="position:absolute;left:0;text-align:left;margin-left:126pt;margin-top:73pt;width:27pt;height:27pt;z-index:251379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" o:allowincell="f">
                <v:textbox inset="0,,0">
                  <w:txbxContent>
                    <w:p w:rsidR="00B739EF" w:rsidRDefault="00B739EF">
                      <w:r>
                        <w:t>О5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378688" behindDoc="0" locked="0" layoutInCell="0" allowOverlap="1">
                <wp:simplePos x="0" y="0"/>
                <wp:positionH relativeFrom="column">
                  <wp:posOffset>1943100</wp:posOffset>
                </wp:positionH>
                <wp:positionV relativeFrom="paragraph">
                  <wp:posOffset>927100</wp:posOffset>
                </wp:positionV>
                <wp:extent cx="342900" cy="342900"/>
                <wp:effectExtent l="0" t="0" r="0" b="0"/>
                <wp:wrapTopAndBottom/>
                <wp:docPr id="658" name="Oval 1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О6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08" o:spid="_x0000_s1078" style="position:absolute;left:0;text-align:left;margin-left:153pt;margin-top:73pt;width:27pt;height:27pt;z-index:251378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" o:allowincell="f">
                <v:textbox inset="0,,0">
                  <w:txbxContent>
                    <w:p w:rsidR="00B739EF" w:rsidRDefault="00B739EF">
                      <w:r>
                        <w:t>О6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377664" behindDoc="0" locked="0" layoutInCell="0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927100</wp:posOffset>
                </wp:positionV>
                <wp:extent cx="342900" cy="342900"/>
                <wp:effectExtent l="0" t="0" r="0" b="0"/>
                <wp:wrapTopAndBottom/>
                <wp:docPr id="657" name="Oval 1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О7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07" o:spid="_x0000_s1079" style="position:absolute;left:0;text-align:left;margin-left:180pt;margin-top:73pt;width:27pt;height:27pt;z-index:251377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" o:allowincell="f">
                <v:textbox inset="0,,0">
                  <w:txbxContent>
                    <w:p w:rsidR="00B739EF" w:rsidRDefault="00B739EF">
                      <w:r>
                        <w:t>О7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376640" behindDoc="0" locked="0" layoutInCell="0" allowOverlap="1">
                <wp:simplePos x="0" y="0"/>
                <wp:positionH relativeFrom="column">
                  <wp:posOffset>2628900</wp:posOffset>
                </wp:positionH>
                <wp:positionV relativeFrom="paragraph">
                  <wp:posOffset>927100</wp:posOffset>
                </wp:positionV>
                <wp:extent cx="342900" cy="342900"/>
                <wp:effectExtent l="0" t="0" r="0" b="0"/>
                <wp:wrapTopAndBottom/>
                <wp:docPr id="656" name="Oval 1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О8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06" o:spid="_x0000_s1080" style="position:absolute;left:0;text-align:left;margin-left:207pt;margin-top:73pt;width:27pt;height:27pt;z-index:251376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" o:allowincell="f">
                <v:textbox inset="0,,0">
                  <w:txbxContent>
                    <w:p w:rsidR="00B739EF" w:rsidRDefault="00B739EF">
                      <w:r>
                        <w:t>О8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375616" behindDoc="0" locked="0" layoutInCell="0" allowOverlap="1">
                <wp:simplePos x="0" y="0"/>
                <wp:positionH relativeFrom="column">
                  <wp:posOffset>2971800</wp:posOffset>
                </wp:positionH>
                <wp:positionV relativeFrom="paragraph">
                  <wp:posOffset>927100</wp:posOffset>
                </wp:positionV>
                <wp:extent cx="342900" cy="342900"/>
                <wp:effectExtent l="0" t="0" r="0" b="0"/>
                <wp:wrapTopAndBottom/>
                <wp:docPr id="655" name="Oval 1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О9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05" o:spid="_x0000_s1081" style="position:absolute;left:0;text-align:left;margin-left:234pt;margin-top:73pt;width:27pt;height:27pt;z-index:251375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" o:allowincell="f">
                <v:textbox inset="0,,0">
                  <w:txbxContent>
                    <w:p w:rsidR="00B739EF" w:rsidRDefault="00B739EF">
                      <w:r>
                        <w:t>О9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374592" behindDoc="0" locked="0" layoutInCell="0" allowOverlap="1">
                <wp:simplePos x="0" y="0"/>
                <wp:positionH relativeFrom="column">
                  <wp:posOffset>2743200</wp:posOffset>
                </wp:positionH>
                <wp:positionV relativeFrom="paragraph">
                  <wp:posOffset>127000</wp:posOffset>
                </wp:positionV>
                <wp:extent cx="342900" cy="342900"/>
                <wp:effectExtent l="0" t="0" r="0" b="0"/>
                <wp:wrapTopAndBottom/>
                <wp:docPr id="654" name="Oval 1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К0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04" o:spid="_x0000_s1082" style="position:absolute;left:0;text-align:left;margin-left:3in;margin-top:10pt;width:27pt;height:27pt;z-index:251374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" o:allowincell="f">
                <v:textbox inset="0,,0">
                  <w:txbxContent>
                    <w:p w:rsidR="00B739EF" w:rsidRDefault="00B739EF">
                      <w:r>
                        <w:t>К0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467776" behindDoc="0" locked="0" layoutInCell="0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1955800</wp:posOffset>
                </wp:positionV>
                <wp:extent cx="4000500" cy="1143000"/>
                <wp:effectExtent l="0" t="0" r="0" b="0"/>
                <wp:wrapTopAndBottom/>
                <wp:docPr id="653" name="Line 1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4000500" cy="11430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sm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EEB817A" id="Line 195" o:spid="_x0000_s1026" style="position:absolute;flip:x y;z-index:251467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5pt,154pt" to="5in,24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" o:allowincell="f">
                <v:stroke endarrow="block" endarrowwidth="narrow" endarrowlength="long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466752" behindDoc="0" locked="0" layoutInCell="0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2070100</wp:posOffset>
                </wp:positionV>
                <wp:extent cx="1143000" cy="1028700"/>
                <wp:effectExtent l="0" t="0" r="0" b="0"/>
                <wp:wrapTopAndBottom/>
                <wp:docPr id="652" name="Line 1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143000" cy="10287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sm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4B3DDD5" id="Line 194" o:spid="_x0000_s1026" style="position:absolute;flip:x y;z-index:251466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5pt,163pt" to="135pt,24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" o:allowincell="f">
                <v:stroke endarrow="block" endarrowwidth="narrow" endarrowlength="long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465728" behindDoc="0" locked="0" layoutInCell="0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1955800</wp:posOffset>
                </wp:positionV>
                <wp:extent cx="1714500" cy="1143000"/>
                <wp:effectExtent l="0" t="0" r="0" b="0"/>
                <wp:wrapTopAndBottom/>
                <wp:docPr id="651" name="Line 1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714500" cy="11430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sm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B6055B4" id="Line 193" o:spid="_x0000_s1026" style="position:absolute;flip:x y;z-index:251465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5pt,154pt" to="180pt,24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" o:allowincell="f">
                <v:stroke endarrow="block" endarrowwidth="narrow" endarrowlength="long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464704" behindDoc="0" locked="0" layoutInCell="0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2070100</wp:posOffset>
                </wp:positionV>
                <wp:extent cx="2971800" cy="1028700"/>
                <wp:effectExtent l="0" t="0" r="0" b="0"/>
                <wp:wrapTopAndBottom/>
                <wp:docPr id="650" name="Line 1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2971800" cy="10287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sm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69147FF" id="Line 192" o:spid="_x0000_s1026" style="position:absolute;flip:x y;z-index:251464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pt,163pt" to="270pt,24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" o:allowincell="f">
                <v:stroke endarrow="block" endarrowwidth="narrow" endarrowlength="long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463680" behindDoc="0" locked="0" layoutInCell="0" allowOverlap="1">
                <wp:simplePos x="0" y="0"/>
                <wp:positionH relativeFrom="column">
                  <wp:posOffset>2743200</wp:posOffset>
                </wp:positionH>
                <wp:positionV relativeFrom="paragraph">
                  <wp:posOffset>2070100</wp:posOffset>
                </wp:positionV>
                <wp:extent cx="228600" cy="914400"/>
                <wp:effectExtent l="0" t="0" r="0" b="0"/>
                <wp:wrapTopAndBottom/>
                <wp:docPr id="649" name="Line 1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228600" cy="9144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sm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BFC1EA0" id="Line 191" o:spid="_x0000_s1026" style="position:absolute;flip:x y;z-index:251463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in,163pt" to="234pt,2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" o:allowincell="f">
                <v:stroke endarrow="block" endarrowwidth="narrow" endarrowlength="long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462656" behindDoc="0" locked="0" layoutInCell="0" allowOverlap="1">
                <wp:simplePos x="0" y="0"/>
                <wp:positionH relativeFrom="column">
                  <wp:posOffset>1143000</wp:posOffset>
                </wp:positionH>
                <wp:positionV relativeFrom="paragraph">
                  <wp:posOffset>1955800</wp:posOffset>
                </wp:positionV>
                <wp:extent cx="4114800" cy="1028700"/>
                <wp:effectExtent l="0" t="0" r="0" b="0"/>
                <wp:wrapTopAndBottom/>
                <wp:docPr id="648" name="Line 1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4114800" cy="10287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sm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96DA94C" id="Line 190" o:spid="_x0000_s1026" style="position:absolute;flip:x y;z-index:251462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0pt,154pt" to="414pt,2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" o:allowincell="f">
                <v:stroke endarrow="block" endarrowwidth="narrow" endarrowlength="long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461632" behindDoc="0" locked="0" layoutInCell="0" allowOverlap="1">
                <wp:simplePos x="0" y="0"/>
                <wp:positionH relativeFrom="column">
                  <wp:posOffset>5372100</wp:posOffset>
                </wp:positionH>
                <wp:positionV relativeFrom="paragraph">
                  <wp:posOffset>2070100</wp:posOffset>
                </wp:positionV>
                <wp:extent cx="114300" cy="914400"/>
                <wp:effectExtent l="0" t="0" r="0" b="0"/>
                <wp:wrapTopAndBottom/>
                <wp:docPr id="647" name="Line 1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14300" cy="9144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sm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2695385" id="Line 189" o:spid="_x0000_s1026" style="position:absolute;flip:y;z-index:251461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23pt,163pt" to="6in,2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" o:allowincell="f">
                <v:stroke endarrow="block" endarrowwidth="narrow" endarrowlength="long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460608" behindDoc="0" locked="0" layoutInCell="0" allowOverlap="1">
                <wp:simplePos x="0" y="0"/>
                <wp:positionH relativeFrom="column">
                  <wp:posOffset>4686300</wp:posOffset>
                </wp:positionH>
                <wp:positionV relativeFrom="paragraph">
                  <wp:posOffset>2070100</wp:posOffset>
                </wp:positionV>
                <wp:extent cx="228600" cy="914400"/>
                <wp:effectExtent l="0" t="0" r="0" b="0"/>
                <wp:wrapTopAndBottom/>
                <wp:docPr id="646" name="Line 1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28600" cy="9144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sm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FCBDA34" id="Line 188" o:spid="_x0000_s1026" style="position:absolute;flip:y;z-index:251460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9pt,163pt" to="387pt,2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" o:allowincell="f">
                <v:stroke endarrow="block" endarrowwidth="narrow" endarrowlength="long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459584" behindDoc="0" locked="0" layoutInCell="0" allowOverlap="1">
                <wp:simplePos x="0" y="0"/>
                <wp:positionH relativeFrom="column">
                  <wp:posOffset>4229100</wp:posOffset>
                </wp:positionH>
                <wp:positionV relativeFrom="paragraph">
                  <wp:posOffset>2070100</wp:posOffset>
                </wp:positionV>
                <wp:extent cx="114300" cy="914400"/>
                <wp:effectExtent l="0" t="0" r="0" b="0"/>
                <wp:wrapTopAndBottom/>
                <wp:docPr id="645" name="Line 1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14300" cy="9144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sm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EC3B5F6" id="Line 187" o:spid="_x0000_s1026" style="position:absolute;flip:y;z-index:251459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33pt,163pt" to="342pt,2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" o:allowincell="f">
                <v:stroke endarrow="block" endarrowwidth="narrow" endarrowlength="long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458560" behindDoc="0" locked="0" layoutInCell="0" allowOverlap="1">
                <wp:simplePos x="0" y="0"/>
                <wp:positionH relativeFrom="column">
                  <wp:posOffset>3657600</wp:posOffset>
                </wp:positionH>
                <wp:positionV relativeFrom="paragraph">
                  <wp:posOffset>2070100</wp:posOffset>
                </wp:positionV>
                <wp:extent cx="685800" cy="914400"/>
                <wp:effectExtent l="0" t="0" r="0" b="0"/>
                <wp:wrapTopAndBottom/>
                <wp:docPr id="644" name="Line 1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85800" cy="9144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sm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9FAA21D" id="Line 186" o:spid="_x0000_s1026" style="position:absolute;flip:y;z-index:251458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in,163pt" to="342pt,2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" o:allowincell="f">
                <v:stroke endarrow="block" endarrowwidth="narrow" endarrowlength="long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457536" behindDoc="0" locked="0" layoutInCell="0" allowOverlap="1">
                <wp:simplePos x="0" y="0"/>
                <wp:positionH relativeFrom="column">
                  <wp:posOffset>3886200</wp:posOffset>
                </wp:positionH>
                <wp:positionV relativeFrom="paragraph">
                  <wp:posOffset>1955800</wp:posOffset>
                </wp:positionV>
                <wp:extent cx="228600" cy="1028700"/>
                <wp:effectExtent l="0" t="0" r="0" b="0"/>
                <wp:wrapTopAndBottom/>
                <wp:docPr id="643" name="Line 1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228600" cy="10287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sm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1479F2B" id="Line 185" o:spid="_x0000_s1026" style="position:absolute;flip:x y;z-index:251457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6pt,154pt" to="324pt,2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" o:allowincell="f">
                <v:stroke endarrow="block" endarrowwidth="narrow" endarrowlength="long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456512" behindDoc="0" locked="0" layoutInCell="0" allowOverlap="1">
                <wp:simplePos x="0" y="0"/>
                <wp:positionH relativeFrom="column">
                  <wp:posOffset>3086100</wp:posOffset>
                </wp:positionH>
                <wp:positionV relativeFrom="paragraph">
                  <wp:posOffset>2070100</wp:posOffset>
                </wp:positionV>
                <wp:extent cx="114300" cy="914400"/>
                <wp:effectExtent l="0" t="0" r="0" b="0"/>
                <wp:wrapTopAndBottom/>
                <wp:docPr id="642" name="Line 1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14300" cy="9144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sm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FDAB142" id="Line 184" o:spid="_x0000_s1026" style="position:absolute;flip:y;z-index:251456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3pt,163pt" to="252pt,2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" o:allowincell="f">
                <v:stroke endarrow="block" endarrowwidth="narrow" endarrowlength="long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455488" behindDoc="0" locked="0" layoutInCell="0" allowOverlap="1">
                <wp:simplePos x="0" y="0"/>
                <wp:positionH relativeFrom="column">
                  <wp:posOffset>2514600</wp:posOffset>
                </wp:positionH>
                <wp:positionV relativeFrom="paragraph">
                  <wp:posOffset>2070100</wp:posOffset>
                </wp:positionV>
                <wp:extent cx="114300" cy="914400"/>
                <wp:effectExtent l="0" t="0" r="0" b="0"/>
                <wp:wrapTopAndBottom/>
                <wp:docPr id="641" name="Line 1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14300" cy="9144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sm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DFA6232" id="Line 183" o:spid="_x0000_s1026" style="position:absolute;flip:y;z-index:251455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8pt,163pt" to="207pt,2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" o:allowincell="f">
                <v:stroke endarrow="block" endarrowwidth="narrow" endarrowlength="long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454464" behindDoc="0" locked="0" layoutInCell="0" allowOverlap="1">
                <wp:simplePos x="0" y="0"/>
                <wp:positionH relativeFrom="column">
                  <wp:posOffset>1028700</wp:posOffset>
                </wp:positionH>
                <wp:positionV relativeFrom="paragraph">
                  <wp:posOffset>2070100</wp:posOffset>
                </wp:positionV>
                <wp:extent cx="228600" cy="914400"/>
                <wp:effectExtent l="0" t="0" r="0" b="0"/>
                <wp:wrapTopAndBottom/>
                <wp:docPr id="640" name="Line 1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228600" cy="9144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sm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175001F" id="Line 182" o:spid="_x0000_s1026" style="position:absolute;flip:x y;z-index:251454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1pt,163pt" to="99pt,2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" o:allowincell="f">
                <v:stroke endarrow="block" endarrowwidth="narrow" endarrowlength="long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453440" behindDoc="0" locked="0" layoutInCell="0" allowOverlap="1">
                <wp:simplePos x="0" y="0"/>
                <wp:positionH relativeFrom="column">
                  <wp:posOffset>1828800</wp:posOffset>
                </wp:positionH>
                <wp:positionV relativeFrom="paragraph">
                  <wp:posOffset>2070100</wp:posOffset>
                </wp:positionV>
                <wp:extent cx="228600" cy="914400"/>
                <wp:effectExtent l="0" t="0" r="0" b="0"/>
                <wp:wrapTopAndBottom/>
                <wp:docPr id="639" name="Line 1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28600" cy="9144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sm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9A777F0" id="Line 181" o:spid="_x0000_s1026" style="position:absolute;flip:y;z-index:251453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in,163pt" to="162pt,2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" o:allowincell="f">
                <v:stroke endarrow="block" endarrowwidth="narrow" endarrowlength="long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452416" behindDoc="0" locked="0" layoutInCell="0" allowOverlap="1">
                <wp:simplePos x="0" y="0"/>
                <wp:positionH relativeFrom="column">
                  <wp:posOffset>800100</wp:posOffset>
                </wp:positionH>
                <wp:positionV relativeFrom="paragraph">
                  <wp:posOffset>1955800</wp:posOffset>
                </wp:positionV>
                <wp:extent cx="571500" cy="1028700"/>
                <wp:effectExtent l="0" t="0" r="0" b="0"/>
                <wp:wrapTopAndBottom/>
                <wp:docPr id="638" name="Line 1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571500" cy="10287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sm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3B9363F" id="Line 180" o:spid="_x0000_s1026" style="position:absolute;flip:y;z-index:251452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3pt,154pt" to="108pt,2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" o:allowincell="f">
                <v:stroke endarrow="block" endarrowwidth="narrow" endarrowlength="long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451392" behindDoc="0" locked="0" layoutInCell="0" allowOverlap="1">
                <wp:simplePos x="0" y="0"/>
                <wp:positionH relativeFrom="column">
                  <wp:posOffset>685800</wp:posOffset>
                </wp:positionH>
                <wp:positionV relativeFrom="paragraph">
                  <wp:posOffset>2070100</wp:posOffset>
                </wp:positionV>
                <wp:extent cx="228600" cy="914400"/>
                <wp:effectExtent l="0" t="0" r="0" b="0"/>
                <wp:wrapTopAndBottom/>
                <wp:docPr id="637" name="Line 1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28600" cy="9144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sm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0BBD710" id="Line 179" o:spid="_x0000_s1026" style="position:absolute;flip:y;z-index:251451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4pt,163pt" to="1in,2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" o:allowincell="f">
                <v:stroke endarrow="block" endarrowwidth="narrow" endarrowlength="long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412480" behindDoc="0" locked="0" layoutInCell="0" allowOverlap="1">
                <wp:simplePos x="0" y="0"/>
                <wp:positionH relativeFrom="column">
                  <wp:posOffset>5143500</wp:posOffset>
                </wp:positionH>
                <wp:positionV relativeFrom="paragraph">
                  <wp:posOffset>2984500</wp:posOffset>
                </wp:positionV>
                <wp:extent cx="342900" cy="342900"/>
                <wp:effectExtent l="0" t="0" r="0" b="0"/>
                <wp:wrapTopAndBottom/>
                <wp:docPr id="636" name="Oval 1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Д10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41" o:spid="_x0000_s1083" style="position:absolute;left:0;text-align:left;margin-left:405pt;margin-top:235pt;width:27pt;height:27pt;z-index:251412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" o:allowincell="f">
                <v:textbox inset="0,,0">
                  <w:txbxContent>
                    <w:p w:rsidR="00B739EF" w:rsidRDefault="00B739EF">
                      <w:r>
                        <w:t>Д10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411456" behindDoc="0" locked="0" layoutInCell="0" allowOverlap="1">
                <wp:simplePos x="0" y="0"/>
                <wp:positionH relativeFrom="column">
                  <wp:posOffset>2857500</wp:posOffset>
                </wp:positionH>
                <wp:positionV relativeFrom="paragraph">
                  <wp:posOffset>2984500</wp:posOffset>
                </wp:positionV>
                <wp:extent cx="342900" cy="342900"/>
                <wp:effectExtent l="0" t="0" r="0" b="0"/>
                <wp:wrapTopAndBottom/>
                <wp:docPr id="635" name="Oval 1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Д6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40" o:spid="_x0000_s1084" style="position:absolute;left:0;text-align:left;margin-left:225pt;margin-top:235pt;width:27pt;height:27pt;z-index:251411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" o:allowincell="f">
                <v:textbox inset="0,,0">
                  <w:txbxContent>
                    <w:p w:rsidR="00B739EF" w:rsidRDefault="00B739EF">
                      <w:r>
                        <w:t>Д6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410432" behindDoc="0" locked="0" layoutInCell="0" allowOverlap="1">
                <wp:simplePos x="0" y="0"/>
                <wp:positionH relativeFrom="column">
                  <wp:posOffset>3429000</wp:posOffset>
                </wp:positionH>
                <wp:positionV relativeFrom="paragraph">
                  <wp:posOffset>2984500</wp:posOffset>
                </wp:positionV>
                <wp:extent cx="342900" cy="342900"/>
                <wp:effectExtent l="0" t="0" r="0" b="0"/>
                <wp:wrapTopAndBottom/>
                <wp:docPr id="634" name="Oval 1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Д7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39" o:spid="_x0000_s1085" style="position:absolute;left:0;text-align:left;margin-left:270pt;margin-top:235pt;width:27pt;height:27pt;z-index:251410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" o:allowincell="f">
                <v:textbox inset="0,,0">
                  <w:txbxContent>
                    <w:p w:rsidR="00B739EF" w:rsidRDefault="00B739EF">
                      <w:r>
                        <w:t>Д7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409408" behindDoc="0" locked="0" layoutInCell="0" allowOverlap="1">
                <wp:simplePos x="0" y="0"/>
                <wp:positionH relativeFrom="column">
                  <wp:posOffset>4000500</wp:posOffset>
                </wp:positionH>
                <wp:positionV relativeFrom="paragraph">
                  <wp:posOffset>2984500</wp:posOffset>
                </wp:positionV>
                <wp:extent cx="342900" cy="342900"/>
                <wp:effectExtent l="0" t="0" r="0" b="0"/>
                <wp:wrapTopAndBottom/>
                <wp:docPr id="633" name="Oval 1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Д8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38" o:spid="_x0000_s1086" style="position:absolute;left:0;text-align:left;margin-left:315pt;margin-top:235pt;width:27pt;height:27pt;z-index:251409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" o:allowincell="f">
                <v:textbox inset="0,,0">
                  <w:txbxContent>
                    <w:p w:rsidR="00B739EF" w:rsidRDefault="00B739EF">
                      <w:r>
                        <w:t>Д8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408384" behindDoc="0" locked="0" layoutInCell="0" allowOverlap="1">
                <wp:simplePos x="0" y="0"/>
                <wp:positionH relativeFrom="column">
                  <wp:posOffset>4572000</wp:posOffset>
                </wp:positionH>
                <wp:positionV relativeFrom="paragraph">
                  <wp:posOffset>2984500</wp:posOffset>
                </wp:positionV>
                <wp:extent cx="342900" cy="342900"/>
                <wp:effectExtent l="0" t="0" r="0" b="0"/>
                <wp:wrapTopAndBottom/>
                <wp:docPr id="632" name="Oval 1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Д9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37" o:spid="_x0000_s1087" style="position:absolute;left:0;text-align:left;margin-left:5in;margin-top:235pt;width:27pt;height:27pt;z-index:251408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" o:allowincell="f">
                <v:textbox inset="0,,0">
                  <w:txbxContent>
                    <w:p w:rsidR="00B739EF" w:rsidRDefault="00B739EF">
                      <w:r>
                        <w:t>Д9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407360" behindDoc="0" locked="0" layoutInCell="0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2984500</wp:posOffset>
                </wp:positionV>
                <wp:extent cx="342900" cy="342900"/>
                <wp:effectExtent l="0" t="0" r="0" b="0"/>
                <wp:wrapTopAndBottom/>
                <wp:docPr id="631" name="Oval 1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Д2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36" o:spid="_x0000_s1088" style="position:absolute;left:0;text-align:left;margin-left:45pt;margin-top:235pt;width:27pt;height:27pt;z-index:251407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" o:allowincell="f">
                <v:textbox inset="0,,0">
                  <w:txbxContent>
                    <w:p w:rsidR="00B739EF" w:rsidRDefault="00B739EF">
                      <w:r>
                        <w:t>Д2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406336" behindDoc="0" locked="0" layoutInCell="0" allowOverlap="1">
                <wp:simplePos x="0" y="0"/>
                <wp:positionH relativeFrom="column">
                  <wp:posOffset>1143000</wp:posOffset>
                </wp:positionH>
                <wp:positionV relativeFrom="paragraph">
                  <wp:posOffset>2984500</wp:posOffset>
                </wp:positionV>
                <wp:extent cx="342900" cy="342900"/>
                <wp:effectExtent l="0" t="0" r="0" b="0"/>
                <wp:wrapTopAndBottom/>
                <wp:docPr id="630" name="Oval 1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Д3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35" o:spid="_x0000_s1089" style="position:absolute;left:0;text-align:left;margin-left:90pt;margin-top:235pt;width:27pt;height:27pt;z-index:251406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" o:allowincell="f">
                <v:textbox inset="0,,0">
                  <w:txbxContent>
                    <w:p w:rsidR="00B739EF" w:rsidRDefault="00B739EF">
                      <w:r>
                        <w:t>Д3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405312" behindDoc="0" locked="0" layoutInCell="0" allowOverlap="1">
                <wp:simplePos x="0" y="0"/>
                <wp:positionH relativeFrom="column">
                  <wp:posOffset>1714500</wp:posOffset>
                </wp:positionH>
                <wp:positionV relativeFrom="paragraph">
                  <wp:posOffset>2984500</wp:posOffset>
                </wp:positionV>
                <wp:extent cx="342900" cy="342900"/>
                <wp:effectExtent l="0" t="0" r="0" b="0"/>
                <wp:wrapTopAndBottom/>
                <wp:docPr id="629" name="Oval 1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Д4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34" o:spid="_x0000_s1090" style="position:absolute;left:0;text-align:left;margin-left:135pt;margin-top:235pt;width:27pt;height:27pt;z-index:251405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" o:allowincell="f">
                <v:textbox inset="0,,0">
                  <w:txbxContent>
                    <w:p w:rsidR="00B739EF" w:rsidRDefault="00B739EF">
                      <w:r>
                        <w:t>Д4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404288" behindDoc="0" locked="0" layoutInCell="0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2984500</wp:posOffset>
                </wp:positionV>
                <wp:extent cx="342900" cy="342900"/>
                <wp:effectExtent l="0" t="0" r="0" b="0"/>
                <wp:wrapTopAndBottom/>
                <wp:docPr id="628" name="Oval 1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Д5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33" o:spid="_x0000_s1091" style="position:absolute;left:0;text-align:left;margin-left:180pt;margin-top:235pt;width:27pt;height:27pt;z-index:251404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" o:allowincell="f">
                <v:textbox inset="0,,0">
                  <w:txbxContent>
                    <w:p w:rsidR="00B739EF" w:rsidRDefault="00B739EF">
                      <w:r>
                        <w:t>Д5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403264" behindDoc="0" locked="0" layoutInCell="0" allowOverlap="1">
                <wp:simplePos x="0" y="0"/>
                <wp:positionH relativeFrom="column">
                  <wp:posOffset>5372100</wp:posOffset>
                </wp:positionH>
                <wp:positionV relativeFrom="paragraph">
                  <wp:posOffset>1727200</wp:posOffset>
                </wp:positionV>
                <wp:extent cx="342900" cy="342900"/>
                <wp:effectExtent l="0" t="0" r="0" b="0"/>
                <wp:wrapTopAndBottom/>
                <wp:docPr id="627" name="Oval 1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pPr>
                              <w:rPr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</w:rPr>
                              <w:t>К10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32" o:spid="_x0000_s1092" style="position:absolute;left:0;text-align:left;margin-left:423pt;margin-top:136pt;width:27pt;height:27pt;z-index:251403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" o:allowincell="f">
                <v:textbox inset="0,,0">
                  <w:txbxContent>
                    <w:p w:rsidR="00B739EF" w:rsidRDefault="00B739EF">
                      <w:pPr>
                        <w:rPr>
                          <w:sz w:val="22"/>
                        </w:rPr>
                      </w:pPr>
                      <w:r>
                        <w:rPr>
                          <w:sz w:val="22"/>
                        </w:rPr>
                        <w:t>К10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402240" behindDoc="0" locked="0" layoutInCell="0" allowOverlap="1">
                <wp:simplePos x="0" y="0"/>
                <wp:positionH relativeFrom="column">
                  <wp:posOffset>4800600</wp:posOffset>
                </wp:positionH>
                <wp:positionV relativeFrom="paragraph">
                  <wp:posOffset>1727200</wp:posOffset>
                </wp:positionV>
                <wp:extent cx="342900" cy="342900"/>
                <wp:effectExtent l="0" t="0" r="0" b="0"/>
                <wp:wrapTopAndBottom/>
                <wp:docPr id="626" name="Oval 1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К9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31" o:spid="_x0000_s1093" style="position:absolute;left:0;text-align:left;margin-left:378pt;margin-top:136pt;width:27pt;height:27pt;z-index:251402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" o:allowincell="f">
                <v:textbox inset="0,,0">
                  <w:txbxContent>
                    <w:p w:rsidR="00B739EF" w:rsidRDefault="00B739EF">
                      <w:r>
                        <w:t>К9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401216" behindDoc="0" locked="0" layoutInCell="0" allowOverlap="1">
                <wp:simplePos x="0" y="0"/>
                <wp:positionH relativeFrom="column">
                  <wp:posOffset>2514600</wp:posOffset>
                </wp:positionH>
                <wp:positionV relativeFrom="paragraph">
                  <wp:posOffset>1727200</wp:posOffset>
                </wp:positionV>
                <wp:extent cx="342900" cy="342900"/>
                <wp:effectExtent l="0" t="0" r="0" b="0"/>
                <wp:wrapTopAndBottom/>
                <wp:docPr id="625" name="Oval 1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К5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30" o:spid="_x0000_s1094" style="position:absolute;left:0;text-align:left;margin-left:198pt;margin-top:136pt;width:27pt;height:27pt;z-index:251401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" o:allowincell="f">
                <v:textbox inset="0,,0">
                  <w:txbxContent>
                    <w:p w:rsidR="00B739EF" w:rsidRDefault="00B739EF">
                      <w:r>
                        <w:t>К5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400192" behindDoc="0" locked="0" layoutInCell="0" allowOverlap="1">
                <wp:simplePos x="0" y="0"/>
                <wp:positionH relativeFrom="column">
                  <wp:posOffset>3086100</wp:posOffset>
                </wp:positionH>
                <wp:positionV relativeFrom="paragraph">
                  <wp:posOffset>1727200</wp:posOffset>
                </wp:positionV>
                <wp:extent cx="342900" cy="342900"/>
                <wp:effectExtent l="0" t="0" r="0" b="0"/>
                <wp:wrapTopAndBottom/>
                <wp:docPr id="624" name="Oval 1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К6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29" o:spid="_x0000_s1095" style="position:absolute;left:0;text-align:left;margin-left:243pt;margin-top:136pt;width:27pt;height:27pt;z-index:251400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" o:allowincell="f">
                <v:textbox inset="0,,0">
                  <w:txbxContent>
                    <w:p w:rsidR="00B739EF" w:rsidRDefault="00B739EF">
                      <w:r>
                        <w:t>К6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399168" behindDoc="0" locked="0" layoutInCell="0" allowOverlap="1">
                <wp:simplePos x="0" y="0"/>
                <wp:positionH relativeFrom="column">
                  <wp:posOffset>3657600</wp:posOffset>
                </wp:positionH>
                <wp:positionV relativeFrom="paragraph">
                  <wp:posOffset>1727200</wp:posOffset>
                </wp:positionV>
                <wp:extent cx="342900" cy="342900"/>
                <wp:effectExtent l="0" t="0" r="0" b="0"/>
                <wp:wrapTopAndBottom/>
                <wp:docPr id="623" name="Oval 1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К7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28" o:spid="_x0000_s1096" style="position:absolute;left:0;text-align:left;margin-left:4in;margin-top:136pt;width:27pt;height:27pt;z-index:251399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" o:allowincell="f">
                <v:textbox inset="0,,0">
                  <w:txbxContent>
                    <w:p w:rsidR="00B739EF" w:rsidRDefault="00B739EF">
                      <w:r>
                        <w:t>К7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398144" behindDoc="0" locked="0" layoutInCell="0" allowOverlap="1">
                <wp:simplePos x="0" y="0"/>
                <wp:positionH relativeFrom="column">
                  <wp:posOffset>4229100</wp:posOffset>
                </wp:positionH>
                <wp:positionV relativeFrom="paragraph">
                  <wp:posOffset>1727200</wp:posOffset>
                </wp:positionV>
                <wp:extent cx="342900" cy="342900"/>
                <wp:effectExtent l="0" t="0" r="0" b="0"/>
                <wp:wrapTopAndBottom/>
                <wp:docPr id="622" name="Oval 1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К8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27" o:spid="_x0000_s1097" style="position:absolute;left:0;text-align:left;margin-left:333pt;margin-top:136pt;width:27pt;height:27pt;z-index:251398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" o:allowincell="f">
                <v:textbox inset="0,,0">
                  <w:txbxContent>
                    <w:p w:rsidR="00B739EF" w:rsidRDefault="00B739EF">
                      <w:r>
                        <w:t>К8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390976" behindDoc="0" locked="0" layoutInCell="0" allowOverlap="1">
                <wp:simplePos x="0" y="0"/>
                <wp:positionH relativeFrom="column">
                  <wp:posOffset>228600</wp:posOffset>
                </wp:positionH>
                <wp:positionV relativeFrom="paragraph">
                  <wp:posOffset>1727200</wp:posOffset>
                </wp:positionV>
                <wp:extent cx="342900" cy="342900"/>
                <wp:effectExtent l="0" t="0" r="0" b="0"/>
                <wp:wrapTopAndBottom/>
                <wp:docPr id="621" name="Oval 1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К1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20" o:spid="_x0000_s1098" style="position:absolute;left:0;text-align:left;margin-left:18pt;margin-top:136pt;width:27pt;height:27pt;z-index:251390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" o:allowincell="f">
                <v:textbox inset="0,,0">
                  <w:txbxContent>
                    <w:p w:rsidR="00B739EF" w:rsidRDefault="00B739EF">
                      <w:r>
                        <w:t>К1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389952" behindDoc="0" locked="0" layoutInCell="0" allowOverlap="1">
                <wp:simplePos x="0" y="0"/>
                <wp:positionH relativeFrom="column">
                  <wp:posOffset>800100</wp:posOffset>
                </wp:positionH>
                <wp:positionV relativeFrom="paragraph">
                  <wp:posOffset>1727200</wp:posOffset>
                </wp:positionV>
                <wp:extent cx="342900" cy="342900"/>
                <wp:effectExtent l="0" t="0" r="0" b="0"/>
                <wp:wrapTopAndBottom/>
                <wp:docPr id="620" name="Oval 1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К2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19" o:spid="_x0000_s1099" style="position:absolute;left:0;text-align:left;margin-left:63pt;margin-top:136pt;width:27pt;height:27pt;z-index:251389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" o:allowincell="f">
                <v:textbox inset="0,,0">
                  <w:txbxContent>
                    <w:p w:rsidR="00B739EF" w:rsidRDefault="00B739EF">
                      <w:r>
                        <w:t>К2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388928" behindDoc="0" locked="0" layoutInCell="0" allowOverlap="1">
                <wp:simplePos x="0" y="0"/>
                <wp:positionH relativeFrom="column">
                  <wp:posOffset>1371600</wp:posOffset>
                </wp:positionH>
                <wp:positionV relativeFrom="paragraph">
                  <wp:posOffset>1727200</wp:posOffset>
                </wp:positionV>
                <wp:extent cx="342900" cy="342900"/>
                <wp:effectExtent l="0" t="0" r="0" b="0"/>
                <wp:wrapTopAndBottom/>
                <wp:docPr id="619" name="Oval 1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К3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18" o:spid="_x0000_s1100" style="position:absolute;left:0;text-align:left;margin-left:108pt;margin-top:136pt;width:27pt;height:27pt;z-index:251388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" o:allowincell="f">
                <v:textbox inset="0,,0">
                  <w:txbxContent>
                    <w:p w:rsidR="00B739EF" w:rsidRDefault="00B739EF">
                      <w:r>
                        <w:t>К3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387904" behindDoc="0" locked="0" layoutInCell="0" allowOverlap="1">
                <wp:simplePos x="0" y="0"/>
                <wp:positionH relativeFrom="column">
                  <wp:posOffset>1943100</wp:posOffset>
                </wp:positionH>
                <wp:positionV relativeFrom="paragraph">
                  <wp:posOffset>1727200</wp:posOffset>
                </wp:positionV>
                <wp:extent cx="342900" cy="342900"/>
                <wp:effectExtent l="0" t="0" r="0" b="0"/>
                <wp:wrapTopAndBottom/>
                <wp:docPr id="618" name="Oval 1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К4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17" o:spid="_x0000_s1101" style="position:absolute;left:0;text-align:left;margin-left:153pt;margin-top:136pt;width:27pt;height:27pt;z-index:251387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" o:allowincell="f">
                <v:textbox inset="0,,0">
                  <w:txbxContent>
                    <w:p w:rsidR="00B739EF" w:rsidRDefault="00B739EF">
                      <w:r>
                        <w:t>К4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62016" behindDoc="0" locked="0" layoutInCell="0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2070100</wp:posOffset>
                </wp:positionV>
                <wp:extent cx="685800" cy="1028700"/>
                <wp:effectExtent l="0" t="0" r="0" b="0"/>
                <wp:wrapTopAndBottom/>
                <wp:docPr id="617" name="Line 5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685800" cy="10287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1CC0064" id="Line 580" o:spid="_x0000_s1026" style="position:absolute;flip:x y;z-index:251862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pt,163pt" to="90pt,24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" o:allowincell="f">
                <v:stroke endarrow="block"/>
                <w10:wrap type="topAndBottom"/>
              </v:line>
            </w:pict>
          </mc:Fallback>
        </mc:AlternateContent>
      </w:r>
    </w:p>
    <w:p w:rsidR="00B739EF" w:rsidRDefault="00B739EF">
      <w:pPr>
        <w:ind w:firstLine="709"/>
        <w:jc w:val="center"/>
        <w:rPr>
          <w:sz w:val="28"/>
        </w:rPr>
      </w:pPr>
    </w:p>
    <w:p w:rsidR="00B739EF" w:rsidRDefault="00B739EF">
      <w:pPr>
        <w:ind w:firstLine="709"/>
        <w:rPr>
          <w:sz w:val="28"/>
        </w:rPr>
      </w:pPr>
    </w:p>
    <w:p w:rsidR="00B739EF" w:rsidRDefault="00B739EF">
      <w:pPr>
        <w:pStyle w:val="20"/>
        <w:rPr>
          <w:sz w:val="24"/>
        </w:rPr>
      </w:pPr>
      <w:r>
        <w:rPr>
          <w:sz w:val="24"/>
        </w:rPr>
        <w:lastRenderedPageBreak/>
        <w:t>Данный граф представляет собой схему переходов между помещениями предприятия. При построении  графа не учитывались возможные средства защиты от проникновения. При появлении таких средств они будут представлять собой дополнительные вершины. В нашем случае на окнах имеются следующие средства защиты:</w:t>
      </w:r>
    </w:p>
    <w:p w:rsidR="00B739EF" w:rsidRDefault="00B739EF">
      <w:pPr>
        <w:pStyle w:val="20"/>
        <w:numPr>
          <w:ilvl w:val="0"/>
          <w:numId w:val="14"/>
        </w:numPr>
        <w:rPr>
          <w:sz w:val="24"/>
        </w:rPr>
      </w:pPr>
      <w:r>
        <w:rPr>
          <w:sz w:val="24"/>
        </w:rPr>
        <w:t>решетки;</w:t>
      </w:r>
    </w:p>
    <w:p w:rsidR="00B739EF" w:rsidRDefault="00B739EF">
      <w:pPr>
        <w:pStyle w:val="20"/>
        <w:numPr>
          <w:ilvl w:val="0"/>
          <w:numId w:val="14"/>
        </w:numPr>
        <w:rPr>
          <w:sz w:val="24"/>
        </w:rPr>
      </w:pPr>
      <w:r>
        <w:rPr>
          <w:sz w:val="24"/>
        </w:rPr>
        <w:t>жалюзи;</w:t>
      </w:r>
    </w:p>
    <w:p w:rsidR="00B739EF" w:rsidRDefault="00B739EF">
      <w:pPr>
        <w:pStyle w:val="20"/>
        <w:numPr>
          <w:ilvl w:val="0"/>
          <w:numId w:val="14"/>
        </w:numPr>
        <w:rPr>
          <w:sz w:val="24"/>
        </w:rPr>
      </w:pPr>
      <w:r>
        <w:rPr>
          <w:sz w:val="24"/>
        </w:rPr>
        <w:t>датчики разбития стекла.</w:t>
      </w:r>
    </w:p>
    <w:p w:rsidR="00B739EF" w:rsidRDefault="00B739EF">
      <w:pPr>
        <w:pStyle w:val="20"/>
        <w:ind w:left="709" w:firstLine="0"/>
        <w:rPr>
          <w:sz w:val="24"/>
        </w:rPr>
      </w:pPr>
      <w:r>
        <w:rPr>
          <w:sz w:val="24"/>
        </w:rPr>
        <w:t>А на входной двери имеется замок и дверь бронирована.</w:t>
      </w:r>
    </w:p>
    <w:p w:rsidR="00B739EF" w:rsidRDefault="00B739EF">
      <w:pPr>
        <w:pStyle w:val="20"/>
        <w:ind w:firstLine="720"/>
        <w:rPr>
          <w:sz w:val="24"/>
        </w:rPr>
      </w:pPr>
      <w:r>
        <w:rPr>
          <w:sz w:val="24"/>
        </w:rPr>
        <w:t>Поэтому появляются три барьера (обозначим их буквой «Б») от Б1 до Б53. В том случае, если на двери нет замка, то соответствующую ей вершину можно удалить из графа, соединив соответствующие комнаты между собой непосредственно. Вершины, соответствующие этим двум комнатам, можно объединить в одну вершину, поскольку доступ в одну из комнат равносилен доступу в другую. Таким образом, из графа исключаются вершины Д3, Д6, Д8.</w:t>
      </w:r>
    </w:p>
    <w:p w:rsidR="00B739EF" w:rsidRDefault="00FF3E0F">
      <w:pPr>
        <w:pStyle w:val="20"/>
        <w:ind w:firstLine="720"/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63040" behindDoc="0" locked="0" layoutInCell="0" allowOverlap="1">
                <wp:simplePos x="0" y="0"/>
                <wp:positionH relativeFrom="column">
                  <wp:posOffset>-190500</wp:posOffset>
                </wp:positionH>
                <wp:positionV relativeFrom="paragraph">
                  <wp:posOffset>2810510</wp:posOffset>
                </wp:positionV>
                <wp:extent cx="533400" cy="1143000"/>
                <wp:effectExtent l="0" t="0" r="0" b="0"/>
                <wp:wrapTopAndBottom/>
                <wp:docPr id="616" name="Freeform 5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533400" cy="1143000"/>
                        </a:xfrm>
                        <a:custGeom>
                          <a:avLst/>
                          <a:gdLst>
                            <a:gd name="T0" fmla="*/ 300 w 840"/>
                            <a:gd name="T1" fmla="*/ 0 h 1800"/>
                            <a:gd name="T2" fmla="*/ 120 w 840"/>
                            <a:gd name="T3" fmla="*/ 360 h 1800"/>
                            <a:gd name="T4" fmla="*/ 120 w 840"/>
                            <a:gd name="T5" fmla="*/ 900 h 1800"/>
                            <a:gd name="T6" fmla="*/ 840 w 840"/>
                            <a:gd name="T7" fmla="*/ 1800 h 18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0" t="0" r="r" b="b"/>
                          <a:pathLst>
                            <a:path w="840" h="1800">
                              <a:moveTo>
                                <a:pt x="300" y="0"/>
                              </a:moveTo>
                              <a:cubicBezTo>
                                <a:pt x="225" y="105"/>
                                <a:pt x="150" y="210"/>
                                <a:pt x="120" y="360"/>
                              </a:cubicBezTo>
                              <a:cubicBezTo>
                                <a:pt x="90" y="510"/>
                                <a:pt x="0" y="660"/>
                                <a:pt x="120" y="900"/>
                              </a:cubicBezTo>
                              <a:cubicBezTo>
                                <a:pt x="240" y="1140"/>
                                <a:pt x="540" y="1470"/>
                                <a:pt x="840" y="180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868185B" id="Freeform 581" o:spid="_x0000_s1026" style="position:absolute;margin-left:-15pt;margin-top:221.3pt;width:42pt;height:90pt;z-index:251863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840,1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" o:allowincell="f" path="m300,c225,105,150,210,120,360,90,510,,660,120,900v120,240,420,570,720,900e" filled="f">
                <v:stroke endarrow="block"/>
                <v:path arrowok="t" o:connecttype="custom" o:connectlocs="190500,0;76200,228600;76200,571500;533400,1143000" o:connectangles="0,0,0,0"/>
                <w10:wrap type="topAndBottom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54848" behindDoc="0" locked="0" layoutInCell="0" allowOverlap="1">
                <wp:simplePos x="0" y="0"/>
                <wp:positionH relativeFrom="column">
                  <wp:posOffset>5829300</wp:posOffset>
                </wp:positionH>
                <wp:positionV relativeFrom="paragraph">
                  <wp:posOffset>2810510</wp:posOffset>
                </wp:positionV>
                <wp:extent cx="0" cy="228600"/>
                <wp:effectExtent l="0" t="0" r="0" b="0"/>
                <wp:wrapTopAndBottom/>
                <wp:docPr id="615" name="Line 5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7334D26" id="Line 573" o:spid="_x0000_s1026" style="position:absolute;z-index:251854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59pt,221.3pt" to="459pt,23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53824" behindDoc="0" locked="0" layoutInCell="0" allowOverlap="1">
                <wp:simplePos x="0" y="0"/>
                <wp:positionH relativeFrom="column">
                  <wp:posOffset>5486400</wp:posOffset>
                </wp:positionH>
                <wp:positionV relativeFrom="paragraph">
                  <wp:posOffset>2810510</wp:posOffset>
                </wp:positionV>
                <wp:extent cx="0" cy="228600"/>
                <wp:effectExtent l="0" t="0" r="0" b="0"/>
                <wp:wrapTopAndBottom/>
                <wp:docPr id="614" name="Line 5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5D42EDD" id="Line 572" o:spid="_x0000_s1026" style="position:absolute;z-index:251853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in,221.3pt" to="6in,23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52800" behindDoc="0" locked="0" layoutInCell="0" allowOverlap="1">
                <wp:simplePos x="0" y="0"/>
                <wp:positionH relativeFrom="column">
                  <wp:posOffset>5143500</wp:posOffset>
                </wp:positionH>
                <wp:positionV relativeFrom="paragraph">
                  <wp:posOffset>2810510</wp:posOffset>
                </wp:positionV>
                <wp:extent cx="0" cy="228600"/>
                <wp:effectExtent l="0" t="0" r="0" b="0"/>
                <wp:wrapTopAndBottom/>
                <wp:docPr id="613" name="Line 5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A20844C" id="Line 571" o:spid="_x0000_s1026" style="position:absolute;z-index:251852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05pt,221.3pt" to="405pt,23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51776" behindDoc="0" locked="0" layoutInCell="0" allowOverlap="1">
                <wp:simplePos x="0" y="0"/>
                <wp:positionH relativeFrom="column">
                  <wp:posOffset>4800600</wp:posOffset>
                </wp:positionH>
                <wp:positionV relativeFrom="paragraph">
                  <wp:posOffset>2810510</wp:posOffset>
                </wp:positionV>
                <wp:extent cx="0" cy="228600"/>
                <wp:effectExtent l="0" t="0" r="0" b="0"/>
                <wp:wrapTopAndBottom/>
                <wp:docPr id="612" name="Line 5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D7A9A45" id="Line 570" o:spid="_x0000_s1026" style="position:absolute;z-index:251851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78pt,221.3pt" to="378pt,23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50752" behindDoc="0" locked="0" layoutInCell="0" allowOverlap="1">
                <wp:simplePos x="0" y="0"/>
                <wp:positionH relativeFrom="column">
                  <wp:posOffset>4457700</wp:posOffset>
                </wp:positionH>
                <wp:positionV relativeFrom="paragraph">
                  <wp:posOffset>2810510</wp:posOffset>
                </wp:positionV>
                <wp:extent cx="0" cy="228600"/>
                <wp:effectExtent l="0" t="0" r="0" b="0"/>
                <wp:wrapTopAndBottom/>
                <wp:docPr id="611" name="Line 5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60FAA52" id="Line 569" o:spid="_x0000_s1026" style="position:absolute;z-index:251850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1pt,221.3pt" to="351pt,23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49728" behindDoc="0" locked="0" layoutInCell="0" allowOverlap="1">
                <wp:simplePos x="0" y="0"/>
                <wp:positionH relativeFrom="column">
                  <wp:posOffset>4114800</wp:posOffset>
                </wp:positionH>
                <wp:positionV relativeFrom="paragraph">
                  <wp:posOffset>2810510</wp:posOffset>
                </wp:positionV>
                <wp:extent cx="0" cy="228600"/>
                <wp:effectExtent l="0" t="0" r="0" b="0"/>
                <wp:wrapTopAndBottom/>
                <wp:docPr id="610" name="Line 5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201E54E" id="Line 568" o:spid="_x0000_s1026" style="position:absolute;z-index:251849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24pt,221.3pt" to="324pt,23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48704" behindDoc="0" locked="0" layoutInCell="0" allowOverlap="1">
                <wp:simplePos x="0" y="0"/>
                <wp:positionH relativeFrom="column">
                  <wp:posOffset>3771900</wp:posOffset>
                </wp:positionH>
                <wp:positionV relativeFrom="paragraph">
                  <wp:posOffset>2810510</wp:posOffset>
                </wp:positionV>
                <wp:extent cx="0" cy="228600"/>
                <wp:effectExtent l="0" t="0" r="0" b="0"/>
                <wp:wrapTopAndBottom/>
                <wp:docPr id="609" name="Line 5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B6504B2" id="Line 567" o:spid="_x0000_s1026" style="position:absolute;z-index:251848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7pt,221.3pt" to="297pt,23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47680" behindDoc="0" locked="0" layoutInCell="0" allowOverlap="1">
                <wp:simplePos x="0" y="0"/>
                <wp:positionH relativeFrom="column">
                  <wp:posOffset>3429000</wp:posOffset>
                </wp:positionH>
                <wp:positionV relativeFrom="paragraph">
                  <wp:posOffset>2810510</wp:posOffset>
                </wp:positionV>
                <wp:extent cx="0" cy="228600"/>
                <wp:effectExtent l="0" t="0" r="0" b="0"/>
                <wp:wrapTopAndBottom/>
                <wp:docPr id="608" name="Line 5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39AAC55" id="Line 566" o:spid="_x0000_s1026" style="position:absolute;z-index:251847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0pt,221.3pt" to="270pt,23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46656" behindDoc="0" locked="0" layoutInCell="0" allowOverlap="1">
                <wp:simplePos x="0" y="0"/>
                <wp:positionH relativeFrom="column">
                  <wp:posOffset>3086100</wp:posOffset>
                </wp:positionH>
                <wp:positionV relativeFrom="paragraph">
                  <wp:posOffset>2810510</wp:posOffset>
                </wp:positionV>
                <wp:extent cx="0" cy="228600"/>
                <wp:effectExtent l="0" t="0" r="0" b="0"/>
                <wp:wrapTopAndBottom/>
                <wp:docPr id="607" name="Line 5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FCCB25F" id="Line 565" o:spid="_x0000_s1026" style="position:absolute;z-index:251846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3pt,221.3pt" to="243pt,23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45632" behindDoc="0" locked="0" layoutInCell="0" allowOverlap="1">
                <wp:simplePos x="0" y="0"/>
                <wp:positionH relativeFrom="column">
                  <wp:posOffset>2743200</wp:posOffset>
                </wp:positionH>
                <wp:positionV relativeFrom="paragraph">
                  <wp:posOffset>2810510</wp:posOffset>
                </wp:positionV>
                <wp:extent cx="0" cy="228600"/>
                <wp:effectExtent l="0" t="0" r="0" b="0"/>
                <wp:wrapTopAndBottom/>
                <wp:docPr id="606" name="Line 5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CAFD1D3" id="Line 564" o:spid="_x0000_s1026" style="position:absolute;z-index:251845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in,221.3pt" to="3in,23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44608" behindDoc="0" locked="0" layoutInCell="0" allowOverlap="1">
                <wp:simplePos x="0" y="0"/>
                <wp:positionH relativeFrom="column">
                  <wp:posOffset>2400300</wp:posOffset>
                </wp:positionH>
                <wp:positionV relativeFrom="paragraph">
                  <wp:posOffset>2810510</wp:posOffset>
                </wp:positionV>
                <wp:extent cx="0" cy="228600"/>
                <wp:effectExtent l="0" t="0" r="0" b="0"/>
                <wp:wrapTopAndBottom/>
                <wp:docPr id="605" name="Line 5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9A50FAF" id="Line 563" o:spid="_x0000_s1026" style="position:absolute;z-index:251844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9pt,221.3pt" to="189pt,23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43584" behindDoc="0" locked="0" layoutInCell="0" allowOverlap="1">
                <wp:simplePos x="0" y="0"/>
                <wp:positionH relativeFrom="column">
                  <wp:posOffset>2057400</wp:posOffset>
                </wp:positionH>
                <wp:positionV relativeFrom="paragraph">
                  <wp:posOffset>2810510</wp:posOffset>
                </wp:positionV>
                <wp:extent cx="0" cy="228600"/>
                <wp:effectExtent l="0" t="0" r="0" b="0"/>
                <wp:wrapTopAndBottom/>
                <wp:docPr id="604" name="Line 5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07AF552" id="Line 562" o:spid="_x0000_s1026" style="position:absolute;z-index:251843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2pt,221.3pt" to="162pt,23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42560" behindDoc="0" locked="0" layoutInCell="0" allowOverlap="1">
                <wp:simplePos x="0" y="0"/>
                <wp:positionH relativeFrom="column">
                  <wp:posOffset>1714500</wp:posOffset>
                </wp:positionH>
                <wp:positionV relativeFrom="paragraph">
                  <wp:posOffset>2810510</wp:posOffset>
                </wp:positionV>
                <wp:extent cx="0" cy="228600"/>
                <wp:effectExtent l="0" t="0" r="0" b="0"/>
                <wp:wrapTopAndBottom/>
                <wp:docPr id="603" name="Line 5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E76F505" id="Line 561" o:spid="_x0000_s1026" style="position:absolute;z-index:251842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5pt,221.3pt" to="135pt,23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41536" behindDoc="0" locked="0" layoutInCell="0" allowOverlap="1">
                <wp:simplePos x="0" y="0"/>
                <wp:positionH relativeFrom="column">
                  <wp:posOffset>1371600</wp:posOffset>
                </wp:positionH>
                <wp:positionV relativeFrom="paragraph">
                  <wp:posOffset>2810510</wp:posOffset>
                </wp:positionV>
                <wp:extent cx="0" cy="228600"/>
                <wp:effectExtent l="0" t="0" r="0" b="0"/>
                <wp:wrapTopAndBottom/>
                <wp:docPr id="602" name="Line 5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2598CD3" id="Line 560" o:spid="_x0000_s1026" style="position:absolute;z-index:251841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8pt,221.3pt" to="108pt,23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40512" behindDoc="0" locked="0" layoutInCell="0" allowOverlap="1">
                <wp:simplePos x="0" y="0"/>
                <wp:positionH relativeFrom="column">
                  <wp:posOffset>1028700</wp:posOffset>
                </wp:positionH>
                <wp:positionV relativeFrom="paragraph">
                  <wp:posOffset>2810510</wp:posOffset>
                </wp:positionV>
                <wp:extent cx="0" cy="228600"/>
                <wp:effectExtent l="0" t="0" r="0" b="0"/>
                <wp:wrapTopAndBottom/>
                <wp:docPr id="601" name="Line 5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9EDED3C" id="Line 559" o:spid="_x0000_s1026" style="position:absolute;z-index:251840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1pt,221.3pt" to="81pt,23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39488" behindDoc="0" locked="0" layoutInCell="0" allowOverlap="1">
                <wp:simplePos x="0" y="0"/>
                <wp:positionH relativeFrom="column">
                  <wp:posOffset>5829300</wp:posOffset>
                </wp:positionH>
                <wp:positionV relativeFrom="paragraph">
                  <wp:posOffset>2239010</wp:posOffset>
                </wp:positionV>
                <wp:extent cx="0" cy="228600"/>
                <wp:effectExtent l="0" t="0" r="0" b="0"/>
                <wp:wrapTopAndBottom/>
                <wp:docPr id="600" name="Line 5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1201650" id="Line 558" o:spid="_x0000_s1026" style="position:absolute;z-index:251839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59pt,176.3pt" to="459pt,19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38464" behindDoc="0" locked="0" layoutInCell="0" allowOverlap="1">
                <wp:simplePos x="0" y="0"/>
                <wp:positionH relativeFrom="column">
                  <wp:posOffset>5486400</wp:posOffset>
                </wp:positionH>
                <wp:positionV relativeFrom="paragraph">
                  <wp:posOffset>2239010</wp:posOffset>
                </wp:positionV>
                <wp:extent cx="0" cy="228600"/>
                <wp:effectExtent l="0" t="0" r="0" b="0"/>
                <wp:wrapTopAndBottom/>
                <wp:docPr id="599" name="Line 5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51A0E71" id="Line 557" o:spid="_x0000_s1026" style="position:absolute;z-index:251838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in,176.3pt" to="6in,19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37440" behindDoc="0" locked="0" layoutInCell="0" allowOverlap="1">
                <wp:simplePos x="0" y="0"/>
                <wp:positionH relativeFrom="column">
                  <wp:posOffset>5143500</wp:posOffset>
                </wp:positionH>
                <wp:positionV relativeFrom="paragraph">
                  <wp:posOffset>2239010</wp:posOffset>
                </wp:positionV>
                <wp:extent cx="0" cy="228600"/>
                <wp:effectExtent l="0" t="0" r="0" b="0"/>
                <wp:wrapTopAndBottom/>
                <wp:docPr id="598" name="Line 5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25735CA" id="Line 556" o:spid="_x0000_s1026" style="position:absolute;z-index:251837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05pt,176.3pt" to="405pt,19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36416" behindDoc="0" locked="0" layoutInCell="0" allowOverlap="1">
                <wp:simplePos x="0" y="0"/>
                <wp:positionH relativeFrom="column">
                  <wp:posOffset>4800600</wp:posOffset>
                </wp:positionH>
                <wp:positionV relativeFrom="paragraph">
                  <wp:posOffset>2239010</wp:posOffset>
                </wp:positionV>
                <wp:extent cx="0" cy="228600"/>
                <wp:effectExtent l="0" t="0" r="0" b="0"/>
                <wp:wrapTopAndBottom/>
                <wp:docPr id="597" name="Line 5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24F252D" id="Line 555" o:spid="_x0000_s1026" style="position:absolute;z-index:251836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78pt,176.3pt" to="378pt,19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35392" behindDoc="0" locked="0" layoutInCell="0" allowOverlap="1">
                <wp:simplePos x="0" y="0"/>
                <wp:positionH relativeFrom="column">
                  <wp:posOffset>4457700</wp:posOffset>
                </wp:positionH>
                <wp:positionV relativeFrom="paragraph">
                  <wp:posOffset>2239010</wp:posOffset>
                </wp:positionV>
                <wp:extent cx="0" cy="228600"/>
                <wp:effectExtent l="0" t="0" r="0" b="0"/>
                <wp:wrapTopAndBottom/>
                <wp:docPr id="596" name="Line 5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E00B968" id="Line 554" o:spid="_x0000_s1026" style="position:absolute;z-index:251835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1pt,176.3pt" to="351pt,19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34368" behindDoc="0" locked="0" layoutInCell="0" allowOverlap="1">
                <wp:simplePos x="0" y="0"/>
                <wp:positionH relativeFrom="column">
                  <wp:posOffset>4114800</wp:posOffset>
                </wp:positionH>
                <wp:positionV relativeFrom="paragraph">
                  <wp:posOffset>2239010</wp:posOffset>
                </wp:positionV>
                <wp:extent cx="0" cy="228600"/>
                <wp:effectExtent l="0" t="0" r="0" b="0"/>
                <wp:wrapTopAndBottom/>
                <wp:docPr id="595" name="Line 5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B3920EC" id="Line 553" o:spid="_x0000_s1026" style="position:absolute;z-index:251834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24pt,176.3pt" to="324pt,19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33344" behindDoc="0" locked="0" layoutInCell="0" allowOverlap="1">
                <wp:simplePos x="0" y="0"/>
                <wp:positionH relativeFrom="column">
                  <wp:posOffset>3771900</wp:posOffset>
                </wp:positionH>
                <wp:positionV relativeFrom="paragraph">
                  <wp:posOffset>2239010</wp:posOffset>
                </wp:positionV>
                <wp:extent cx="0" cy="228600"/>
                <wp:effectExtent l="0" t="0" r="0" b="0"/>
                <wp:wrapTopAndBottom/>
                <wp:docPr id="594" name="Line 5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3C68736" id="Line 552" o:spid="_x0000_s1026" style="position:absolute;z-index:251833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7pt,176.3pt" to="297pt,19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32320" behindDoc="0" locked="0" layoutInCell="0" allowOverlap="1">
                <wp:simplePos x="0" y="0"/>
                <wp:positionH relativeFrom="column">
                  <wp:posOffset>3429000</wp:posOffset>
                </wp:positionH>
                <wp:positionV relativeFrom="paragraph">
                  <wp:posOffset>2239010</wp:posOffset>
                </wp:positionV>
                <wp:extent cx="0" cy="228600"/>
                <wp:effectExtent l="0" t="0" r="0" b="0"/>
                <wp:wrapTopAndBottom/>
                <wp:docPr id="593" name="Line 5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7FFD2D5" id="Line 551" o:spid="_x0000_s1026" style="position:absolute;z-index:251832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0pt,176.3pt" to="270pt,19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31296" behindDoc="0" locked="0" layoutInCell="0" allowOverlap="1">
                <wp:simplePos x="0" y="0"/>
                <wp:positionH relativeFrom="column">
                  <wp:posOffset>3086100</wp:posOffset>
                </wp:positionH>
                <wp:positionV relativeFrom="paragraph">
                  <wp:posOffset>2239010</wp:posOffset>
                </wp:positionV>
                <wp:extent cx="0" cy="228600"/>
                <wp:effectExtent l="0" t="0" r="0" b="0"/>
                <wp:wrapTopAndBottom/>
                <wp:docPr id="592" name="Line 5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157CEE9" id="Line 550" o:spid="_x0000_s1026" style="position:absolute;z-index:251831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3pt,176.3pt" to="243pt,19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30272" behindDoc="0" locked="0" layoutInCell="0" allowOverlap="1">
                <wp:simplePos x="0" y="0"/>
                <wp:positionH relativeFrom="column">
                  <wp:posOffset>2743200</wp:posOffset>
                </wp:positionH>
                <wp:positionV relativeFrom="paragraph">
                  <wp:posOffset>2239010</wp:posOffset>
                </wp:positionV>
                <wp:extent cx="0" cy="228600"/>
                <wp:effectExtent l="0" t="0" r="0" b="0"/>
                <wp:wrapTopAndBottom/>
                <wp:docPr id="591" name="Line 5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6D095EF" id="Line 549" o:spid="_x0000_s1026" style="position:absolute;z-index:251830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in,176.3pt" to="3in,19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29248" behindDoc="0" locked="0" layoutInCell="0" allowOverlap="1">
                <wp:simplePos x="0" y="0"/>
                <wp:positionH relativeFrom="column">
                  <wp:posOffset>2400300</wp:posOffset>
                </wp:positionH>
                <wp:positionV relativeFrom="paragraph">
                  <wp:posOffset>2239010</wp:posOffset>
                </wp:positionV>
                <wp:extent cx="0" cy="228600"/>
                <wp:effectExtent l="0" t="0" r="0" b="0"/>
                <wp:wrapTopAndBottom/>
                <wp:docPr id="590" name="Line 5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989B9B7" id="Line 548" o:spid="_x0000_s1026" style="position:absolute;z-index:251829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9pt,176.3pt" to="189pt,19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28224" behindDoc="0" locked="0" layoutInCell="0" allowOverlap="1">
                <wp:simplePos x="0" y="0"/>
                <wp:positionH relativeFrom="column">
                  <wp:posOffset>2057400</wp:posOffset>
                </wp:positionH>
                <wp:positionV relativeFrom="paragraph">
                  <wp:posOffset>2239010</wp:posOffset>
                </wp:positionV>
                <wp:extent cx="0" cy="228600"/>
                <wp:effectExtent l="0" t="0" r="0" b="0"/>
                <wp:wrapTopAndBottom/>
                <wp:docPr id="589" name="Line 5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C3D3D00" id="Line 547" o:spid="_x0000_s1026" style="position:absolute;z-index:251828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2pt,176.3pt" to="162pt,19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27200" behindDoc="0" locked="0" layoutInCell="0" allowOverlap="1">
                <wp:simplePos x="0" y="0"/>
                <wp:positionH relativeFrom="column">
                  <wp:posOffset>1714500</wp:posOffset>
                </wp:positionH>
                <wp:positionV relativeFrom="paragraph">
                  <wp:posOffset>2239010</wp:posOffset>
                </wp:positionV>
                <wp:extent cx="0" cy="228600"/>
                <wp:effectExtent l="0" t="0" r="0" b="0"/>
                <wp:wrapTopAndBottom/>
                <wp:docPr id="588" name="Line 5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F670AFC" id="Line 546" o:spid="_x0000_s1026" style="position:absolute;z-index:251827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5pt,176.3pt" to="135pt,19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26176" behindDoc="0" locked="0" layoutInCell="0" allowOverlap="1">
                <wp:simplePos x="0" y="0"/>
                <wp:positionH relativeFrom="column">
                  <wp:posOffset>1371600</wp:posOffset>
                </wp:positionH>
                <wp:positionV relativeFrom="paragraph">
                  <wp:posOffset>2239010</wp:posOffset>
                </wp:positionV>
                <wp:extent cx="0" cy="228600"/>
                <wp:effectExtent l="0" t="0" r="0" b="0"/>
                <wp:wrapTopAndBottom/>
                <wp:docPr id="587" name="Line 5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477D750" id="Line 545" o:spid="_x0000_s1026" style="position:absolute;z-index:251826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8pt,176.3pt" to="108pt,19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25152" behindDoc="0" locked="0" layoutInCell="0" allowOverlap="1">
                <wp:simplePos x="0" y="0"/>
                <wp:positionH relativeFrom="column">
                  <wp:posOffset>1028700</wp:posOffset>
                </wp:positionH>
                <wp:positionV relativeFrom="paragraph">
                  <wp:posOffset>2239010</wp:posOffset>
                </wp:positionV>
                <wp:extent cx="0" cy="228600"/>
                <wp:effectExtent l="0" t="0" r="0" b="0"/>
                <wp:wrapTopAndBottom/>
                <wp:docPr id="586" name="Line 5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9CD2E17" id="Line 544" o:spid="_x0000_s1026" style="position:absolute;z-index:251825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1pt,176.3pt" to="81pt,19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24128" behindDoc="0" locked="0" layoutInCell="0" allowOverlap="1">
                <wp:simplePos x="0" y="0"/>
                <wp:positionH relativeFrom="column">
                  <wp:posOffset>5829300</wp:posOffset>
                </wp:positionH>
                <wp:positionV relativeFrom="paragraph">
                  <wp:posOffset>1553210</wp:posOffset>
                </wp:positionV>
                <wp:extent cx="0" cy="342900"/>
                <wp:effectExtent l="0" t="0" r="0" b="0"/>
                <wp:wrapTopAndBottom/>
                <wp:docPr id="585" name="Line 5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42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1911F50" id="Line 543" o:spid="_x0000_s1026" style="position:absolute;z-index:251824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59pt,122.3pt" to="459pt,14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23104" behindDoc="0" locked="0" layoutInCell="0" allowOverlap="1">
                <wp:simplePos x="0" y="0"/>
                <wp:positionH relativeFrom="column">
                  <wp:posOffset>5486400</wp:posOffset>
                </wp:positionH>
                <wp:positionV relativeFrom="paragraph">
                  <wp:posOffset>1553210</wp:posOffset>
                </wp:positionV>
                <wp:extent cx="0" cy="342900"/>
                <wp:effectExtent l="0" t="0" r="0" b="0"/>
                <wp:wrapTopAndBottom/>
                <wp:docPr id="584" name="Line 5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42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B67B7CB" id="Line 542" o:spid="_x0000_s1026" style="position:absolute;z-index:251823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in,122.3pt" to="6in,14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22080" behindDoc="0" locked="0" layoutInCell="0" allowOverlap="1">
                <wp:simplePos x="0" y="0"/>
                <wp:positionH relativeFrom="column">
                  <wp:posOffset>5143500</wp:posOffset>
                </wp:positionH>
                <wp:positionV relativeFrom="paragraph">
                  <wp:posOffset>1553210</wp:posOffset>
                </wp:positionV>
                <wp:extent cx="0" cy="342900"/>
                <wp:effectExtent l="0" t="0" r="0" b="0"/>
                <wp:wrapTopAndBottom/>
                <wp:docPr id="583" name="Line 5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42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98624A3" id="Line 541" o:spid="_x0000_s1026" style="position:absolute;z-index:251822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05pt,122.3pt" to="405pt,14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21056" behindDoc="0" locked="0" layoutInCell="0" allowOverlap="1">
                <wp:simplePos x="0" y="0"/>
                <wp:positionH relativeFrom="column">
                  <wp:posOffset>4800600</wp:posOffset>
                </wp:positionH>
                <wp:positionV relativeFrom="paragraph">
                  <wp:posOffset>1553210</wp:posOffset>
                </wp:positionV>
                <wp:extent cx="0" cy="342900"/>
                <wp:effectExtent l="0" t="0" r="0" b="0"/>
                <wp:wrapTopAndBottom/>
                <wp:docPr id="582" name="Line 5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42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F30E6E0" id="Line 540" o:spid="_x0000_s1026" style="position:absolute;z-index:251821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78pt,122.3pt" to="378pt,14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20032" behindDoc="0" locked="0" layoutInCell="0" allowOverlap="1">
                <wp:simplePos x="0" y="0"/>
                <wp:positionH relativeFrom="column">
                  <wp:posOffset>4457700</wp:posOffset>
                </wp:positionH>
                <wp:positionV relativeFrom="paragraph">
                  <wp:posOffset>1553210</wp:posOffset>
                </wp:positionV>
                <wp:extent cx="0" cy="342900"/>
                <wp:effectExtent l="0" t="0" r="0" b="0"/>
                <wp:wrapTopAndBottom/>
                <wp:docPr id="581" name="Line 5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42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052191F" id="Line 539" o:spid="_x0000_s1026" style="position:absolute;z-index:251820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1pt,122.3pt" to="351pt,14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19008" behindDoc="0" locked="0" layoutInCell="0" allowOverlap="1">
                <wp:simplePos x="0" y="0"/>
                <wp:positionH relativeFrom="column">
                  <wp:posOffset>4800600</wp:posOffset>
                </wp:positionH>
                <wp:positionV relativeFrom="paragraph">
                  <wp:posOffset>1553210</wp:posOffset>
                </wp:positionV>
                <wp:extent cx="0" cy="342900"/>
                <wp:effectExtent l="0" t="0" r="0" b="0"/>
                <wp:wrapTopAndBottom/>
                <wp:docPr id="580" name="Line 5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42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A84135E" id="Line 538" o:spid="_x0000_s1026" style="position:absolute;z-index:251819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78pt,122.3pt" to="378pt,14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17984" behindDoc="0" locked="0" layoutInCell="0" allowOverlap="1">
                <wp:simplePos x="0" y="0"/>
                <wp:positionH relativeFrom="column">
                  <wp:posOffset>4457700</wp:posOffset>
                </wp:positionH>
                <wp:positionV relativeFrom="paragraph">
                  <wp:posOffset>1553210</wp:posOffset>
                </wp:positionV>
                <wp:extent cx="0" cy="342900"/>
                <wp:effectExtent l="0" t="0" r="0" b="0"/>
                <wp:wrapTopAndBottom/>
                <wp:docPr id="579" name="Line 5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42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D62CC31" id="Line 537" o:spid="_x0000_s1026" style="position:absolute;z-index:251817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1pt,122.3pt" to="351pt,14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16960" behindDoc="0" locked="0" layoutInCell="0" allowOverlap="1">
                <wp:simplePos x="0" y="0"/>
                <wp:positionH relativeFrom="column">
                  <wp:posOffset>4114800</wp:posOffset>
                </wp:positionH>
                <wp:positionV relativeFrom="paragraph">
                  <wp:posOffset>1553210</wp:posOffset>
                </wp:positionV>
                <wp:extent cx="0" cy="342900"/>
                <wp:effectExtent l="0" t="0" r="0" b="0"/>
                <wp:wrapTopAndBottom/>
                <wp:docPr id="578" name="Line 5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42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A3E2E37" id="Line 536" o:spid="_x0000_s1026" style="position:absolute;z-index:251816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24pt,122.3pt" to="324pt,14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15936" behindDoc="0" locked="0" layoutInCell="0" allowOverlap="1">
                <wp:simplePos x="0" y="0"/>
                <wp:positionH relativeFrom="column">
                  <wp:posOffset>3771900</wp:posOffset>
                </wp:positionH>
                <wp:positionV relativeFrom="paragraph">
                  <wp:posOffset>1553210</wp:posOffset>
                </wp:positionV>
                <wp:extent cx="0" cy="342900"/>
                <wp:effectExtent l="0" t="0" r="0" b="0"/>
                <wp:wrapTopAndBottom/>
                <wp:docPr id="577" name="Line 5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42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DB3C974" id="Line 535" o:spid="_x0000_s1026" style="position:absolute;z-index:251815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7pt,122.3pt" to="297pt,14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14912" behindDoc="0" locked="0" layoutInCell="0" allowOverlap="1">
                <wp:simplePos x="0" y="0"/>
                <wp:positionH relativeFrom="column">
                  <wp:posOffset>3429000</wp:posOffset>
                </wp:positionH>
                <wp:positionV relativeFrom="paragraph">
                  <wp:posOffset>1553210</wp:posOffset>
                </wp:positionV>
                <wp:extent cx="0" cy="342900"/>
                <wp:effectExtent l="0" t="0" r="0" b="0"/>
                <wp:wrapTopAndBottom/>
                <wp:docPr id="576" name="Line 5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42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F5FF484" id="Line 534" o:spid="_x0000_s1026" style="position:absolute;z-index:251814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0pt,122.3pt" to="270pt,14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13888" behindDoc="0" locked="0" layoutInCell="0" allowOverlap="1">
                <wp:simplePos x="0" y="0"/>
                <wp:positionH relativeFrom="column">
                  <wp:posOffset>3086100</wp:posOffset>
                </wp:positionH>
                <wp:positionV relativeFrom="paragraph">
                  <wp:posOffset>1553210</wp:posOffset>
                </wp:positionV>
                <wp:extent cx="0" cy="342900"/>
                <wp:effectExtent l="0" t="0" r="0" b="0"/>
                <wp:wrapTopAndBottom/>
                <wp:docPr id="575" name="Line 5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42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2319A99" id="Line 533" o:spid="_x0000_s1026" style="position:absolute;z-index:251813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3pt,122.3pt" to="243pt,14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12864" behindDoc="0" locked="0" layoutInCell="0" allowOverlap="1">
                <wp:simplePos x="0" y="0"/>
                <wp:positionH relativeFrom="column">
                  <wp:posOffset>2743200</wp:posOffset>
                </wp:positionH>
                <wp:positionV relativeFrom="paragraph">
                  <wp:posOffset>1553210</wp:posOffset>
                </wp:positionV>
                <wp:extent cx="0" cy="342900"/>
                <wp:effectExtent l="0" t="0" r="0" b="0"/>
                <wp:wrapTopAndBottom/>
                <wp:docPr id="574" name="Line 5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42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3162D8D" id="Line 532" o:spid="_x0000_s1026" style="position:absolute;z-index:251812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in,122.3pt" to="3in,14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11840" behindDoc="0" locked="0" layoutInCell="0" allowOverlap="1">
                <wp:simplePos x="0" y="0"/>
                <wp:positionH relativeFrom="column">
                  <wp:posOffset>2400300</wp:posOffset>
                </wp:positionH>
                <wp:positionV relativeFrom="paragraph">
                  <wp:posOffset>1553210</wp:posOffset>
                </wp:positionV>
                <wp:extent cx="0" cy="342900"/>
                <wp:effectExtent l="0" t="0" r="0" b="0"/>
                <wp:wrapTopAndBottom/>
                <wp:docPr id="573" name="Line 5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42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C0B3D30" id="Line 531" o:spid="_x0000_s1026" style="position:absolute;z-index:251811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9pt,122.3pt" to="189pt,14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10816" behindDoc="0" locked="0" layoutInCell="0" allowOverlap="1">
                <wp:simplePos x="0" y="0"/>
                <wp:positionH relativeFrom="column">
                  <wp:posOffset>2057400</wp:posOffset>
                </wp:positionH>
                <wp:positionV relativeFrom="paragraph">
                  <wp:posOffset>1553210</wp:posOffset>
                </wp:positionV>
                <wp:extent cx="0" cy="342900"/>
                <wp:effectExtent l="0" t="0" r="0" b="0"/>
                <wp:wrapTopAndBottom/>
                <wp:docPr id="572" name="Line 5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42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74A6182" id="Line 530" o:spid="_x0000_s1026" style="position:absolute;z-index:251810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2pt,122.3pt" to="162pt,14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09792" behindDoc="0" locked="0" layoutInCell="0" allowOverlap="1">
                <wp:simplePos x="0" y="0"/>
                <wp:positionH relativeFrom="column">
                  <wp:posOffset>1714500</wp:posOffset>
                </wp:positionH>
                <wp:positionV relativeFrom="paragraph">
                  <wp:posOffset>1553210</wp:posOffset>
                </wp:positionV>
                <wp:extent cx="0" cy="342900"/>
                <wp:effectExtent l="0" t="0" r="0" b="0"/>
                <wp:wrapTopAndBottom/>
                <wp:docPr id="571" name="Line 5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42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C3B4BB6" id="Line 529" o:spid="_x0000_s1026" style="position:absolute;z-index:251809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5pt,122.3pt" to="135pt,14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08768" behindDoc="0" locked="0" layoutInCell="0" allowOverlap="1">
                <wp:simplePos x="0" y="0"/>
                <wp:positionH relativeFrom="column">
                  <wp:posOffset>1371600</wp:posOffset>
                </wp:positionH>
                <wp:positionV relativeFrom="paragraph">
                  <wp:posOffset>1553210</wp:posOffset>
                </wp:positionV>
                <wp:extent cx="0" cy="342900"/>
                <wp:effectExtent l="0" t="0" r="0" b="0"/>
                <wp:wrapTopAndBottom/>
                <wp:docPr id="570" name="Line 5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42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23A7BE3" id="Line 528" o:spid="_x0000_s1026" style="position:absolute;z-index:251808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8pt,122.3pt" to="108pt,14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07744" behindDoc="0" locked="0" layoutInCell="0" allowOverlap="1">
                <wp:simplePos x="0" y="0"/>
                <wp:positionH relativeFrom="column">
                  <wp:posOffset>1028700</wp:posOffset>
                </wp:positionH>
                <wp:positionV relativeFrom="paragraph">
                  <wp:posOffset>1553210</wp:posOffset>
                </wp:positionV>
                <wp:extent cx="0" cy="342900"/>
                <wp:effectExtent l="0" t="0" r="0" b="0"/>
                <wp:wrapTopAndBottom/>
                <wp:docPr id="569" name="Line 5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42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ABE98D4" id="Line 527" o:spid="_x0000_s1026" style="position:absolute;z-index:251807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1pt,122.3pt" to="81pt,14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06720" behindDoc="0" locked="0" layoutInCell="0" allowOverlap="1">
                <wp:simplePos x="0" y="0"/>
                <wp:positionH relativeFrom="column">
                  <wp:posOffset>685800</wp:posOffset>
                </wp:positionH>
                <wp:positionV relativeFrom="paragraph">
                  <wp:posOffset>2810510</wp:posOffset>
                </wp:positionV>
                <wp:extent cx="0" cy="228600"/>
                <wp:effectExtent l="0" t="0" r="0" b="0"/>
                <wp:wrapTopAndBottom/>
                <wp:docPr id="568" name="Line 5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03F0FBB" id="Line 526" o:spid="_x0000_s1026" style="position:absolute;z-index:251806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4pt,221.3pt" to="54pt,23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05696" behindDoc="0" locked="0" layoutInCell="0" allowOverlap="1">
                <wp:simplePos x="0" y="0"/>
                <wp:positionH relativeFrom="column">
                  <wp:posOffset>685800</wp:posOffset>
                </wp:positionH>
                <wp:positionV relativeFrom="paragraph">
                  <wp:posOffset>2239010</wp:posOffset>
                </wp:positionV>
                <wp:extent cx="0" cy="228600"/>
                <wp:effectExtent l="0" t="0" r="0" b="0"/>
                <wp:wrapTopAndBottom/>
                <wp:docPr id="567" name="Line 5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8E3D37E" id="Line 525" o:spid="_x0000_s1026" style="position:absolute;z-index:251805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4pt,176.3pt" to="54pt,19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04672" behindDoc="0" locked="0" layoutInCell="0" allowOverlap="1">
                <wp:simplePos x="0" y="0"/>
                <wp:positionH relativeFrom="column">
                  <wp:posOffset>685800</wp:posOffset>
                </wp:positionH>
                <wp:positionV relativeFrom="paragraph">
                  <wp:posOffset>1553210</wp:posOffset>
                </wp:positionV>
                <wp:extent cx="0" cy="342900"/>
                <wp:effectExtent l="0" t="0" r="0" b="0"/>
                <wp:wrapTopAndBottom/>
                <wp:docPr id="566" name="Line 5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42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9B9D36A" id="Line 524" o:spid="_x0000_s1026" style="position:absolute;z-index:251804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4pt,122.3pt" to="54pt,14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03648" behindDoc="0" locked="0" layoutInCell="0" allowOverlap="1">
                <wp:simplePos x="0" y="0"/>
                <wp:positionH relativeFrom="column">
                  <wp:posOffset>342900</wp:posOffset>
                </wp:positionH>
                <wp:positionV relativeFrom="paragraph">
                  <wp:posOffset>2810510</wp:posOffset>
                </wp:positionV>
                <wp:extent cx="0" cy="228600"/>
                <wp:effectExtent l="0" t="0" r="0" b="0"/>
                <wp:wrapTopAndBottom/>
                <wp:docPr id="565" name="Line 5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0683FD4" id="Line 523" o:spid="_x0000_s1026" style="position:absolute;z-index:251803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pt,221.3pt" to="27pt,23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02624" behindDoc="0" locked="0" layoutInCell="0" allowOverlap="1">
                <wp:simplePos x="0" y="0"/>
                <wp:positionH relativeFrom="column">
                  <wp:posOffset>342900</wp:posOffset>
                </wp:positionH>
                <wp:positionV relativeFrom="paragraph">
                  <wp:posOffset>2239010</wp:posOffset>
                </wp:positionV>
                <wp:extent cx="0" cy="228600"/>
                <wp:effectExtent l="0" t="0" r="0" b="0"/>
                <wp:wrapTopAndBottom/>
                <wp:docPr id="564" name="Line 5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8D0CC48" id="Line 522" o:spid="_x0000_s1026" style="position:absolute;z-index:251802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pt,176.3pt" to="27pt,19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01600" behindDoc="0" locked="0" layoutInCell="0" allowOverlap="1">
                <wp:simplePos x="0" y="0"/>
                <wp:positionH relativeFrom="column">
                  <wp:posOffset>342900</wp:posOffset>
                </wp:positionH>
                <wp:positionV relativeFrom="paragraph">
                  <wp:posOffset>1553210</wp:posOffset>
                </wp:positionV>
                <wp:extent cx="0" cy="342900"/>
                <wp:effectExtent l="0" t="0" r="0" b="0"/>
                <wp:wrapTopAndBottom/>
                <wp:docPr id="563" name="Line 5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42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012AD65" id="Line 521" o:spid="_x0000_s1026" style="position:absolute;z-index:251801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pt,122.3pt" to="27pt,14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00576" behindDoc="0" locked="0" layoutInCell="0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2239010</wp:posOffset>
                </wp:positionV>
                <wp:extent cx="0" cy="228600"/>
                <wp:effectExtent l="0" t="0" r="0" b="0"/>
                <wp:wrapTopAndBottom/>
                <wp:docPr id="562" name="Line 5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73AA517" id="Line 520" o:spid="_x0000_s1026" style="position:absolute;z-index:251800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76.3pt" to="0,19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99552" behindDoc="0" locked="0" layoutInCell="0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1553210</wp:posOffset>
                </wp:positionV>
                <wp:extent cx="0" cy="342900"/>
                <wp:effectExtent l="0" t="0" r="0" b="0"/>
                <wp:wrapTopAndBottom/>
                <wp:docPr id="561" name="Line 5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42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99C417C" id="Line 519" o:spid="_x0000_s1026" style="position:absolute;z-index:251799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22.3pt" to="0,14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98528" behindDoc="0" locked="0" layoutInCell="0" allowOverlap="1">
                <wp:simplePos x="0" y="0"/>
                <wp:positionH relativeFrom="column">
                  <wp:posOffset>-114300</wp:posOffset>
                </wp:positionH>
                <wp:positionV relativeFrom="paragraph">
                  <wp:posOffset>2467610</wp:posOffset>
                </wp:positionV>
                <wp:extent cx="342900" cy="342900"/>
                <wp:effectExtent l="0" t="0" r="0" b="0"/>
                <wp:wrapTopAndBottom/>
                <wp:docPr id="560" name="Oval 5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2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518" o:spid="_x0000_s1102" style="position:absolute;left:0;text-align:left;margin-left:-9pt;margin-top:194.3pt;width:27pt;height:27pt;z-index:251798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" o:allowincell="f">
                <v:textbox inset="0,,0">
                  <w:txbxContent>
                    <w:p w:rsidR="00B739EF" w:rsidRDefault="00B739EF">
                      <w:r>
                        <w:t>Б2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97504" behindDoc="0" locked="0" layoutInCell="0" allowOverlap="1">
                <wp:simplePos x="0" y="0"/>
                <wp:positionH relativeFrom="column">
                  <wp:posOffset>-114300</wp:posOffset>
                </wp:positionH>
                <wp:positionV relativeFrom="paragraph">
                  <wp:posOffset>1896110</wp:posOffset>
                </wp:positionV>
                <wp:extent cx="342900" cy="342900"/>
                <wp:effectExtent l="0" t="0" r="0" b="0"/>
                <wp:wrapTopAndBottom/>
                <wp:docPr id="559" name="Oval 5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1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517" o:spid="_x0000_s1103" style="position:absolute;left:0;text-align:left;margin-left:-9pt;margin-top:149.3pt;width:27pt;height:27pt;z-index:251797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" o:allowincell="f">
                <v:textbox inset="0,,0">
                  <w:txbxContent>
                    <w:p w:rsidR="00B739EF" w:rsidRDefault="00B739EF">
                      <w:r>
                        <w:t>Б1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96480" behindDoc="0" locked="0" layoutInCell="0" allowOverlap="1">
                <wp:simplePos x="0" y="0"/>
                <wp:positionH relativeFrom="column">
                  <wp:posOffset>5715000</wp:posOffset>
                </wp:positionH>
                <wp:positionV relativeFrom="paragraph">
                  <wp:posOffset>3039110</wp:posOffset>
                </wp:positionV>
                <wp:extent cx="342900" cy="342900"/>
                <wp:effectExtent l="0" t="0" r="0" b="0"/>
                <wp:wrapTopAndBottom/>
                <wp:docPr id="558" name="Oval 5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53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516" o:spid="_x0000_s1104" style="position:absolute;left:0;text-align:left;margin-left:450pt;margin-top:239.3pt;width:27pt;height:27pt;z-index:251796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" o:allowincell="f">
                <v:textbox inset="0,,0">
                  <w:txbxContent>
                    <w:p w:rsidR="00B739EF" w:rsidRDefault="00B739EF">
                      <w:r>
                        <w:t>Б53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95456" behindDoc="0" locked="0" layoutInCell="0" allowOverlap="1">
                <wp:simplePos x="0" y="0"/>
                <wp:positionH relativeFrom="column">
                  <wp:posOffset>5715000</wp:posOffset>
                </wp:positionH>
                <wp:positionV relativeFrom="paragraph">
                  <wp:posOffset>2467610</wp:posOffset>
                </wp:positionV>
                <wp:extent cx="342900" cy="342900"/>
                <wp:effectExtent l="0" t="0" r="0" b="0"/>
                <wp:wrapTopAndBottom/>
                <wp:docPr id="557" name="Oval 5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52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515" o:spid="_x0000_s1105" style="position:absolute;left:0;text-align:left;margin-left:450pt;margin-top:194.3pt;width:27pt;height:27pt;z-index:251795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" o:allowincell="f">
                <v:textbox inset="0,,0">
                  <w:txbxContent>
                    <w:p w:rsidR="00B739EF" w:rsidRDefault="00B739EF">
                      <w:r>
                        <w:t>Б52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94432" behindDoc="0" locked="0" layoutInCell="0" allowOverlap="1">
                <wp:simplePos x="0" y="0"/>
                <wp:positionH relativeFrom="column">
                  <wp:posOffset>5715000</wp:posOffset>
                </wp:positionH>
                <wp:positionV relativeFrom="paragraph">
                  <wp:posOffset>1896110</wp:posOffset>
                </wp:positionV>
                <wp:extent cx="342900" cy="342900"/>
                <wp:effectExtent l="0" t="0" r="0" b="0"/>
                <wp:wrapTopAndBottom/>
                <wp:docPr id="556" name="Oval 5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51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514" o:spid="_x0000_s1106" style="position:absolute;left:0;text-align:left;margin-left:450pt;margin-top:149.3pt;width:27pt;height:27pt;z-index:251794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" o:allowincell="f">
                <v:textbox inset="0,,0">
                  <w:txbxContent>
                    <w:p w:rsidR="00B739EF" w:rsidRDefault="00B739EF">
                      <w:r>
                        <w:t>Б51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93408" behindDoc="0" locked="0" layoutInCell="0" allowOverlap="1">
                <wp:simplePos x="0" y="0"/>
                <wp:positionH relativeFrom="column">
                  <wp:posOffset>5372100</wp:posOffset>
                </wp:positionH>
                <wp:positionV relativeFrom="paragraph">
                  <wp:posOffset>3039110</wp:posOffset>
                </wp:positionV>
                <wp:extent cx="342900" cy="342900"/>
                <wp:effectExtent l="0" t="0" r="0" b="0"/>
                <wp:wrapTopAndBottom/>
                <wp:docPr id="555" name="Oval 5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50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513" o:spid="_x0000_s1107" style="position:absolute;left:0;text-align:left;margin-left:423pt;margin-top:239.3pt;width:27pt;height:27pt;z-index:251793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" o:allowincell="f">
                <v:textbox inset="0,,0">
                  <w:txbxContent>
                    <w:p w:rsidR="00B739EF" w:rsidRDefault="00B739EF">
                      <w:r>
                        <w:t>Б50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92384" behindDoc="0" locked="0" layoutInCell="0" allowOverlap="1">
                <wp:simplePos x="0" y="0"/>
                <wp:positionH relativeFrom="column">
                  <wp:posOffset>5372100</wp:posOffset>
                </wp:positionH>
                <wp:positionV relativeFrom="paragraph">
                  <wp:posOffset>2467610</wp:posOffset>
                </wp:positionV>
                <wp:extent cx="342900" cy="342900"/>
                <wp:effectExtent l="0" t="0" r="0" b="0"/>
                <wp:wrapTopAndBottom/>
                <wp:docPr id="554" name="Oval 5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49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512" o:spid="_x0000_s1108" style="position:absolute;left:0;text-align:left;margin-left:423pt;margin-top:194.3pt;width:27pt;height:27pt;z-index:251792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" o:allowincell="f">
                <v:textbox inset="0,,0">
                  <w:txbxContent>
                    <w:p w:rsidR="00B739EF" w:rsidRDefault="00B739EF">
                      <w:r>
                        <w:t>Б49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91360" behindDoc="0" locked="0" layoutInCell="0" allowOverlap="1">
                <wp:simplePos x="0" y="0"/>
                <wp:positionH relativeFrom="column">
                  <wp:posOffset>5372100</wp:posOffset>
                </wp:positionH>
                <wp:positionV relativeFrom="paragraph">
                  <wp:posOffset>1896110</wp:posOffset>
                </wp:positionV>
                <wp:extent cx="342900" cy="342900"/>
                <wp:effectExtent l="0" t="0" r="0" b="0"/>
                <wp:wrapTopAndBottom/>
                <wp:docPr id="553" name="Oval 5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48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511" o:spid="_x0000_s1109" style="position:absolute;left:0;text-align:left;margin-left:423pt;margin-top:149.3pt;width:27pt;height:27pt;z-index:251791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" o:allowincell="f">
                <v:textbox inset="0,,0">
                  <w:txbxContent>
                    <w:p w:rsidR="00B739EF" w:rsidRDefault="00B739EF">
                      <w:r>
                        <w:t>Б48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90336" behindDoc="0" locked="0" layoutInCell="0" allowOverlap="1">
                <wp:simplePos x="0" y="0"/>
                <wp:positionH relativeFrom="column">
                  <wp:posOffset>5029200</wp:posOffset>
                </wp:positionH>
                <wp:positionV relativeFrom="paragraph">
                  <wp:posOffset>3039110</wp:posOffset>
                </wp:positionV>
                <wp:extent cx="342900" cy="342900"/>
                <wp:effectExtent l="0" t="0" r="0" b="0"/>
                <wp:wrapTopAndBottom/>
                <wp:docPr id="552" name="Oval 5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47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510" o:spid="_x0000_s1110" style="position:absolute;left:0;text-align:left;margin-left:396pt;margin-top:239.3pt;width:27pt;height:27pt;z-index:251790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" o:allowincell="f">
                <v:textbox inset="0,,0">
                  <w:txbxContent>
                    <w:p w:rsidR="00B739EF" w:rsidRDefault="00B739EF">
                      <w:r>
                        <w:t>Б47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89312" behindDoc="0" locked="0" layoutInCell="0" allowOverlap="1">
                <wp:simplePos x="0" y="0"/>
                <wp:positionH relativeFrom="column">
                  <wp:posOffset>5029200</wp:posOffset>
                </wp:positionH>
                <wp:positionV relativeFrom="paragraph">
                  <wp:posOffset>2467610</wp:posOffset>
                </wp:positionV>
                <wp:extent cx="342900" cy="342900"/>
                <wp:effectExtent l="0" t="0" r="0" b="0"/>
                <wp:wrapTopAndBottom/>
                <wp:docPr id="551" name="Oval 5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46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509" o:spid="_x0000_s1111" style="position:absolute;left:0;text-align:left;margin-left:396pt;margin-top:194.3pt;width:27pt;height:27pt;z-index:251789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" o:allowincell="f">
                <v:textbox inset="0,,0">
                  <w:txbxContent>
                    <w:p w:rsidR="00B739EF" w:rsidRDefault="00B739EF">
                      <w:r>
                        <w:t>Б46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88288" behindDoc="0" locked="0" layoutInCell="0" allowOverlap="1">
                <wp:simplePos x="0" y="0"/>
                <wp:positionH relativeFrom="column">
                  <wp:posOffset>5029200</wp:posOffset>
                </wp:positionH>
                <wp:positionV relativeFrom="paragraph">
                  <wp:posOffset>1896110</wp:posOffset>
                </wp:positionV>
                <wp:extent cx="342900" cy="342900"/>
                <wp:effectExtent l="0" t="0" r="0" b="0"/>
                <wp:wrapTopAndBottom/>
                <wp:docPr id="550" name="Oval 5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45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508" o:spid="_x0000_s1112" style="position:absolute;left:0;text-align:left;margin-left:396pt;margin-top:149.3pt;width:27pt;height:27pt;z-index:251788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" o:allowincell="f">
                <v:textbox inset="0,,0">
                  <w:txbxContent>
                    <w:p w:rsidR="00B739EF" w:rsidRDefault="00B739EF">
                      <w:r>
                        <w:t>Б45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87264" behindDoc="0" locked="0" layoutInCell="0" allowOverlap="1">
                <wp:simplePos x="0" y="0"/>
                <wp:positionH relativeFrom="column">
                  <wp:posOffset>4686300</wp:posOffset>
                </wp:positionH>
                <wp:positionV relativeFrom="paragraph">
                  <wp:posOffset>3039110</wp:posOffset>
                </wp:positionV>
                <wp:extent cx="342900" cy="342900"/>
                <wp:effectExtent l="0" t="0" r="0" b="0"/>
                <wp:wrapTopAndBottom/>
                <wp:docPr id="549" name="Oval 5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44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507" o:spid="_x0000_s1113" style="position:absolute;left:0;text-align:left;margin-left:369pt;margin-top:239.3pt;width:27pt;height:27pt;z-index:251787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" o:allowincell="f">
                <v:textbox inset="0,,0">
                  <w:txbxContent>
                    <w:p w:rsidR="00B739EF" w:rsidRDefault="00B739EF">
                      <w:r>
                        <w:t>Б44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86240" behindDoc="0" locked="0" layoutInCell="0" allowOverlap="1">
                <wp:simplePos x="0" y="0"/>
                <wp:positionH relativeFrom="column">
                  <wp:posOffset>4686300</wp:posOffset>
                </wp:positionH>
                <wp:positionV relativeFrom="paragraph">
                  <wp:posOffset>2467610</wp:posOffset>
                </wp:positionV>
                <wp:extent cx="342900" cy="342900"/>
                <wp:effectExtent l="0" t="0" r="0" b="0"/>
                <wp:wrapTopAndBottom/>
                <wp:docPr id="548" name="Oval 5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43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506" o:spid="_x0000_s1114" style="position:absolute;left:0;text-align:left;margin-left:369pt;margin-top:194.3pt;width:27pt;height:27pt;z-index:251786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" o:allowincell="f">
                <v:textbox inset="0,,0">
                  <w:txbxContent>
                    <w:p w:rsidR="00B739EF" w:rsidRDefault="00B739EF">
                      <w:r>
                        <w:t>Б43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85216" behindDoc="0" locked="0" layoutInCell="0" allowOverlap="1">
                <wp:simplePos x="0" y="0"/>
                <wp:positionH relativeFrom="column">
                  <wp:posOffset>4686300</wp:posOffset>
                </wp:positionH>
                <wp:positionV relativeFrom="paragraph">
                  <wp:posOffset>1896110</wp:posOffset>
                </wp:positionV>
                <wp:extent cx="342900" cy="342900"/>
                <wp:effectExtent l="0" t="0" r="0" b="0"/>
                <wp:wrapTopAndBottom/>
                <wp:docPr id="547" name="Oval 5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42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505" o:spid="_x0000_s1115" style="position:absolute;left:0;text-align:left;margin-left:369pt;margin-top:149.3pt;width:27pt;height:27pt;z-index:251785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" o:allowincell="f">
                <v:textbox inset="0,,0">
                  <w:txbxContent>
                    <w:p w:rsidR="00B739EF" w:rsidRDefault="00B739EF">
                      <w:r>
                        <w:t>Б42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84192" behindDoc="0" locked="0" layoutInCell="0" allowOverlap="1">
                <wp:simplePos x="0" y="0"/>
                <wp:positionH relativeFrom="column">
                  <wp:posOffset>4343400</wp:posOffset>
                </wp:positionH>
                <wp:positionV relativeFrom="paragraph">
                  <wp:posOffset>3039110</wp:posOffset>
                </wp:positionV>
                <wp:extent cx="342900" cy="342900"/>
                <wp:effectExtent l="0" t="0" r="0" b="0"/>
                <wp:wrapTopAndBottom/>
                <wp:docPr id="546" name="Oval 5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41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504" o:spid="_x0000_s1116" style="position:absolute;left:0;text-align:left;margin-left:342pt;margin-top:239.3pt;width:27pt;height:27pt;z-index:251784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" o:allowincell="f">
                <v:textbox inset="0,,0">
                  <w:txbxContent>
                    <w:p w:rsidR="00B739EF" w:rsidRDefault="00B739EF">
                      <w:r>
                        <w:t>Б41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83168" behindDoc="0" locked="0" layoutInCell="0" allowOverlap="1">
                <wp:simplePos x="0" y="0"/>
                <wp:positionH relativeFrom="column">
                  <wp:posOffset>4343400</wp:posOffset>
                </wp:positionH>
                <wp:positionV relativeFrom="paragraph">
                  <wp:posOffset>2467610</wp:posOffset>
                </wp:positionV>
                <wp:extent cx="342900" cy="342900"/>
                <wp:effectExtent l="0" t="0" r="0" b="0"/>
                <wp:wrapTopAndBottom/>
                <wp:docPr id="545" name="Oval 5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40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503" o:spid="_x0000_s1117" style="position:absolute;left:0;text-align:left;margin-left:342pt;margin-top:194.3pt;width:27pt;height:27pt;z-index:251783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" o:allowincell="f">
                <v:textbox inset="0,,0">
                  <w:txbxContent>
                    <w:p w:rsidR="00B739EF" w:rsidRDefault="00B739EF">
                      <w:r>
                        <w:t>Б40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82144" behindDoc="0" locked="0" layoutInCell="0" allowOverlap="1">
                <wp:simplePos x="0" y="0"/>
                <wp:positionH relativeFrom="column">
                  <wp:posOffset>4343400</wp:posOffset>
                </wp:positionH>
                <wp:positionV relativeFrom="paragraph">
                  <wp:posOffset>1896110</wp:posOffset>
                </wp:positionV>
                <wp:extent cx="342900" cy="342900"/>
                <wp:effectExtent l="0" t="0" r="0" b="0"/>
                <wp:wrapTopAndBottom/>
                <wp:docPr id="544" name="Oval 5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39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502" o:spid="_x0000_s1118" style="position:absolute;left:0;text-align:left;margin-left:342pt;margin-top:149.3pt;width:27pt;height:27pt;z-index:251782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" o:allowincell="f">
                <v:textbox inset="0,,0">
                  <w:txbxContent>
                    <w:p w:rsidR="00B739EF" w:rsidRDefault="00B739EF">
                      <w:r>
                        <w:t>Б39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81120" behindDoc="0" locked="0" layoutInCell="0" allowOverlap="1">
                <wp:simplePos x="0" y="0"/>
                <wp:positionH relativeFrom="column">
                  <wp:posOffset>4000500</wp:posOffset>
                </wp:positionH>
                <wp:positionV relativeFrom="paragraph">
                  <wp:posOffset>3039110</wp:posOffset>
                </wp:positionV>
                <wp:extent cx="342900" cy="342900"/>
                <wp:effectExtent l="0" t="0" r="0" b="0"/>
                <wp:wrapTopAndBottom/>
                <wp:docPr id="543" name="Oval 5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38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501" o:spid="_x0000_s1119" style="position:absolute;left:0;text-align:left;margin-left:315pt;margin-top:239.3pt;width:27pt;height:27pt;z-index:251781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" o:allowincell="f">
                <v:textbox inset="0,,0">
                  <w:txbxContent>
                    <w:p w:rsidR="00B739EF" w:rsidRDefault="00B739EF">
                      <w:r>
                        <w:t>Б38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80096" behindDoc="0" locked="0" layoutInCell="0" allowOverlap="1">
                <wp:simplePos x="0" y="0"/>
                <wp:positionH relativeFrom="column">
                  <wp:posOffset>4000500</wp:posOffset>
                </wp:positionH>
                <wp:positionV relativeFrom="paragraph">
                  <wp:posOffset>2467610</wp:posOffset>
                </wp:positionV>
                <wp:extent cx="342900" cy="342900"/>
                <wp:effectExtent l="0" t="0" r="0" b="0"/>
                <wp:wrapTopAndBottom/>
                <wp:docPr id="542" name="Oval 5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37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500" o:spid="_x0000_s1120" style="position:absolute;left:0;text-align:left;margin-left:315pt;margin-top:194.3pt;width:27pt;height:27pt;z-index:251780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" o:allowincell="f">
                <v:textbox inset="0,,0">
                  <w:txbxContent>
                    <w:p w:rsidR="00B739EF" w:rsidRDefault="00B739EF">
                      <w:r>
                        <w:t>Б37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79072" behindDoc="0" locked="0" layoutInCell="0" allowOverlap="1">
                <wp:simplePos x="0" y="0"/>
                <wp:positionH relativeFrom="column">
                  <wp:posOffset>4000500</wp:posOffset>
                </wp:positionH>
                <wp:positionV relativeFrom="paragraph">
                  <wp:posOffset>1896110</wp:posOffset>
                </wp:positionV>
                <wp:extent cx="342900" cy="342900"/>
                <wp:effectExtent l="0" t="0" r="0" b="0"/>
                <wp:wrapTopAndBottom/>
                <wp:docPr id="541" name="Oval 4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36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499" o:spid="_x0000_s1121" style="position:absolute;left:0;text-align:left;margin-left:315pt;margin-top:149.3pt;width:27pt;height:27pt;z-index:251779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" o:allowincell="f">
                <v:textbox inset="0,,0">
                  <w:txbxContent>
                    <w:p w:rsidR="00B739EF" w:rsidRDefault="00B739EF">
                      <w:r>
                        <w:t>Б36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78048" behindDoc="0" locked="0" layoutInCell="0" allowOverlap="1">
                <wp:simplePos x="0" y="0"/>
                <wp:positionH relativeFrom="column">
                  <wp:posOffset>3657600</wp:posOffset>
                </wp:positionH>
                <wp:positionV relativeFrom="paragraph">
                  <wp:posOffset>3039110</wp:posOffset>
                </wp:positionV>
                <wp:extent cx="342900" cy="342900"/>
                <wp:effectExtent l="0" t="0" r="0" b="0"/>
                <wp:wrapTopAndBottom/>
                <wp:docPr id="540" name="Oval 4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35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498" o:spid="_x0000_s1122" style="position:absolute;left:0;text-align:left;margin-left:4in;margin-top:239.3pt;width:27pt;height:27pt;z-index:251778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" o:allowincell="f">
                <v:textbox inset="0,,0">
                  <w:txbxContent>
                    <w:p w:rsidR="00B739EF" w:rsidRDefault="00B739EF">
                      <w:r>
                        <w:t>Б35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77024" behindDoc="0" locked="0" layoutInCell="0" allowOverlap="1">
                <wp:simplePos x="0" y="0"/>
                <wp:positionH relativeFrom="column">
                  <wp:posOffset>3657600</wp:posOffset>
                </wp:positionH>
                <wp:positionV relativeFrom="paragraph">
                  <wp:posOffset>2467610</wp:posOffset>
                </wp:positionV>
                <wp:extent cx="342900" cy="342900"/>
                <wp:effectExtent l="0" t="0" r="0" b="0"/>
                <wp:wrapTopAndBottom/>
                <wp:docPr id="539" name="Oval 4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34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497" o:spid="_x0000_s1123" style="position:absolute;left:0;text-align:left;margin-left:4in;margin-top:194.3pt;width:27pt;height:27pt;z-index:251777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" o:allowincell="f">
                <v:textbox inset="0,,0">
                  <w:txbxContent>
                    <w:p w:rsidR="00B739EF" w:rsidRDefault="00B739EF">
                      <w:r>
                        <w:t>Б34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76000" behindDoc="0" locked="0" layoutInCell="0" allowOverlap="1">
                <wp:simplePos x="0" y="0"/>
                <wp:positionH relativeFrom="column">
                  <wp:posOffset>3657600</wp:posOffset>
                </wp:positionH>
                <wp:positionV relativeFrom="paragraph">
                  <wp:posOffset>1896110</wp:posOffset>
                </wp:positionV>
                <wp:extent cx="342900" cy="342900"/>
                <wp:effectExtent l="0" t="0" r="0" b="0"/>
                <wp:wrapTopAndBottom/>
                <wp:docPr id="538" name="Oval 4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33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496" o:spid="_x0000_s1124" style="position:absolute;left:0;text-align:left;margin-left:4in;margin-top:149.3pt;width:27pt;height:27pt;z-index:251776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" o:allowincell="f">
                <v:textbox inset="0,,0">
                  <w:txbxContent>
                    <w:p w:rsidR="00B739EF" w:rsidRDefault="00B739EF">
                      <w:r>
                        <w:t>Б33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74976" behindDoc="0" locked="0" layoutInCell="0" allowOverlap="1">
                <wp:simplePos x="0" y="0"/>
                <wp:positionH relativeFrom="column">
                  <wp:posOffset>3314700</wp:posOffset>
                </wp:positionH>
                <wp:positionV relativeFrom="paragraph">
                  <wp:posOffset>3039110</wp:posOffset>
                </wp:positionV>
                <wp:extent cx="342900" cy="342900"/>
                <wp:effectExtent l="0" t="0" r="0" b="0"/>
                <wp:wrapTopAndBottom/>
                <wp:docPr id="537" name="Oval 4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32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495" o:spid="_x0000_s1125" style="position:absolute;left:0;text-align:left;margin-left:261pt;margin-top:239.3pt;width:27pt;height:27pt;z-index:251774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" o:allowincell="f">
                <v:textbox inset="0,,0">
                  <w:txbxContent>
                    <w:p w:rsidR="00B739EF" w:rsidRDefault="00B739EF">
                      <w:r>
                        <w:t>Б32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73952" behindDoc="0" locked="0" layoutInCell="0" allowOverlap="1">
                <wp:simplePos x="0" y="0"/>
                <wp:positionH relativeFrom="column">
                  <wp:posOffset>3314700</wp:posOffset>
                </wp:positionH>
                <wp:positionV relativeFrom="paragraph">
                  <wp:posOffset>2467610</wp:posOffset>
                </wp:positionV>
                <wp:extent cx="342900" cy="342900"/>
                <wp:effectExtent l="0" t="0" r="0" b="0"/>
                <wp:wrapTopAndBottom/>
                <wp:docPr id="536" name="Oval 4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pPr>
                              <w:pStyle w:val="a7"/>
                              <w:rPr>
                                <w:rFonts w:ascii="Times New Roman" w:hAnsi="Times New Roman"/>
                              </w:rPr>
                            </w:pPr>
                            <w:r>
                              <w:rPr>
                                <w:rFonts w:ascii="Times New Roman" w:hAnsi="Times New Roman"/>
                              </w:rPr>
                              <w:t>Б31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494" o:spid="_x0000_s1126" style="position:absolute;left:0;text-align:left;margin-left:261pt;margin-top:194.3pt;width:27pt;height:27pt;z-index:251773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" o:allowincell="f">
                <v:textbox inset="0,,0">
                  <w:txbxContent>
                    <w:p w:rsidR="00B739EF" w:rsidRDefault="00B739EF">
                      <w:pPr>
                        <w:pStyle w:val="a7"/>
                        <w:rPr>
                          <w:rFonts w:ascii="Times New Roman" w:hAnsi="Times New Roman"/>
                        </w:rPr>
                      </w:pPr>
                      <w:r>
                        <w:rPr>
                          <w:rFonts w:ascii="Times New Roman" w:hAnsi="Times New Roman"/>
                        </w:rPr>
                        <w:t>Б31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72928" behindDoc="0" locked="0" layoutInCell="0" allowOverlap="1">
                <wp:simplePos x="0" y="0"/>
                <wp:positionH relativeFrom="column">
                  <wp:posOffset>3314700</wp:posOffset>
                </wp:positionH>
                <wp:positionV relativeFrom="paragraph">
                  <wp:posOffset>1896110</wp:posOffset>
                </wp:positionV>
                <wp:extent cx="342900" cy="342900"/>
                <wp:effectExtent l="0" t="0" r="0" b="0"/>
                <wp:wrapTopAndBottom/>
                <wp:docPr id="535" name="Oval 4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30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493" o:spid="_x0000_s1127" style="position:absolute;left:0;text-align:left;margin-left:261pt;margin-top:149.3pt;width:27pt;height:27pt;z-index:251772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" o:allowincell="f">
                <v:textbox inset="0,,0">
                  <w:txbxContent>
                    <w:p w:rsidR="00B739EF" w:rsidRDefault="00B739EF">
                      <w:r>
                        <w:t>Б30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71904" behindDoc="0" locked="0" layoutInCell="0" allowOverlap="1">
                <wp:simplePos x="0" y="0"/>
                <wp:positionH relativeFrom="column">
                  <wp:posOffset>2971800</wp:posOffset>
                </wp:positionH>
                <wp:positionV relativeFrom="paragraph">
                  <wp:posOffset>3039110</wp:posOffset>
                </wp:positionV>
                <wp:extent cx="342900" cy="342900"/>
                <wp:effectExtent l="0" t="0" r="0" b="0"/>
                <wp:wrapTopAndBottom/>
                <wp:docPr id="534" name="Oval 4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29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492" o:spid="_x0000_s1128" style="position:absolute;left:0;text-align:left;margin-left:234pt;margin-top:239.3pt;width:27pt;height:27pt;z-index:251771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" o:allowincell="f">
                <v:textbox inset="0,,0">
                  <w:txbxContent>
                    <w:p w:rsidR="00B739EF" w:rsidRDefault="00B739EF">
                      <w:r>
                        <w:t>Б29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70880" behindDoc="0" locked="0" layoutInCell="0" allowOverlap="1">
                <wp:simplePos x="0" y="0"/>
                <wp:positionH relativeFrom="column">
                  <wp:posOffset>2971800</wp:posOffset>
                </wp:positionH>
                <wp:positionV relativeFrom="paragraph">
                  <wp:posOffset>2467610</wp:posOffset>
                </wp:positionV>
                <wp:extent cx="342900" cy="342900"/>
                <wp:effectExtent l="0" t="0" r="0" b="0"/>
                <wp:wrapTopAndBottom/>
                <wp:docPr id="533" name="Oval 4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28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491" o:spid="_x0000_s1129" style="position:absolute;left:0;text-align:left;margin-left:234pt;margin-top:194.3pt;width:27pt;height:27pt;z-index:251770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" o:allowincell="f">
                <v:textbox inset="0,,0">
                  <w:txbxContent>
                    <w:p w:rsidR="00B739EF" w:rsidRDefault="00B739EF">
                      <w:r>
                        <w:t>Б28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69856" behindDoc="0" locked="0" layoutInCell="0" allowOverlap="1">
                <wp:simplePos x="0" y="0"/>
                <wp:positionH relativeFrom="column">
                  <wp:posOffset>2971800</wp:posOffset>
                </wp:positionH>
                <wp:positionV relativeFrom="paragraph">
                  <wp:posOffset>1896110</wp:posOffset>
                </wp:positionV>
                <wp:extent cx="342900" cy="342900"/>
                <wp:effectExtent l="0" t="0" r="0" b="0"/>
                <wp:wrapTopAndBottom/>
                <wp:docPr id="532" name="Oval 4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27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490" o:spid="_x0000_s1130" style="position:absolute;left:0;text-align:left;margin-left:234pt;margin-top:149.3pt;width:27pt;height:27pt;z-index:251769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" o:allowincell="f">
                <v:textbox inset="0,,0">
                  <w:txbxContent>
                    <w:p w:rsidR="00B739EF" w:rsidRDefault="00B739EF">
                      <w:r>
                        <w:t>Б27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68832" behindDoc="0" locked="0" layoutInCell="0" allowOverlap="1">
                <wp:simplePos x="0" y="0"/>
                <wp:positionH relativeFrom="column">
                  <wp:posOffset>2628900</wp:posOffset>
                </wp:positionH>
                <wp:positionV relativeFrom="paragraph">
                  <wp:posOffset>3039110</wp:posOffset>
                </wp:positionV>
                <wp:extent cx="342900" cy="342900"/>
                <wp:effectExtent l="0" t="0" r="0" b="0"/>
                <wp:wrapTopAndBottom/>
                <wp:docPr id="531" name="Oval 4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26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489" o:spid="_x0000_s1131" style="position:absolute;left:0;text-align:left;margin-left:207pt;margin-top:239.3pt;width:27pt;height:27pt;z-index:251768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" o:allowincell="f">
                <v:textbox inset="0,,0">
                  <w:txbxContent>
                    <w:p w:rsidR="00B739EF" w:rsidRDefault="00B739EF">
                      <w:r>
                        <w:t>Б26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67808" behindDoc="0" locked="0" layoutInCell="0" allowOverlap="1">
                <wp:simplePos x="0" y="0"/>
                <wp:positionH relativeFrom="column">
                  <wp:posOffset>2628900</wp:posOffset>
                </wp:positionH>
                <wp:positionV relativeFrom="paragraph">
                  <wp:posOffset>2467610</wp:posOffset>
                </wp:positionV>
                <wp:extent cx="342900" cy="342900"/>
                <wp:effectExtent l="0" t="0" r="0" b="0"/>
                <wp:wrapTopAndBottom/>
                <wp:docPr id="530" name="Oval 4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45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488" o:spid="_x0000_s1132" style="position:absolute;left:0;text-align:left;margin-left:207pt;margin-top:194.3pt;width:27pt;height:27pt;z-index:251767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" o:allowincell="f">
                <v:textbox inset="0,,0">
                  <w:txbxContent>
                    <w:p w:rsidR="00B739EF" w:rsidRDefault="00B739EF">
                      <w:r>
                        <w:t>Б45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66784" behindDoc="0" locked="0" layoutInCell="0" allowOverlap="1">
                <wp:simplePos x="0" y="0"/>
                <wp:positionH relativeFrom="column">
                  <wp:posOffset>2628900</wp:posOffset>
                </wp:positionH>
                <wp:positionV relativeFrom="paragraph">
                  <wp:posOffset>1896110</wp:posOffset>
                </wp:positionV>
                <wp:extent cx="342900" cy="342900"/>
                <wp:effectExtent l="0" t="0" r="0" b="0"/>
                <wp:wrapTopAndBottom/>
                <wp:docPr id="529" name="Oval 4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24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487" o:spid="_x0000_s1133" style="position:absolute;left:0;text-align:left;margin-left:207pt;margin-top:149.3pt;width:27pt;height:27pt;z-index:251766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" o:allowincell="f">
                <v:textbox inset="0,,0">
                  <w:txbxContent>
                    <w:p w:rsidR="00B739EF" w:rsidRDefault="00B739EF">
                      <w:r>
                        <w:t>Б24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65760" behindDoc="0" locked="0" layoutInCell="0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3039110</wp:posOffset>
                </wp:positionV>
                <wp:extent cx="342900" cy="342900"/>
                <wp:effectExtent l="0" t="0" r="0" b="0"/>
                <wp:wrapTopAndBottom/>
                <wp:docPr id="528" name="Oval 4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23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486" o:spid="_x0000_s1134" style="position:absolute;left:0;text-align:left;margin-left:180pt;margin-top:239.3pt;width:27pt;height:27pt;z-index:251765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" o:allowincell="f">
                <v:textbox inset="0,,0">
                  <w:txbxContent>
                    <w:p w:rsidR="00B739EF" w:rsidRDefault="00B739EF">
                      <w:r>
                        <w:t>Б23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64736" behindDoc="0" locked="0" layoutInCell="0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2467610</wp:posOffset>
                </wp:positionV>
                <wp:extent cx="342900" cy="342900"/>
                <wp:effectExtent l="0" t="0" r="0" b="0"/>
                <wp:wrapTopAndBottom/>
                <wp:docPr id="527" name="Oval 4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22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485" o:spid="_x0000_s1135" style="position:absolute;left:0;text-align:left;margin-left:180pt;margin-top:194.3pt;width:27pt;height:27pt;z-index:251764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" o:allowincell="f">
                <v:textbox inset="0,,0">
                  <w:txbxContent>
                    <w:p w:rsidR="00B739EF" w:rsidRDefault="00B739EF">
                      <w:r>
                        <w:t>Б22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63712" behindDoc="0" locked="0" layoutInCell="0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1896110</wp:posOffset>
                </wp:positionV>
                <wp:extent cx="342900" cy="342900"/>
                <wp:effectExtent l="0" t="0" r="0" b="0"/>
                <wp:wrapTopAndBottom/>
                <wp:docPr id="526" name="Oval 4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21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484" o:spid="_x0000_s1136" style="position:absolute;left:0;text-align:left;margin-left:180pt;margin-top:149.3pt;width:27pt;height:27pt;z-index:251763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" o:allowincell="f">
                <v:textbox inset="0,,0">
                  <w:txbxContent>
                    <w:p w:rsidR="00B739EF" w:rsidRDefault="00B739EF">
                      <w:r>
                        <w:t>Б21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62688" behindDoc="0" locked="0" layoutInCell="0" allowOverlap="1">
                <wp:simplePos x="0" y="0"/>
                <wp:positionH relativeFrom="column">
                  <wp:posOffset>1943100</wp:posOffset>
                </wp:positionH>
                <wp:positionV relativeFrom="paragraph">
                  <wp:posOffset>3039110</wp:posOffset>
                </wp:positionV>
                <wp:extent cx="342900" cy="342900"/>
                <wp:effectExtent l="0" t="0" r="0" b="0"/>
                <wp:wrapTopAndBottom/>
                <wp:docPr id="525" name="Oval 4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20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483" o:spid="_x0000_s1137" style="position:absolute;left:0;text-align:left;margin-left:153pt;margin-top:239.3pt;width:27pt;height:27pt;z-index:251762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" o:allowincell="f">
                <v:textbox inset="0,,0">
                  <w:txbxContent>
                    <w:p w:rsidR="00B739EF" w:rsidRDefault="00B739EF">
                      <w:r>
                        <w:t>Б20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61664" behindDoc="0" locked="0" layoutInCell="0" allowOverlap="1">
                <wp:simplePos x="0" y="0"/>
                <wp:positionH relativeFrom="column">
                  <wp:posOffset>1943100</wp:posOffset>
                </wp:positionH>
                <wp:positionV relativeFrom="paragraph">
                  <wp:posOffset>2467610</wp:posOffset>
                </wp:positionV>
                <wp:extent cx="342900" cy="342900"/>
                <wp:effectExtent l="0" t="0" r="0" b="0"/>
                <wp:wrapTopAndBottom/>
                <wp:docPr id="524" name="Oval 4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19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482" o:spid="_x0000_s1138" style="position:absolute;left:0;text-align:left;margin-left:153pt;margin-top:194.3pt;width:27pt;height:27pt;z-index:251761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" o:allowincell="f">
                <v:textbox inset="0,,0">
                  <w:txbxContent>
                    <w:p w:rsidR="00B739EF" w:rsidRDefault="00B739EF">
                      <w:r>
                        <w:t>Б19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60640" behindDoc="0" locked="0" layoutInCell="0" allowOverlap="1">
                <wp:simplePos x="0" y="0"/>
                <wp:positionH relativeFrom="column">
                  <wp:posOffset>1943100</wp:posOffset>
                </wp:positionH>
                <wp:positionV relativeFrom="paragraph">
                  <wp:posOffset>1896110</wp:posOffset>
                </wp:positionV>
                <wp:extent cx="342900" cy="342900"/>
                <wp:effectExtent l="0" t="0" r="0" b="0"/>
                <wp:wrapTopAndBottom/>
                <wp:docPr id="523" name="Oval 4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18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481" o:spid="_x0000_s1139" style="position:absolute;left:0;text-align:left;margin-left:153pt;margin-top:149.3pt;width:27pt;height:27pt;z-index:251760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" o:allowincell="f">
                <v:textbox inset="0,,0">
                  <w:txbxContent>
                    <w:p w:rsidR="00B739EF" w:rsidRDefault="00B739EF">
                      <w:r>
                        <w:t>Б18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59616" behindDoc="0" locked="0" layoutInCell="0" allowOverlap="1">
                <wp:simplePos x="0" y="0"/>
                <wp:positionH relativeFrom="column">
                  <wp:posOffset>1600200</wp:posOffset>
                </wp:positionH>
                <wp:positionV relativeFrom="paragraph">
                  <wp:posOffset>3039110</wp:posOffset>
                </wp:positionV>
                <wp:extent cx="342900" cy="342900"/>
                <wp:effectExtent l="0" t="0" r="0" b="0"/>
                <wp:wrapTopAndBottom/>
                <wp:docPr id="522" name="Oval 4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17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480" o:spid="_x0000_s1140" style="position:absolute;left:0;text-align:left;margin-left:126pt;margin-top:239.3pt;width:27pt;height:27pt;z-index:251759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" o:allowincell="f">
                <v:textbox inset="0,,0">
                  <w:txbxContent>
                    <w:p w:rsidR="00B739EF" w:rsidRDefault="00B739EF">
                      <w:r>
                        <w:t>Б17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58592" behindDoc="0" locked="0" layoutInCell="0" allowOverlap="1">
                <wp:simplePos x="0" y="0"/>
                <wp:positionH relativeFrom="column">
                  <wp:posOffset>1600200</wp:posOffset>
                </wp:positionH>
                <wp:positionV relativeFrom="paragraph">
                  <wp:posOffset>2467610</wp:posOffset>
                </wp:positionV>
                <wp:extent cx="342900" cy="342900"/>
                <wp:effectExtent l="0" t="0" r="0" b="0"/>
                <wp:wrapTopAndBottom/>
                <wp:docPr id="521" name="Oval 4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16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479" o:spid="_x0000_s1141" style="position:absolute;left:0;text-align:left;margin-left:126pt;margin-top:194.3pt;width:27pt;height:27pt;z-index:251758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" o:allowincell="f">
                <v:textbox inset="0,,0">
                  <w:txbxContent>
                    <w:p w:rsidR="00B739EF" w:rsidRDefault="00B739EF">
                      <w:r>
                        <w:t>Б16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57568" behindDoc="0" locked="0" layoutInCell="0" allowOverlap="1">
                <wp:simplePos x="0" y="0"/>
                <wp:positionH relativeFrom="column">
                  <wp:posOffset>1600200</wp:posOffset>
                </wp:positionH>
                <wp:positionV relativeFrom="paragraph">
                  <wp:posOffset>1896110</wp:posOffset>
                </wp:positionV>
                <wp:extent cx="342900" cy="342900"/>
                <wp:effectExtent l="0" t="0" r="0" b="0"/>
                <wp:wrapTopAndBottom/>
                <wp:docPr id="520" name="Oval 4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15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478" o:spid="_x0000_s1142" style="position:absolute;left:0;text-align:left;margin-left:126pt;margin-top:149.3pt;width:27pt;height:27pt;z-index:251757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" o:allowincell="f">
                <v:textbox inset="0,,0">
                  <w:txbxContent>
                    <w:p w:rsidR="00B739EF" w:rsidRDefault="00B739EF">
                      <w:r>
                        <w:t>Б15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56544" behindDoc="0" locked="0" layoutInCell="0" allowOverlap="1">
                <wp:simplePos x="0" y="0"/>
                <wp:positionH relativeFrom="column">
                  <wp:posOffset>1257300</wp:posOffset>
                </wp:positionH>
                <wp:positionV relativeFrom="paragraph">
                  <wp:posOffset>3039110</wp:posOffset>
                </wp:positionV>
                <wp:extent cx="342900" cy="342900"/>
                <wp:effectExtent l="0" t="0" r="0" b="0"/>
                <wp:wrapTopAndBottom/>
                <wp:docPr id="519" name="Oval 4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14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477" o:spid="_x0000_s1143" style="position:absolute;left:0;text-align:left;margin-left:99pt;margin-top:239.3pt;width:27pt;height:27pt;z-index:251756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" o:allowincell="f">
                <v:textbox inset="0,,0">
                  <w:txbxContent>
                    <w:p w:rsidR="00B739EF" w:rsidRDefault="00B739EF">
                      <w:r>
                        <w:t>Б14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55520" behindDoc="0" locked="0" layoutInCell="0" allowOverlap="1">
                <wp:simplePos x="0" y="0"/>
                <wp:positionH relativeFrom="column">
                  <wp:posOffset>1257300</wp:posOffset>
                </wp:positionH>
                <wp:positionV relativeFrom="paragraph">
                  <wp:posOffset>2467610</wp:posOffset>
                </wp:positionV>
                <wp:extent cx="342900" cy="342900"/>
                <wp:effectExtent l="0" t="0" r="0" b="0"/>
                <wp:wrapTopAndBottom/>
                <wp:docPr id="518" name="Oval 4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13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476" o:spid="_x0000_s1144" style="position:absolute;left:0;text-align:left;margin-left:99pt;margin-top:194.3pt;width:27pt;height:27pt;z-index:251755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" o:allowincell="f">
                <v:textbox inset="0,,0">
                  <w:txbxContent>
                    <w:p w:rsidR="00B739EF" w:rsidRDefault="00B739EF">
                      <w:r>
                        <w:t>Б13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54496" behindDoc="0" locked="0" layoutInCell="0" allowOverlap="1">
                <wp:simplePos x="0" y="0"/>
                <wp:positionH relativeFrom="column">
                  <wp:posOffset>1257300</wp:posOffset>
                </wp:positionH>
                <wp:positionV relativeFrom="paragraph">
                  <wp:posOffset>1896110</wp:posOffset>
                </wp:positionV>
                <wp:extent cx="342900" cy="342900"/>
                <wp:effectExtent l="0" t="0" r="0" b="0"/>
                <wp:wrapTopAndBottom/>
                <wp:docPr id="517" name="Oval 4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12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475" o:spid="_x0000_s1145" style="position:absolute;left:0;text-align:left;margin-left:99pt;margin-top:149.3pt;width:27pt;height:27pt;z-index:251754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" o:allowincell="f">
                <v:textbox inset="0,,0">
                  <w:txbxContent>
                    <w:p w:rsidR="00B739EF" w:rsidRDefault="00B739EF">
                      <w:r>
                        <w:t>Б12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53472" behindDoc="0" locked="0" layoutInCell="0" allowOverlap="1">
                <wp:simplePos x="0" y="0"/>
                <wp:positionH relativeFrom="column">
                  <wp:posOffset>914400</wp:posOffset>
                </wp:positionH>
                <wp:positionV relativeFrom="paragraph">
                  <wp:posOffset>3039110</wp:posOffset>
                </wp:positionV>
                <wp:extent cx="342900" cy="342900"/>
                <wp:effectExtent l="0" t="0" r="0" b="0"/>
                <wp:wrapTopAndBottom/>
                <wp:docPr id="516" name="Oval 4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11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474" o:spid="_x0000_s1146" style="position:absolute;left:0;text-align:left;margin-left:1in;margin-top:239.3pt;width:27pt;height:27pt;z-index:251753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" o:allowincell="f">
                <v:textbox inset="0,,0">
                  <w:txbxContent>
                    <w:p w:rsidR="00B739EF" w:rsidRDefault="00B739EF">
                      <w:r>
                        <w:t>Б11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52448" behindDoc="0" locked="0" layoutInCell="0" allowOverlap="1">
                <wp:simplePos x="0" y="0"/>
                <wp:positionH relativeFrom="column">
                  <wp:posOffset>914400</wp:posOffset>
                </wp:positionH>
                <wp:positionV relativeFrom="paragraph">
                  <wp:posOffset>2467610</wp:posOffset>
                </wp:positionV>
                <wp:extent cx="342900" cy="342900"/>
                <wp:effectExtent l="0" t="0" r="0" b="0"/>
                <wp:wrapTopAndBottom/>
                <wp:docPr id="515" name="Oval 4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10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473" o:spid="_x0000_s1147" style="position:absolute;left:0;text-align:left;margin-left:1in;margin-top:194.3pt;width:27pt;height:27pt;z-index:251752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" o:allowincell="f">
                <v:textbox inset="0,,0">
                  <w:txbxContent>
                    <w:p w:rsidR="00B739EF" w:rsidRDefault="00B739EF">
                      <w:r>
                        <w:t>Б10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51424" behindDoc="0" locked="0" layoutInCell="0" allowOverlap="1">
                <wp:simplePos x="0" y="0"/>
                <wp:positionH relativeFrom="column">
                  <wp:posOffset>914400</wp:posOffset>
                </wp:positionH>
                <wp:positionV relativeFrom="paragraph">
                  <wp:posOffset>1896110</wp:posOffset>
                </wp:positionV>
                <wp:extent cx="342900" cy="342900"/>
                <wp:effectExtent l="0" t="0" r="0" b="0"/>
                <wp:wrapTopAndBottom/>
                <wp:docPr id="514" name="Oval 4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9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472" o:spid="_x0000_s1148" style="position:absolute;left:0;text-align:left;margin-left:1in;margin-top:149.3pt;width:27pt;height:27pt;z-index:251751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" o:allowincell="f">
                <v:textbox inset="0,,0">
                  <w:txbxContent>
                    <w:p w:rsidR="00B739EF" w:rsidRDefault="00B739EF">
                      <w:r>
                        <w:t>Б9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50400" behindDoc="0" locked="0" layoutInCell="0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3039110</wp:posOffset>
                </wp:positionV>
                <wp:extent cx="342900" cy="342900"/>
                <wp:effectExtent l="0" t="0" r="0" b="0"/>
                <wp:wrapTopAndBottom/>
                <wp:docPr id="513" name="Oval 4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8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471" o:spid="_x0000_s1149" style="position:absolute;left:0;text-align:left;margin-left:45pt;margin-top:239.3pt;width:27pt;height:27pt;z-index:25175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" o:allowincell="f">
                <v:textbox inset="0,,0">
                  <w:txbxContent>
                    <w:p w:rsidR="00B739EF" w:rsidRDefault="00B739EF">
                      <w:r>
                        <w:t>Б8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49376" behindDoc="0" locked="0" layoutInCell="0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2467610</wp:posOffset>
                </wp:positionV>
                <wp:extent cx="342900" cy="342900"/>
                <wp:effectExtent l="0" t="0" r="0" b="0"/>
                <wp:wrapTopAndBottom/>
                <wp:docPr id="512" name="Oval 4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7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470" o:spid="_x0000_s1150" style="position:absolute;left:0;text-align:left;margin-left:45pt;margin-top:194.3pt;width:27pt;height:27pt;z-index:251749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" o:allowincell="f">
                <v:textbox inset="0,,0">
                  <w:txbxContent>
                    <w:p w:rsidR="00B739EF" w:rsidRDefault="00B739EF">
                      <w:r>
                        <w:t>Б7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48352" behindDoc="0" locked="0" layoutInCell="0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1896110</wp:posOffset>
                </wp:positionV>
                <wp:extent cx="342900" cy="342900"/>
                <wp:effectExtent l="0" t="0" r="0" b="0"/>
                <wp:wrapTopAndBottom/>
                <wp:docPr id="511" name="Oval 4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6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469" o:spid="_x0000_s1151" style="position:absolute;left:0;text-align:left;margin-left:45pt;margin-top:149.3pt;width:27pt;height:27pt;z-index:251748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" o:allowincell="f">
                <v:textbox inset="0,,0">
                  <w:txbxContent>
                    <w:p w:rsidR="00B739EF" w:rsidRDefault="00B739EF">
                      <w:r>
                        <w:t>Б6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47328" behindDoc="0" locked="0" layoutInCell="0" allowOverlap="1">
                <wp:simplePos x="0" y="0"/>
                <wp:positionH relativeFrom="column">
                  <wp:posOffset>228600</wp:posOffset>
                </wp:positionH>
                <wp:positionV relativeFrom="paragraph">
                  <wp:posOffset>3039110</wp:posOffset>
                </wp:positionV>
                <wp:extent cx="342900" cy="342900"/>
                <wp:effectExtent l="0" t="0" r="0" b="0"/>
                <wp:wrapTopAndBottom/>
                <wp:docPr id="510" name="Oval 4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5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468" o:spid="_x0000_s1152" style="position:absolute;left:0;text-align:left;margin-left:18pt;margin-top:239.3pt;width:27pt;height:27pt;z-index:251747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" o:allowincell="f">
                <v:textbox inset="0,,0">
                  <w:txbxContent>
                    <w:p w:rsidR="00B739EF" w:rsidRDefault="00B739EF">
                      <w:r>
                        <w:t>Б5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46304" behindDoc="0" locked="0" layoutInCell="0" allowOverlap="1">
                <wp:simplePos x="0" y="0"/>
                <wp:positionH relativeFrom="column">
                  <wp:posOffset>228600</wp:posOffset>
                </wp:positionH>
                <wp:positionV relativeFrom="paragraph">
                  <wp:posOffset>2467610</wp:posOffset>
                </wp:positionV>
                <wp:extent cx="342900" cy="342900"/>
                <wp:effectExtent l="0" t="0" r="0" b="0"/>
                <wp:wrapTopAndBottom/>
                <wp:docPr id="509" name="Oval 4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4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467" o:spid="_x0000_s1153" style="position:absolute;left:0;text-align:left;margin-left:18pt;margin-top:194.3pt;width:27pt;height:27pt;z-index:251746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" o:allowincell="f">
                <v:textbox inset="0,,0">
                  <w:txbxContent>
                    <w:p w:rsidR="00B739EF" w:rsidRDefault="00B739EF">
                      <w:r>
                        <w:t>Б4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45280" behindDoc="0" locked="0" layoutInCell="0" allowOverlap="1">
                <wp:simplePos x="0" y="0"/>
                <wp:positionH relativeFrom="column">
                  <wp:posOffset>228600</wp:posOffset>
                </wp:positionH>
                <wp:positionV relativeFrom="paragraph">
                  <wp:posOffset>1896110</wp:posOffset>
                </wp:positionV>
                <wp:extent cx="342900" cy="342900"/>
                <wp:effectExtent l="0" t="0" r="0" b="0"/>
                <wp:wrapTopAndBottom/>
                <wp:docPr id="508" name="Oval 4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3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466" o:spid="_x0000_s1154" style="position:absolute;left:0;text-align:left;margin-left:18pt;margin-top:149.3pt;width:27pt;height:27pt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" o:allowincell="f">
                <v:textbox inset="0,,0">
                  <w:txbxContent>
                    <w:p w:rsidR="00B739EF" w:rsidRDefault="00B739EF">
                      <w:r>
                        <w:t>Б3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53792" behindDoc="0" locked="0" layoutInCell="0" allowOverlap="1">
                <wp:simplePos x="0" y="0"/>
                <wp:positionH relativeFrom="column">
                  <wp:posOffset>-133350</wp:posOffset>
                </wp:positionH>
                <wp:positionV relativeFrom="paragraph">
                  <wp:posOffset>2810510</wp:posOffset>
                </wp:positionV>
                <wp:extent cx="933450" cy="1143000"/>
                <wp:effectExtent l="0" t="0" r="0" b="0"/>
                <wp:wrapTopAndBottom/>
                <wp:docPr id="507" name="Freeform 2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933450" cy="1143000"/>
                        </a:xfrm>
                        <a:custGeom>
                          <a:avLst/>
                          <a:gdLst>
                            <a:gd name="T0" fmla="*/ 210 w 1470"/>
                            <a:gd name="T1" fmla="*/ 0 h 1800"/>
                            <a:gd name="T2" fmla="*/ 210 w 1470"/>
                            <a:gd name="T3" fmla="*/ 900 h 1800"/>
                            <a:gd name="T4" fmla="*/ 1470 w 1470"/>
                            <a:gd name="T5" fmla="*/ 1800 h 18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470" h="1800">
                              <a:moveTo>
                                <a:pt x="210" y="0"/>
                              </a:moveTo>
                              <a:cubicBezTo>
                                <a:pt x="105" y="300"/>
                                <a:pt x="0" y="600"/>
                                <a:pt x="210" y="900"/>
                              </a:cubicBezTo>
                              <a:cubicBezTo>
                                <a:pt x="420" y="1200"/>
                                <a:pt x="945" y="1500"/>
                                <a:pt x="1470" y="1800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D62FEF5" id="Freeform 279" o:spid="_x0000_s1026" style="position:absolute;margin-left:-10.5pt;margin-top:221.3pt;width:73.5pt;height:90pt;z-index:251553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470,1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" o:allowincell="f" path="m210,c105,300,,600,210,900v210,300,735,600,1260,900e" filled="f">
                <v:stroke endarrow="block"/>
                <v:path arrowok="t" o:connecttype="custom" o:connectlocs="133350,0;133350,571500;933450,1143000" o:connectangles="0,0,0"/>
                <w10:wrap type="topAndBottom"/>
              </v:shape>
            </w:pict>
          </mc:Fallback>
        </mc:AlternateContent>
      </w:r>
    </w:p>
    <w:p w:rsidR="00B739EF" w:rsidRDefault="00FF3E0F">
      <w:pPr>
        <w:pStyle w:val="20"/>
        <w:ind w:firstLine="720"/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34016" behindDoc="0" locked="0" layoutInCell="0" allowOverlap="1">
                <wp:simplePos x="0" y="0"/>
                <wp:positionH relativeFrom="column">
                  <wp:posOffset>3543300</wp:posOffset>
                </wp:positionH>
                <wp:positionV relativeFrom="paragraph">
                  <wp:posOffset>3977640</wp:posOffset>
                </wp:positionV>
                <wp:extent cx="228600" cy="914400"/>
                <wp:effectExtent l="0" t="0" r="0" b="0"/>
                <wp:wrapTopAndBottom/>
                <wp:docPr id="506" name="Line 4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28600" cy="9144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E933956" id="Line 455" o:spid="_x0000_s1026" style="position:absolute;flip:y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9pt,313.2pt" to="297pt,38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32992" behindDoc="0" locked="0" layoutInCell="0" allowOverlap="1">
                <wp:simplePos x="0" y="0"/>
                <wp:positionH relativeFrom="column">
                  <wp:posOffset>2514600</wp:posOffset>
                </wp:positionH>
                <wp:positionV relativeFrom="paragraph">
                  <wp:posOffset>3977640</wp:posOffset>
                </wp:positionV>
                <wp:extent cx="685800" cy="914400"/>
                <wp:effectExtent l="0" t="0" r="0" b="0"/>
                <wp:wrapTopAndBottom/>
                <wp:docPr id="505" name="Line 4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85800" cy="9144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D50406F" id="Line 454" o:spid="_x0000_s1026" style="position:absolute;flip:y;z-index:251732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8pt,313.2pt" to="252pt,38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05664" behindDoc="0" locked="0" layoutInCell="0" allowOverlap="1">
                <wp:simplePos x="0" y="0"/>
                <wp:positionH relativeFrom="column">
                  <wp:posOffset>3086100</wp:posOffset>
                </wp:positionH>
                <wp:positionV relativeFrom="paragraph">
                  <wp:posOffset>320040</wp:posOffset>
                </wp:positionV>
                <wp:extent cx="2743200" cy="685800"/>
                <wp:effectExtent l="0" t="0" r="0" b="0"/>
                <wp:wrapTopAndBottom/>
                <wp:docPr id="504" name="Line 2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743200" cy="685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60F9268" id="Line 232" o:spid="_x0000_s1026" style="position:absolute;z-index:251505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3pt,25.2pt" to="459pt,79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04640" behindDoc="0" locked="0" layoutInCell="0" allowOverlap="1">
                <wp:simplePos x="0" y="0"/>
                <wp:positionH relativeFrom="column">
                  <wp:posOffset>3086100</wp:posOffset>
                </wp:positionH>
                <wp:positionV relativeFrom="paragraph">
                  <wp:posOffset>320040</wp:posOffset>
                </wp:positionV>
                <wp:extent cx="2400300" cy="685800"/>
                <wp:effectExtent l="0" t="0" r="0" b="0"/>
                <wp:wrapTopAndBottom/>
                <wp:docPr id="503" name="Line 2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400300" cy="685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5D8C02E" id="Line 231" o:spid="_x0000_s1026" style="position:absolute;z-index:251504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3pt,25.2pt" to="6in,79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03616" behindDoc="0" locked="0" layoutInCell="0" allowOverlap="1">
                <wp:simplePos x="0" y="0"/>
                <wp:positionH relativeFrom="column">
                  <wp:posOffset>3086100</wp:posOffset>
                </wp:positionH>
                <wp:positionV relativeFrom="paragraph">
                  <wp:posOffset>320040</wp:posOffset>
                </wp:positionV>
                <wp:extent cx="2057400" cy="685800"/>
                <wp:effectExtent l="0" t="0" r="0" b="0"/>
                <wp:wrapTopAndBottom/>
                <wp:docPr id="502" name="Line 2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057400" cy="685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6404C93" id="Line 230" o:spid="_x0000_s1026" style="position:absolute;z-index:251503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3pt,25.2pt" to="405pt,79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02592" behindDoc="0" locked="0" layoutInCell="0" allowOverlap="1">
                <wp:simplePos x="0" y="0"/>
                <wp:positionH relativeFrom="column">
                  <wp:posOffset>3086100</wp:posOffset>
                </wp:positionH>
                <wp:positionV relativeFrom="paragraph">
                  <wp:posOffset>320040</wp:posOffset>
                </wp:positionV>
                <wp:extent cx="1714500" cy="685800"/>
                <wp:effectExtent l="0" t="0" r="0" b="0"/>
                <wp:wrapTopAndBottom/>
                <wp:docPr id="501" name="Line 2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714500" cy="685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2EF12A3" id="Line 229" o:spid="_x0000_s1026" style="position:absolute;z-index:251502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3pt,25.2pt" to="378pt,79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01568" behindDoc="0" locked="0" layoutInCell="0" allowOverlap="1">
                <wp:simplePos x="0" y="0"/>
                <wp:positionH relativeFrom="column">
                  <wp:posOffset>3086100</wp:posOffset>
                </wp:positionH>
                <wp:positionV relativeFrom="paragraph">
                  <wp:posOffset>320040</wp:posOffset>
                </wp:positionV>
                <wp:extent cx="1371600" cy="685800"/>
                <wp:effectExtent l="0" t="0" r="0" b="0"/>
                <wp:wrapTopAndBottom/>
                <wp:docPr id="500" name="Line 2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371600" cy="685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1B312C8" id="Line 228" o:spid="_x0000_s1026" style="position:absolute;z-index:251501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3pt,25.2pt" to="351pt,79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00544" behindDoc="0" locked="0" layoutInCell="0" allowOverlap="1">
                <wp:simplePos x="0" y="0"/>
                <wp:positionH relativeFrom="column">
                  <wp:posOffset>3086100</wp:posOffset>
                </wp:positionH>
                <wp:positionV relativeFrom="paragraph">
                  <wp:posOffset>434340</wp:posOffset>
                </wp:positionV>
                <wp:extent cx="1028700" cy="571500"/>
                <wp:effectExtent l="0" t="0" r="0" b="0"/>
                <wp:wrapTopAndBottom/>
                <wp:docPr id="499" name="Line 2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28700" cy="571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B5CCA85" id="Line 227" o:spid="_x0000_s1026" style="position:absolute;z-index:251500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3pt,34.2pt" to="324pt,79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99520" behindDoc="0" locked="0" layoutInCell="0" allowOverlap="1">
                <wp:simplePos x="0" y="0"/>
                <wp:positionH relativeFrom="column">
                  <wp:posOffset>3086100</wp:posOffset>
                </wp:positionH>
                <wp:positionV relativeFrom="paragraph">
                  <wp:posOffset>434340</wp:posOffset>
                </wp:positionV>
                <wp:extent cx="685800" cy="571500"/>
                <wp:effectExtent l="0" t="0" r="0" b="0"/>
                <wp:wrapTopAndBottom/>
                <wp:docPr id="498" name="Line 2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85800" cy="571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E53B39A" id="Line 226" o:spid="_x0000_s1026" style="position:absolute;z-index:251499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3pt,34.2pt" to="297pt,79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98496" behindDoc="0" locked="0" layoutInCell="0" allowOverlap="1">
                <wp:simplePos x="0" y="0"/>
                <wp:positionH relativeFrom="column">
                  <wp:posOffset>2971800</wp:posOffset>
                </wp:positionH>
                <wp:positionV relativeFrom="paragraph">
                  <wp:posOffset>548640</wp:posOffset>
                </wp:positionV>
                <wp:extent cx="457200" cy="457200"/>
                <wp:effectExtent l="0" t="0" r="0" b="0"/>
                <wp:wrapTopAndBottom/>
                <wp:docPr id="497" name="Line 2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457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52A6C3B" id="Line 225" o:spid="_x0000_s1026" style="position:absolute;z-index:251498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4pt,43.2pt" to="270pt,79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97472" behindDoc="0" locked="0" layoutInCell="0" allowOverlap="1">
                <wp:simplePos x="0" y="0"/>
                <wp:positionH relativeFrom="column">
                  <wp:posOffset>2971800</wp:posOffset>
                </wp:positionH>
                <wp:positionV relativeFrom="paragraph">
                  <wp:posOffset>548640</wp:posOffset>
                </wp:positionV>
                <wp:extent cx="114300" cy="457200"/>
                <wp:effectExtent l="0" t="0" r="0" b="0"/>
                <wp:wrapTopAndBottom/>
                <wp:docPr id="496" name="Line 2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457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6C483E0" id="Line 224" o:spid="_x0000_s1026" style="position:absolute;z-index:251497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4pt,43.2pt" to="243pt,79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96448" behindDoc="0" locked="0" layoutInCell="0" allowOverlap="1">
                <wp:simplePos x="0" y="0"/>
                <wp:positionH relativeFrom="column">
                  <wp:posOffset>2743200</wp:posOffset>
                </wp:positionH>
                <wp:positionV relativeFrom="paragraph">
                  <wp:posOffset>548640</wp:posOffset>
                </wp:positionV>
                <wp:extent cx="114300" cy="457200"/>
                <wp:effectExtent l="0" t="0" r="0" b="0"/>
                <wp:wrapTopAndBottom/>
                <wp:docPr id="495" name="Line 2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4300" cy="457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316143C" id="Line 223" o:spid="_x0000_s1026" style="position:absolute;flip:x;z-index:251496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in,43.2pt" to="225pt,79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95424" behindDoc="0" locked="0" layoutInCell="0" allowOverlap="1">
                <wp:simplePos x="0" y="0"/>
                <wp:positionH relativeFrom="column">
                  <wp:posOffset>2514600</wp:posOffset>
                </wp:positionH>
                <wp:positionV relativeFrom="paragraph">
                  <wp:posOffset>434340</wp:posOffset>
                </wp:positionV>
                <wp:extent cx="228600" cy="571500"/>
                <wp:effectExtent l="0" t="0" r="0" b="0"/>
                <wp:wrapTopAndBottom/>
                <wp:docPr id="494" name="Line 2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28600" cy="571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7D4D7B3" id="Line 222" o:spid="_x0000_s1026" style="position:absolute;flip:x;z-index:251495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8pt,34.2pt" to="3in,79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94400" behindDoc="0" locked="0" layoutInCell="0" allowOverlap="1">
                <wp:simplePos x="0" y="0"/>
                <wp:positionH relativeFrom="column">
                  <wp:posOffset>2171700</wp:posOffset>
                </wp:positionH>
                <wp:positionV relativeFrom="paragraph">
                  <wp:posOffset>434340</wp:posOffset>
                </wp:positionV>
                <wp:extent cx="571500" cy="571500"/>
                <wp:effectExtent l="0" t="0" r="0" b="0"/>
                <wp:wrapTopAndBottom/>
                <wp:docPr id="493" name="Line 2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71500" cy="571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043D824" id="Line 221" o:spid="_x0000_s1026" style="position:absolute;flip:x;z-index:251494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1pt,34.2pt" to="3in,79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93376" behindDoc="0" locked="0" layoutInCell="0" allowOverlap="1">
                <wp:simplePos x="0" y="0"/>
                <wp:positionH relativeFrom="column">
                  <wp:posOffset>1828800</wp:posOffset>
                </wp:positionH>
                <wp:positionV relativeFrom="paragraph">
                  <wp:posOffset>434340</wp:posOffset>
                </wp:positionV>
                <wp:extent cx="914400" cy="571500"/>
                <wp:effectExtent l="0" t="0" r="0" b="0"/>
                <wp:wrapTopAndBottom/>
                <wp:docPr id="492" name="Line 2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914400" cy="571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015A772" id="Line 220" o:spid="_x0000_s1026" style="position:absolute;flip:x;z-index:251493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in,34.2pt" to="3in,79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92352" behindDoc="0" locked="0" layoutInCell="0" allowOverlap="1">
                <wp:simplePos x="0" y="0"/>
                <wp:positionH relativeFrom="column">
                  <wp:posOffset>1485900</wp:posOffset>
                </wp:positionH>
                <wp:positionV relativeFrom="paragraph">
                  <wp:posOffset>320040</wp:posOffset>
                </wp:positionV>
                <wp:extent cx="1257300" cy="685800"/>
                <wp:effectExtent l="0" t="0" r="0" b="0"/>
                <wp:wrapTopAndBottom/>
                <wp:docPr id="491" name="Line 2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257300" cy="685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B2F8AAE" id="Line 219" o:spid="_x0000_s1026" style="position:absolute;flip:x;z-index:251492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7pt,25.2pt" to="3in,79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91328" behindDoc="0" locked="0" layoutInCell="0" allowOverlap="1">
                <wp:simplePos x="0" y="0"/>
                <wp:positionH relativeFrom="column">
                  <wp:posOffset>1143000</wp:posOffset>
                </wp:positionH>
                <wp:positionV relativeFrom="paragraph">
                  <wp:posOffset>320040</wp:posOffset>
                </wp:positionV>
                <wp:extent cx="1600200" cy="685800"/>
                <wp:effectExtent l="0" t="0" r="0" b="0"/>
                <wp:wrapTopAndBottom/>
                <wp:docPr id="490" name="Line 2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600200" cy="685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9A3526F" id="Line 218" o:spid="_x0000_s1026" style="position:absolute;flip:x;z-index:251491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0pt,25.2pt" to="3in,79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90304" behindDoc="0" locked="0" layoutInCell="0" allowOverlap="1">
                <wp:simplePos x="0" y="0"/>
                <wp:positionH relativeFrom="column">
                  <wp:posOffset>800100</wp:posOffset>
                </wp:positionH>
                <wp:positionV relativeFrom="paragraph">
                  <wp:posOffset>320040</wp:posOffset>
                </wp:positionV>
                <wp:extent cx="1943100" cy="685800"/>
                <wp:effectExtent l="0" t="0" r="0" b="0"/>
                <wp:wrapTopAndBottom/>
                <wp:docPr id="489" name="Line 2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943100" cy="685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3BBCAB6" id="Line 217" o:spid="_x0000_s1026" style="position:absolute;flip:x;z-index:251490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3pt,25.2pt" to="3in,79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89280" behindDoc="0" locked="0" layoutInCell="0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320040</wp:posOffset>
                </wp:positionV>
                <wp:extent cx="2286000" cy="685800"/>
                <wp:effectExtent l="0" t="0" r="0" b="0"/>
                <wp:wrapTopAndBottom/>
                <wp:docPr id="488" name="Line 2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286000" cy="685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573B4A6" id="Line 216" o:spid="_x0000_s1026" style="position:absolute;flip:x;z-index:251489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pt,25.2pt" to="3in,79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88256" behindDoc="0" locked="0" layoutInCell="0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320040</wp:posOffset>
                </wp:positionV>
                <wp:extent cx="2743200" cy="685800"/>
                <wp:effectExtent l="0" t="0" r="0" b="0"/>
                <wp:wrapTopAndBottom/>
                <wp:docPr id="487" name="Line 2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743200" cy="685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DB93582" id="Line 215" o:spid="_x0000_s1026" style="position:absolute;flip:x;z-index:251488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25.2pt" to="3in,79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87232" behindDoc="0" locked="0" layoutInCell="0" allowOverlap="1">
                <wp:simplePos x="0" y="0"/>
                <wp:positionH relativeFrom="column">
                  <wp:posOffset>5372100</wp:posOffset>
                </wp:positionH>
                <wp:positionV relativeFrom="paragraph">
                  <wp:posOffset>1005840</wp:posOffset>
                </wp:positionV>
                <wp:extent cx="342900" cy="342900"/>
                <wp:effectExtent l="0" t="0" r="0" b="0"/>
                <wp:wrapTopAndBottom/>
                <wp:docPr id="486" name="Oval 2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О16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14" o:spid="_x0000_s1155" style="position:absolute;left:0;text-align:left;margin-left:423pt;margin-top:79.2pt;width:27pt;height:27pt;z-index:251487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" o:allowincell="f">
                <v:textbox inset="0,,0">
                  <w:txbxContent>
                    <w:p w:rsidR="00B739EF" w:rsidRDefault="00B739EF">
                      <w:r>
                        <w:t>О16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86208" behindDoc="0" locked="0" layoutInCell="0" allowOverlap="1">
                <wp:simplePos x="0" y="0"/>
                <wp:positionH relativeFrom="column">
                  <wp:posOffset>5029200</wp:posOffset>
                </wp:positionH>
                <wp:positionV relativeFrom="paragraph">
                  <wp:posOffset>1005840</wp:posOffset>
                </wp:positionV>
                <wp:extent cx="342900" cy="342900"/>
                <wp:effectExtent l="0" t="0" r="0" b="0"/>
                <wp:wrapTopAndBottom/>
                <wp:docPr id="485" name="Oval 2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О15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13" o:spid="_x0000_s1156" style="position:absolute;left:0;text-align:left;margin-left:396pt;margin-top:79.2pt;width:27pt;height:27pt;z-index:251486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" o:allowincell="f">
                <v:textbox inset="0,,0">
                  <w:txbxContent>
                    <w:p w:rsidR="00B739EF" w:rsidRDefault="00B739EF">
                      <w:r>
                        <w:t>О15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85184" behindDoc="0" locked="0" layoutInCell="0" allowOverlap="1">
                <wp:simplePos x="0" y="0"/>
                <wp:positionH relativeFrom="column">
                  <wp:posOffset>4686300</wp:posOffset>
                </wp:positionH>
                <wp:positionV relativeFrom="paragraph">
                  <wp:posOffset>1005840</wp:posOffset>
                </wp:positionV>
                <wp:extent cx="342900" cy="342900"/>
                <wp:effectExtent l="0" t="0" r="0" b="0"/>
                <wp:wrapTopAndBottom/>
                <wp:docPr id="484" name="Oval 2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О14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12" o:spid="_x0000_s1157" style="position:absolute;left:0;text-align:left;margin-left:369pt;margin-top:79.2pt;width:27pt;height:27pt;z-index:251485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" o:allowincell="f">
                <v:textbox inset="0,,0">
                  <w:txbxContent>
                    <w:p w:rsidR="00B739EF" w:rsidRDefault="00B739EF">
                      <w:r>
                        <w:t>О14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84160" behindDoc="0" locked="0" layoutInCell="0" allowOverlap="1">
                <wp:simplePos x="0" y="0"/>
                <wp:positionH relativeFrom="column">
                  <wp:posOffset>4343400</wp:posOffset>
                </wp:positionH>
                <wp:positionV relativeFrom="paragraph">
                  <wp:posOffset>1005840</wp:posOffset>
                </wp:positionV>
                <wp:extent cx="342900" cy="342900"/>
                <wp:effectExtent l="0" t="0" r="0" b="0"/>
                <wp:wrapTopAndBottom/>
                <wp:docPr id="483" name="Oval 2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О13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11" o:spid="_x0000_s1158" style="position:absolute;left:0;text-align:left;margin-left:342pt;margin-top:79.2pt;width:27pt;height:27pt;z-index:251484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" o:allowincell="f">
                <v:textbox inset="0,,0">
                  <w:txbxContent>
                    <w:p w:rsidR="00B739EF" w:rsidRDefault="00B739EF">
                      <w:r>
                        <w:t>О13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83136" behindDoc="0" locked="0" layoutInCell="0" allowOverlap="1">
                <wp:simplePos x="0" y="0"/>
                <wp:positionH relativeFrom="column">
                  <wp:posOffset>4000500</wp:posOffset>
                </wp:positionH>
                <wp:positionV relativeFrom="paragraph">
                  <wp:posOffset>1005840</wp:posOffset>
                </wp:positionV>
                <wp:extent cx="342900" cy="342900"/>
                <wp:effectExtent l="0" t="0" r="0" b="0"/>
                <wp:wrapTopAndBottom/>
                <wp:docPr id="482" name="Oval 2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О12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10" o:spid="_x0000_s1159" style="position:absolute;left:0;text-align:left;margin-left:315pt;margin-top:79.2pt;width:27pt;height:27pt;z-index:251483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" o:allowincell="f">
                <v:textbox inset="0,,0">
                  <w:txbxContent>
                    <w:p w:rsidR="00B739EF" w:rsidRDefault="00B739EF">
                      <w:r>
                        <w:t>О12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82112" behindDoc="0" locked="0" layoutInCell="0" allowOverlap="1">
                <wp:simplePos x="0" y="0"/>
                <wp:positionH relativeFrom="column">
                  <wp:posOffset>3657600</wp:posOffset>
                </wp:positionH>
                <wp:positionV relativeFrom="paragraph">
                  <wp:posOffset>1005840</wp:posOffset>
                </wp:positionV>
                <wp:extent cx="342900" cy="342900"/>
                <wp:effectExtent l="0" t="0" r="0" b="0"/>
                <wp:wrapTopAndBottom/>
                <wp:docPr id="481" name="Oval 2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О11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09" o:spid="_x0000_s1160" style="position:absolute;left:0;text-align:left;margin-left:4in;margin-top:79.2pt;width:27pt;height:27pt;z-index:251482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" o:allowincell="f">
                <v:textbox inset="0,,0">
                  <w:txbxContent>
                    <w:p w:rsidR="00B739EF" w:rsidRDefault="00B739EF">
                      <w:r>
                        <w:t>О11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81088" behindDoc="0" locked="0" layoutInCell="0" allowOverlap="1">
                <wp:simplePos x="0" y="0"/>
                <wp:positionH relativeFrom="column">
                  <wp:posOffset>5715000</wp:posOffset>
                </wp:positionH>
                <wp:positionV relativeFrom="paragraph">
                  <wp:posOffset>1005840</wp:posOffset>
                </wp:positionV>
                <wp:extent cx="342900" cy="342900"/>
                <wp:effectExtent l="0" t="0" r="0" b="0"/>
                <wp:wrapTopAndBottom/>
                <wp:docPr id="480" name="Oval 2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О17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08" o:spid="_x0000_s1161" style="position:absolute;left:0;text-align:left;margin-left:450pt;margin-top:79.2pt;width:27pt;height:27pt;z-index:251481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" o:allowincell="f">
                <v:textbox inset="0,,0">
                  <w:txbxContent>
                    <w:p w:rsidR="00B739EF" w:rsidRDefault="00B739EF">
                      <w:r>
                        <w:t>О17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80064" behindDoc="0" locked="0" layoutInCell="0" allowOverlap="1">
                <wp:simplePos x="0" y="0"/>
                <wp:positionH relativeFrom="column">
                  <wp:posOffset>3314700</wp:posOffset>
                </wp:positionH>
                <wp:positionV relativeFrom="paragraph">
                  <wp:posOffset>1005840</wp:posOffset>
                </wp:positionV>
                <wp:extent cx="342900" cy="342900"/>
                <wp:effectExtent l="0" t="0" r="0" b="0"/>
                <wp:wrapTopAndBottom/>
                <wp:docPr id="479" name="Oval 2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О10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07" o:spid="_x0000_s1162" style="position:absolute;left:0;text-align:left;margin-left:261pt;margin-top:79.2pt;width:27pt;height:27pt;z-index:251480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" o:allowincell="f">
                <v:textbox inset="0,,0">
                  <w:txbxContent>
                    <w:p w:rsidR="00B739EF" w:rsidRDefault="00B739EF">
                      <w:r>
                        <w:t>О10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79040" behindDoc="0" locked="0" layoutInCell="0" allowOverlap="1">
                <wp:simplePos x="0" y="0"/>
                <wp:positionH relativeFrom="column">
                  <wp:posOffset>-114300</wp:posOffset>
                </wp:positionH>
                <wp:positionV relativeFrom="paragraph">
                  <wp:posOffset>1005840</wp:posOffset>
                </wp:positionV>
                <wp:extent cx="342900" cy="342900"/>
                <wp:effectExtent l="0" t="0" r="0" b="0"/>
                <wp:wrapTopAndBottom/>
                <wp:docPr id="478" name="Oval 2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Д1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06" o:spid="_x0000_s1163" style="position:absolute;left:0;text-align:left;margin-left:-9pt;margin-top:79.2pt;width:27pt;height:27pt;z-index:251479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" o:allowincell="f">
                <v:textbox inset="0,,0">
                  <w:txbxContent>
                    <w:p w:rsidR="00B739EF" w:rsidRDefault="00B739EF">
                      <w:r>
                        <w:t>Д1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78016" behindDoc="0" locked="0" layoutInCell="0" allowOverlap="1">
                <wp:simplePos x="0" y="0"/>
                <wp:positionH relativeFrom="column">
                  <wp:posOffset>228600</wp:posOffset>
                </wp:positionH>
                <wp:positionV relativeFrom="paragraph">
                  <wp:posOffset>1005840</wp:posOffset>
                </wp:positionV>
                <wp:extent cx="342900" cy="342900"/>
                <wp:effectExtent l="0" t="0" r="0" b="0"/>
                <wp:wrapTopAndBottom/>
                <wp:docPr id="477" name="Oval 2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О1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05" o:spid="_x0000_s1164" style="position:absolute;left:0;text-align:left;margin-left:18pt;margin-top:79.2pt;width:27pt;height:27pt;z-index:251478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" o:allowincell="f">
                <v:textbox inset="0,,0">
                  <w:txbxContent>
                    <w:p w:rsidR="00B739EF" w:rsidRDefault="00B739EF">
                      <w:r>
                        <w:t>О1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76992" behindDoc="0" locked="0" layoutInCell="0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1005840</wp:posOffset>
                </wp:positionV>
                <wp:extent cx="342900" cy="342900"/>
                <wp:effectExtent l="0" t="0" r="0" b="0"/>
                <wp:wrapTopAndBottom/>
                <wp:docPr id="476" name="Oval 2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О2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04" o:spid="_x0000_s1165" style="position:absolute;left:0;text-align:left;margin-left:45pt;margin-top:79.2pt;width:27pt;height:27pt;z-index:251476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" o:allowincell="f">
                <v:textbox inset="0,,0">
                  <w:txbxContent>
                    <w:p w:rsidR="00B739EF" w:rsidRDefault="00B739EF">
                      <w:r>
                        <w:t>О2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75968" behindDoc="0" locked="0" layoutInCell="0" allowOverlap="1">
                <wp:simplePos x="0" y="0"/>
                <wp:positionH relativeFrom="column">
                  <wp:posOffset>914400</wp:posOffset>
                </wp:positionH>
                <wp:positionV relativeFrom="paragraph">
                  <wp:posOffset>1005840</wp:posOffset>
                </wp:positionV>
                <wp:extent cx="342900" cy="342900"/>
                <wp:effectExtent l="0" t="0" r="0" b="0"/>
                <wp:wrapTopAndBottom/>
                <wp:docPr id="475" name="Oval 2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О3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03" o:spid="_x0000_s1166" style="position:absolute;left:0;text-align:left;margin-left:1in;margin-top:79.2pt;width:27pt;height:27pt;z-index:251475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" o:allowincell="f">
                <v:textbox inset="0,,0">
                  <w:txbxContent>
                    <w:p w:rsidR="00B739EF" w:rsidRDefault="00B739EF">
                      <w:r>
                        <w:t>О3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74944" behindDoc="0" locked="0" layoutInCell="0" allowOverlap="1">
                <wp:simplePos x="0" y="0"/>
                <wp:positionH relativeFrom="column">
                  <wp:posOffset>1257300</wp:posOffset>
                </wp:positionH>
                <wp:positionV relativeFrom="paragraph">
                  <wp:posOffset>1005840</wp:posOffset>
                </wp:positionV>
                <wp:extent cx="342900" cy="342900"/>
                <wp:effectExtent l="0" t="0" r="0" b="0"/>
                <wp:wrapTopAndBottom/>
                <wp:docPr id="474" name="Oval 2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О4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02" o:spid="_x0000_s1167" style="position:absolute;left:0;text-align:left;margin-left:99pt;margin-top:79.2pt;width:27pt;height:27pt;z-index:251474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" o:allowincell="f">
                <v:textbox inset="0,,0">
                  <w:txbxContent>
                    <w:p w:rsidR="00B739EF" w:rsidRDefault="00B739EF">
                      <w:r>
                        <w:t>О4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73920" behindDoc="0" locked="0" layoutInCell="0" allowOverlap="1">
                <wp:simplePos x="0" y="0"/>
                <wp:positionH relativeFrom="column">
                  <wp:posOffset>1600200</wp:posOffset>
                </wp:positionH>
                <wp:positionV relativeFrom="paragraph">
                  <wp:posOffset>1005840</wp:posOffset>
                </wp:positionV>
                <wp:extent cx="342900" cy="342900"/>
                <wp:effectExtent l="0" t="0" r="0" b="0"/>
                <wp:wrapTopAndBottom/>
                <wp:docPr id="473" name="Oval 2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О5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01" o:spid="_x0000_s1168" style="position:absolute;left:0;text-align:left;margin-left:126pt;margin-top:79.2pt;width:27pt;height:27pt;z-index:251473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" o:allowincell="f">
                <v:textbox inset="0,,0">
                  <w:txbxContent>
                    <w:p w:rsidR="00B739EF" w:rsidRDefault="00B739EF">
                      <w:r>
                        <w:t>О5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72896" behindDoc="0" locked="0" layoutInCell="0" allowOverlap="1">
                <wp:simplePos x="0" y="0"/>
                <wp:positionH relativeFrom="column">
                  <wp:posOffset>1943100</wp:posOffset>
                </wp:positionH>
                <wp:positionV relativeFrom="paragraph">
                  <wp:posOffset>1005840</wp:posOffset>
                </wp:positionV>
                <wp:extent cx="342900" cy="342900"/>
                <wp:effectExtent l="0" t="0" r="0" b="0"/>
                <wp:wrapTopAndBottom/>
                <wp:docPr id="472" name="Oval 2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О6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00" o:spid="_x0000_s1169" style="position:absolute;left:0;text-align:left;margin-left:153pt;margin-top:79.2pt;width:27pt;height:27pt;z-index:251472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" o:allowincell="f">
                <v:textbox inset="0,,0">
                  <w:txbxContent>
                    <w:p w:rsidR="00B739EF" w:rsidRDefault="00B739EF">
                      <w:r>
                        <w:t>О6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71872" behindDoc="0" locked="0" layoutInCell="0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1005840</wp:posOffset>
                </wp:positionV>
                <wp:extent cx="342900" cy="342900"/>
                <wp:effectExtent l="0" t="0" r="0" b="0"/>
                <wp:wrapTopAndBottom/>
                <wp:docPr id="471" name="Oval 1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О7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99" o:spid="_x0000_s1170" style="position:absolute;left:0;text-align:left;margin-left:180pt;margin-top:79.2pt;width:27pt;height:27pt;z-index:251471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" o:allowincell="f">
                <v:textbox inset="0,,0">
                  <w:txbxContent>
                    <w:p w:rsidR="00B739EF" w:rsidRDefault="00B739EF">
                      <w:r>
                        <w:t>О7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70848" behindDoc="0" locked="0" layoutInCell="0" allowOverlap="1">
                <wp:simplePos x="0" y="0"/>
                <wp:positionH relativeFrom="column">
                  <wp:posOffset>2628900</wp:posOffset>
                </wp:positionH>
                <wp:positionV relativeFrom="paragraph">
                  <wp:posOffset>1005840</wp:posOffset>
                </wp:positionV>
                <wp:extent cx="342900" cy="342900"/>
                <wp:effectExtent l="0" t="0" r="0" b="0"/>
                <wp:wrapTopAndBottom/>
                <wp:docPr id="470" name="Oval 1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О8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98" o:spid="_x0000_s1171" style="position:absolute;left:0;text-align:left;margin-left:207pt;margin-top:79.2pt;width:27pt;height:27pt;z-index:251470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" o:allowincell="f">
                <v:textbox inset="0,,0">
                  <w:txbxContent>
                    <w:p w:rsidR="00B739EF" w:rsidRDefault="00B739EF">
                      <w:r>
                        <w:t>О8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69824" behindDoc="0" locked="0" layoutInCell="0" allowOverlap="1">
                <wp:simplePos x="0" y="0"/>
                <wp:positionH relativeFrom="column">
                  <wp:posOffset>2971800</wp:posOffset>
                </wp:positionH>
                <wp:positionV relativeFrom="paragraph">
                  <wp:posOffset>1005840</wp:posOffset>
                </wp:positionV>
                <wp:extent cx="342900" cy="342900"/>
                <wp:effectExtent l="0" t="0" r="0" b="0"/>
                <wp:wrapTopAndBottom/>
                <wp:docPr id="469" name="Oval 1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О9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97" o:spid="_x0000_s1172" style="position:absolute;left:0;text-align:left;margin-left:234pt;margin-top:79.2pt;width:27pt;height:27pt;z-index:251469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" o:allowincell="f">
                <v:textbox inset="0,,0">
                  <w:txbxContent>
                    <w:p w:rsidR="00B739EF" w:rsidRDefault="00B739EF">
                      <w:r>
                        <w:t>О9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68800" behindDoc="0" locked="0" layoutInCell="0" allowOverlap="1">
                <wp:simplePos x="0" y="0"/>
                <wp:positionH relativeFrom="column">
                  <wp:posOffset>2743200</wp:posOffset>
                </wp:positionH>
                <wp:positionV relativeFrom="paragraph">
                  <wp:posOffset>205740</wp:posOffset>
                </wp:positionV>
                <wp:extent cx="342900" cy="342900"/>
                <wp:effectExtent l="0" t="0" r="0" b="0"/>
                <wp:wrapTopAndBottom/>
                <wp:docPr id="468" name="Oval 1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К0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96" o:spid="_x0000_s1173" style="position:absolute;left:0;text-align:left;margin-left:3in;margin-top:16.2pt;width:27pt;height:27pt;z-index:251468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" o:allowincell="f">
                <v:textbox inset="0,,0">
                  <w:txbxContent>
                    <w:p w:rsidR="00B739EF" w:rsidRDefault="00B739EF">
                      <w:r>
                        <w:t>К0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45600" behindDoc="0" locked="0" layoutInCell="0" allowOverlap="1">
                <wp:simplePos x="0" y="0"/>
                <wp:positionH relativeFrom="column">
                  <wp:posOffset>3657600</wp:posOffset>
                </wp:positionH>
                <wp:positionV relativeFrom="paragraph">
                  <wp:posOffset>3977640</wp:posOffset>
                </wp:positionV>
                <wp:extent cx="685800" cy="914400"/>
                <wp:effectExtent l="0" t="0" r="0" b="0"/>
                <wp:wrapTopAndBottom/>
                <wp:docPr id="467" name="Line 2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85800" cy="9144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sm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CA00B94" id="Line 271" o:spid="_x0000_s1026" style="position:absolute;flip:y;z-index:251545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in,313.2pt" to="342pt,38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" o:allowincell="f">
                <v:stroke endarrow="block" endarrowwidth="narrow" endarrowlength="long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44576" behindDoc="0" locked="0" layoutInCell="0" allowOverlap="1">
                <wp:simplePos x="0" y="0"/>
                <wp:positionH relativeFrom="column">
                  <wp:posOffset>2514600</wp:posOffset>
                </wp:positionH>
                <wp:positionV relativeFrom="paragraph">
                  <wp:posOffset>3977640</wp:posOffset>
                </wp:positionV>
                <wp:extent cx="114300" cy="914400"/>
                <wp:effectExtent l="0" t="0" r="0" b="0"/>
                <wp:wrapTopAndBottom/>
                <wp:docPr id="466" name="Line 2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14300" cy="9144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sm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5A6E509" id="Line 270" o:spid="_x0000_s1026" style="position:absolute;flip:y;z-index:251544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8pt,313.2pt" to="207pt,38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" o:allowincell="f">
                <v:stroke endarrow="block" endarrowwidth="narrow" endarrowlength="long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43552" behindDoc="0" locked="0" layoutInCell="0" allowOverlap="1">
                <wp:simplePos x="0" y="0"/>
                <wp:positionH relativeFrom="column">
                  <wp:posOffset>1828800</wp:posOffset>
                </wp:positionH>
                <wp:positionV relativeFrom="paragraph">
                  <wp:posOffset>3977640</wp:posOffset>
                </wp:positionV>
                <wp:extent cx="228600" cy="914400"/>
                <wp:effectExtent l="0" t="0" r="0" b="0"/>
                <wp:wrapTopAndBottom/>
                <wp:docPr id="465" name="Line 2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28600" cy="9144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sm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5EEE9F1" id="Line 269" o:spid="_x0000_s1026" style="position:absolute;flip:y;z-index:251543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in,313.2pt" to="162pt,38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" o:allowincell="f">
                <v:stroke endarrow="block" endarrowwidth="narrow" endarrowlength="long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42528" behindDoc="0" locked="0" layoutInCell="0" allowOverlap="1">
                <wp:simplePos x="0" y="0"/>
                <wp:positionH relativeFrom="column">
                  <wp:posOffset>800100</wp:posOffset>
                </wp:positionH>
                <wp:positionV relativeFrom="paragraph">
                  <wp:posOffset>3863340</wp:posOffset>
                </wp:positionV>
                <wp:extent cx="571500" cy="1028700"/>
                <wp:effectExtent l="0" t="0" r="0" b="0"/>
                <wp:wrapTopAndBottom/>
                <wp:docPr id="464" name="Line 2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571500" cy="10287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sm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753E7F7" id="Line 268" o:spid="_x0000_s1026" style="position:absolute;flip:y;z-index:251542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3pt,304.2pt" to="108pt,38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" o:allowincell="f">
                <v:stroke endarrow="block" endarrowwidth="narrow" endarrowlength="long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41504" behindDoc="0" locked="0" layoutInCell="0" allowOverlap="1">
                <wp:simplePos x="0" y="0"/>
                <wp:positionH relativeFrom="column">
                  <wp:posOffset>685800</wp:posOffset>
                </wp:positionH>
                <wp:positionV relativeFrom="paragraph">
                  <wp:posOffset>3977640</wp:posOffset>
                </wp:positionV>
                <wp:extent cx="228600" cy="914400"/>
                <wp:effectExtent l="0" t="0" r="0" b="0"/>
                <wp:wrapTopAndBottom/>
                <wp:docPr id="463" name="Line 2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28600" cy="9144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sm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6BF0167" id="Line 267" o:spid="_x0000_s1026" style="position:absolute;flip:y;z-index:251541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4pt,313.2pt" to="1in,38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" o:allowincell="f">
                <v:stroke endarrow="block" endarrowwidth="narrow" endarrowlength="long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40480" behindDoc="0" locked="0" layoutInCell="0" allowOverlap="1">
                <wp:simplePos x="0" y="0"/>
                <wp:positionH relativeFrom="column">
                  <wp:posOffset>5600700</wp:posOffset>
                </wp:positionH>
                <wp:positionV relativeFrom="paragraph">
                  <wp:posOffset>3177540</wp:posOffset>
                </wp:positionV>
                <wp:extent cx="228600" cy="457200"/>
                <wp:effectExtent l="0" t="0" r="0" b="0"/>
                <wp:wrapTopAndBottom/>
                <wp:docPr id="462" name="Line 2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28600" cy="457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A331AFF" id="Line 266" o:spid="_x0000_s1026" style="position:absolute;flip:x;z-index:251540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41pt,250.2pt" to="459pt,286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39456" behindDoc="0" locked="0" layoutInCell="0" allowOverlap="1">
                <wp:simplePos x="0" y="0"/>
                <wp:positionH relativeFrom="column">
                  <wp:posOffset>5486400</wp:posOffset>
                </wp:positionH>
                <wp:positionV relativeFrom="paragraph">
                  <wp:posOffset>3177540</wp:posOffset>
                </wp:positionV>
                <wp:extent cx="0" cy="457200"/>
                <wp:effectExtent l="0" t="0" r="0" b="0"/>
                <wp:wrapTopAndBottom/>
                <wp:docPr id="461" name="Line 2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57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CA12341" id="Line 265" o:spid="_x0000_s1026" style="position:absolute;z-index:251539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in,250.2pt" to="6in,286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38432" behindDoc="0" locked="0" layoutInCell="0" allowOverlap="1">
                <wp:simplePos x="0" y="0"/>
                <wp:positionH relativeFrom="column">
                  <wp:posOffset>4914900</wp:posOffset>
                </wp:positionH>
                <wp:positionV relativeFrom="paragraph">
                  <wp:posOffset>3177540</wp:posOffset>
                </wp:positionV>
                <wp:extent cx="228600" cy="457200"/>
                <wp:effectExtent l="0" t="0" r="0" b="0"/>
                <wp:wrapTopAndBottom/>
                <wp:docPr id="460" name="Line 2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28600" cy="457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ADE1BC9" id="Line 264" o:spid="_x0000_s1026" style="position:absolute;flip:x;z-index:251538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87pt,250.2pt" to="405pt,286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37408" behindDoc="0" locked="0" layoutInCell="0" allowOverlap="1">
                <wp:simplePos x="0" y="0"/>
                <wp:positionH relativeFrom="column">
                  <wp:posOffset>4572000</wp:posOffset>
                </wp:positionH>
                <wp:positionV relativeFrom="paragraph">
                  <wp:posOffset>3177540</wp:posOffset>
                </wp:positionV>
                <wp:extent cx="228600" cy="571500"/>
                <wp:effectExtent l="0" t="0" r="0" b="0"/>
                <wp:wrapTopAndBottom/>
                <wp:docPr id="459" name="Line 2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28600" cy="571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3A7E807" id="Line 263" o:spid="_x0000_s1026" style="position:absolute;flip:x;z-index:251537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in,250.2pt" to="378pt,29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36384" behindDoc="0" locked="0" layoutInCell="0" allowOverlap="1">
                <wp:simplePos x="0" y="0"/>
                <wp:positionH relativeFrom="column">
                  <wp:posOffset>4457700</wp:posOffset>
                </wp:positionH>
                <wp:positionV relativeFrom="paragraph">
                  <wp:posOffset>3177540</wp:posOffset>
                </wp:positionV>
                <wp:extent cx="0" cy="457200"/>
                <wp:effectExtent l="0" t="0" r="0" b="0"/>
                <wp:wrapTopAndBottom/>
                <wp:docPr id="458" name="Line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57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48E10CB" id="Line 262" o:spid="_x0000_s1026" style="position:absolute;z-index:251536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1pt,250.2pt" to="351pt,286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35360" behindDoc="0" locked="0" layoutInCell="0" allowOverlap="1">
                <wp:simplePos x="0" y="0"/>
                <wp:positionH relativeFrom="column">
                  <wp:posOffset>4000500</wp:posOffset>
                </wp:positionH>
                <wp:positionV relativeFrom="paragraph">
                  <wp:posOffset>3177540</wp:posOffset>
                </wp:positionV>
                <wp:extent cx="228600" cy="571500"/>
                <wp:effectExtent l="0" t="0" r="0" b="0"/>
                <wp:wrapTopAndBottom/>
                <wp:docPr id="457" name="Line 2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28600" cy="571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D52295A" id="Line 261" o:spid="_x0000_s1026" style="position:absolute;flip:x;z-index:251535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15pt,250.2pt" to="333pt,29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34336" behindDoc="0" locked="0" layoutInCell="0" allowOverlap="1">
                <wp:simplePos x="0" y="0"/>
                <wp:positionH relativeFrom="column">
                  <wp:posOffset>3886200</wp:posOffset>
                </wp:positionH>
                <wp:positionV relativeFrom="paragraph">
                  <wp:posOffset>3177540</wp:posOffset>
                </wp:positionV>
                <wp:extent cx="0" cy="457200"/>
                <wp:effectExtent l="0" t="0" r="0" b="0"/>
                <wp:wrapTopAndBottom/>
                <wp:docPr id="456" name="Line 2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57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C15790F" id="Line 260" o:spid="_x0000_s1026" style="position:absolute;z-index:251534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6pt,250.2pt" to="306pt,286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33312" behindDoc="0" locked="0" layoutInCell="0" allowOverlap="1">
                <wp:simplePos x="0" y="0"/>
                <wp:positionH relativeFrom="column">
                  <wp:posOffset>3543300</wp:posOffset>
                </wp:positionH>
                <wp:positionV relativeFrom="paragraph">
                  <wp:posOffset>3177540</wp:posOffset>
                </wp:positionV>
                <wp:extent cx="228600" cy="457200"/>
                <wp:effectExtent l="0" t="0" r="0" b="0"/>
                <wp:wrapTopAndBottom/>
                <wp:docPr id="455" name="Line 2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8600" cy="457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A9C8168" id="Line 259" o:spid="_x0000_s1026" style="position:absolute;z-index:251533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9pt,250.2pt" to="297pt,286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32288" behindDoc="0" locked="0" layoutInCell="0" allowOverlap="1">
                <wp:simplePos x="0" y="0"/>
                <wp:positionH relativeFrom="column">
                  <wp:posOffset>3200400</wp:posOffset>
                </wp:positionH>
                <wp:positionV relativeFrom="paragraph">
                  <wp:posOffset>3177540</wp:posOffset>
                </wp:positionV>
                <wp:extent cx="571500" cy="571500"/>
                <wp:effectExtent l="0" t="0" r="0" b="0"/>
                <wp:wrapTopAndBottom/>
                <wp:docPr id="454" name="Line 2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" cy="571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4792BA7" id="Line 258" o:spid="_x0000_s1026" style="position:absolute;z-index:251532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2pt,250.2pt" to="297pt,29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31264" behindDoc="0" locked="0" layoutInCell="0" allowOverlap="1">
                <wp:simplePos x="0" y="0"/>
                <wp:positionH relativeFrom="column">
                  <wp:posOffset>2857500</wp:posOffset>
                </wp:positionH>
                <wp:positionV relativeFrom="paragraph">
                  <wp:posOffset>3177540</wp:posOffset>
                </wp:positionV>
                <wp:extent cx="342900" cy="457200"/>
                <wp:effectExtent l="0" t="0" r="0" b="0"/>
                <wp:wrapTopAndBottom/>
                <wp:docPr id="453" name="Line 2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2900" cy="457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B99AC89" id="Line 257" o:spid="_x0000_s1026" style="position:absolute;z-index:251531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5pt,250.2pt" to="252pt,286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30240" behindDoc="0" locked="0" layoutInCell="0" allowOverlap="1">
                <wp:simplePos x="0" y="0"/>
                <wp:positionH relativeFrom="column">
                  <wp:posOffset>2514600</wp:posOffset>
                </wp:positionH>
                <wp:positionV relativeFrom="paragraph">
                  <wp:posOffset>3177540</wp:posOffset>
                </wp:positionV>
                <wp:extent cx="685800" cy="571500"/>
                <wp:effectExtent l="0" t="0" r="0" b="0"/>
                <wp:wrapTopAndBottom/>
                <wp:docPr id="452" name="Line 2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85800" cy="571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A2E7E69" id="Line 256" o:spid="_x0000_s1026" style="position:absolute;z-index:251530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8pt,250.2pt" to="252pt,29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29216" behindDoc="0" locked="0" layoutInCell="0" allowOverlap="1">
                <wp:simplePos x="0" y="0"/>
                <wp:positionH relativeFrom="column">
                  <wp:posOffset>2171700</wp:posOffset>
                </wp:positionH>
                <wp:positionV relativeFrom="paragraph">
                  <wp:posOffset>3177540</wp:posOffset>
                </wp:positionV>
                <wp:extent cx="914400" cy="571500"/>
                <wp:effectExtent l="0" t="0" r="0" b="0"/>
                <wp:wrapTopAndBottom/>
                <wp:docPr id="451" name="Line 2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571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FB0577D" id="Line 255" o:spid="_x0000_s1026" style="position:absolute;z-index:251529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1pt,250.2pt" to="243pt,29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28192" behindDoc="0" locked="0" layoutInCell="0" allowOverlap="1">
                <wp:simplePos x="0" y="0"/>
                <wp:positionH relativeFrom="column">
                  <wp:posOffset>1828800</wp:posOffset>
                </wp:positionH>
                <wp:positionV relativeFrom="paragraph">
                  <wp:posOffset>3177540</wp:posOffset>
                </wp:positionV>
                <wp:extent cx="800100" cy="457200"/>
                <wp:effectExtent l="0" t="0" r="0" b="0"/>
                <wp:wrapTopAndBottom/>
                <wp:docPr id="450" name="Line 2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00100" cy="457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20F6C6D" id="Line 254" o:spid="_x0000_s1026" style="position:absolute;z-index:251528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in,250.2pt" to="207pt,286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27168" behindDoc="0" locked="0" layoutInCell="0" allowOverlap="1">
                <wp:simplePos x="0" y="0"/>
                <wp:positionH relativeFrom="column">
                  <wp:posOffset>1485900</wp:posOffset>
                </wp:positionH>
                <wp:positionV relativeFrom="paragraph">
                  <wp:posOffset>3177540</wp:posOffset>
                </wp:positionV>
                <wp:extent cx="1028700" cy="571500"/>
                <wp:effectExtent l="0" t="0" r="0" b="0"/>
                <wp:wrapTopAndBottom/>
                <wp:docPr id="449" name="Line 2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28700" cy="571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9E96FF2" id="Line 253" o:spid="_x0000_s1026" style="position:absolute;z-index:251527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7pt,250.2pt" to="198pt,29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26144" behindDoc="0" locked="0" layoutInCell="0" allowOverlap="1">
                <wp:simplePos x="0" y="0"/>
                <wp:positionH relativeFrom="column">
                  <wp:posOffset>800100</wp:posOffset>
                </wp:positionH>
                <wp:positionV relativeFrom="paragraph">
                  <wp:posOffset>3177540</wp:posOffset>
                </wp:positionV>
                <wp:extent cx="685800" cy="457200"/>
                <wp:effectExtent l="0" t="0" r="0" b="0"/>
                <wp:wrapTopAndBottom/>
                <wp:docPr id="448" name="Line 2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85800" cy="457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9DD8085" id="Line 252" o:spid="_x0000_s1026" style="position:absolute;z-index:251526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3pt,250.2pt" to="117pt,286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25120" behindDoc="0" locked="0" layoutInCell="0" allowOverlap="1">
                <wp:simplePos x="0" y="0"/>
                <wp:positionH relativeFrom="column">
                  <wp:posOffset>1143000</wp:posOffset>
                </wp:positionH>
                <wp:positionV relativeFrom="paragraph">
                  <wp:posOffset>3177540</wp:posOffset>
                </wp:positionV>
                <wp:extent cx="800100" cy="571500"/>
                <wp:effectExtent l="0" t="0" r="0" b="0"/>
                <wp:wrapTopAndBottom/>
                <wp:docPr id="447" name="Line 2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00100" cy="571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E710732" id="Line 251" o:spid="_x0000_s1026" style="position:absolute;z-index:251525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0pt,250.2pt" to="153pt,29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24096" behindDoc="0" locked="0" layoutInCell="0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3177540</wp:posOffset>
                </wp:positionV>
                <wp:extent cx="914400" cy="571500"/>
                <wp:effectExtent l="0" t="0" r="0" b="0"/>
                <wp:wrapTopAndBottom/>
                <wp:docPr id="446" name="Line 2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571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6D62BA4" id="Line 250" o:spid="_x0000_s1026" style="position:absolute;z-index:251524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pt,250.2pt" to="108pt,29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23072" behindDoc="0" locked="0" layoutInCell="0" allowOverlap="1">
                <wp:simplePos x="0" y="0"/>
                <wp:positionH relativeFrom="column">
                  <wp:posOffset>2743200</wp:posOffset>
                </wp:positionH>
                <wp:positionV relativeFrom="paragraph">
                  <wp:posOffset>3177540</wp:posOffset>
                </wp:positionV>
                <wp:extent cx="0" cy="457200"/>
                <wp:effectExtent l="0" t="0" r="0" b="0"/>
                <wp:wrapTopAndBottom/>
                <wp:docPr id="445" name="Line 2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57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B4B3F82" id="Line 249" o:spid="_x0000_s1026" style="position:absolute;z-index:251523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in,250.2pt" to="3in,286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22048" behindDoc="0" locked="0" layoutInCell="0" allowOverlap="1">
                <wp:simplePos x="0" y="0"/>
                <wp:positionH relativeFrom="column">
                  <wp:posOffset>5143500</wp:posOffset>
                </wp:positionH>
                <wp:positionV relativeFrom="paragraph">
                  <wp:posOffset>4892040</wp:posOffset>
                </wp:positionV>
                <wp:extent cx="342900" cy="342900"/>
                <wp:effectExtent l="0" t="0" r="0" b="0"/>
                <wp:wrapTopAndBottom/>
                <wp:docPr id="444" name="Oval 2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Д10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48" o:spid="_x0000_s1174" style="position:absolute;left:0;text-align:left;margin-left:405pt;margin-top:385.2pt;width:27pt;height:27pt;z-index:251522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" o:allowincell="f">
                <v:textbox inset="0,,0">
                  <w:txbxContent>
                    <w:p w:rsidR="00B739EF" w:rsidRDefault="00B739EF">
                      <w:r>
                        <w:t>Д10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21024" behindDoc="0" locked="0" layoutInCell="0" allowOverlap="1">
                <wp:simplePos x="0" y="0"/>
                <wp:positionH relativeFrom="column">
                  <wp:posOffset>3429000</wp:posOffset>
                </wp:positionH>
                <wp:positionV relativeFrom="paragraph">
                  <wp:posOffset>4892040</wp:posOffset>
                </wp:positionV>
                <wp:extent cx="342900" cy="342900"/>
                <wp:effectExtent l="0" t="0" r="0" b="0"/>
                <wp:wrapTopAndBottom/>
                <wp:docPr id="443" name="Oval 2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Д7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47" o:spid="_x0000_s1175" style="position:absolute;left:0;text-align:left;margin-left:270pt;margin-top:385.2pt;width:27pt;height:27pt;z-index:251521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" o:allowincell="f">
                <v:textbox inset="0,,0">
                  <w:txbxContent>
                    <w:p w:rsidR="00B739EF" w:rsidRDefault="00B739EF">
                      <w:r>
                        <w:t>Д7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20000" behindDoc="0" locked="0" layoutInCell="0" allowOverlap="1">
                <wp:simplePos x="0" y="0"/>
                <wp:positionH relativeFrom="column">
                  <wp:posOffset>4572000</wp:posOffset>
                </wp:positionH>
                <wp:positionV relativeFrom="paragraph">
                  <wp:posOffset>4892040</wp:posOffset>
                </wp:positionV>
                <wp:extent cx="342900" cy="342900"/>
                <wp:effectExtent l="0" t="0" r="0" b="0"/>
                <wp:wrapTopAndBottom/>
                <wp:docPr id="442" name="Oval 2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Д9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46" o:spid="_x0000_s1176" style="position:absolute;left:0;text-align:left;margin-left:5in;margin-top:385.2pt;width:27pt;height:27pt;z-index:251520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" o:allowincell="f">
                <v:textbox inset="0,,0">
                  <w:txbxContent>
                    <w:p w:rsidR="00B739EF" w:rsidRDefault="00B739EF">
                      <w:r>
                        <w:t>Д9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18976" behindDoc="0" locked="0" layoutInCell="0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4892040</wp:posOffset>
                </wp:positionV>
                <wp:extent cx="342900" cy="342900"/>
                <wp:effectExtent l="0" t="0" r="0" b="0"/>
                <wp:wrapTopAndBottom/>
                <wp:docPr id="441" name="Oval 2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Д2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45" o:spid="_x0000_s1177" style="position:absolute;left:0;text-align:left;margin-left:45pt;margin-top:385.2pt;width:27pt;height:27pt;z-index:251518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" o:allowincell="f">
                <v:textbox inset="0,,0">
                  <w:txbxContent>
                    <w:p w:rsidR="00B739EF" w:rsidRDefault="00B739EF">
                      <w:r>
                        <w:t>Д2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17952" behindDoc="0" locked="0" layoutInCell="0" allowOverlap="1">
                <wp:simplePos x="0" y="0"/>
                <wp:positionH relativeFrom="column">
                  <wp:posOffset>1714500</wp:posOffset>
                </wp:positionH>
                <wp:positionV relativeFrom="paragraph">
                  <wp:posOffset>4892040</wp:posOffset>
                </wp:positionV>
                <wp:extent cx="342900" cy="342900"/>
                <wp:effectExtent l="0" t="0" r="0" b="0"/>
                <wp:wrapTopAndBottom/>
                <wp:docPr id="440" name="Oval 2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Д4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44" o:spid="_x0000_s1178" style="position:absolute;left:0;text-align:left;margin-left:135pt;margin-top:385.2pt;width:27pt;height:27pt;z-index:251517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" o:allowincell="f">
                <v:textbox inset="0,,0">
                  <w:txbxContent>
                    <w:p w:rsidR="00B739EF" w:rsidRDefault="00B739EF">
                      <w:r>
                        <w:t>Д4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16928" behindDoc="0" locked="0" layoutInCell="0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4892040</wp:posOffset>
                </wp:positionV>
                <wp:extent cx="342900" cy="342900"/>
                <wp:effectExtent l="0" t="0" r="0" b="0"/>
                <wp:wrapTopAndBottom/>
                <wp:docPr id="439" name="Oval 2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Д5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43" o:spid="_x0000_s1179" style="position:absolute;left:0;text-align:left;margin-left:180pt;margin-top:385.2pt;width:27pt;height:27pt;z-index:251516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" o:allowincell="f">
                <v:textbox inset="0,,0">
                  <w:txbxContent>
                    <w:p w:rsidR="00B739EF" w:rsidRDefault="00B739EF">
                      <w:r>
                        <w:t>Д5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15904" behindDoc="0" locked="0" layoutInCell="0" allowOverlap="1">
                <wp:simplePos x="0" y="0"/>
                <wp:positionH relativeFrom="column">
                  <wp:posOffset>5372100</wp:posOffset>
                </wp:positionH>
                <wp:positionV relativeFrom="paragraph">
                  <wp:posOffset>3634740</wp:posOffset>
                </wp:positionV>
                <wp:extent cx="342900" cy="342900"/>
                <wp:effectExtent l="0" t="0" r="0" b="0"/>
                <wp:wrapTopAndBottom/>
                <wp:docPr id="438" name="Oval 2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pPr>
                              <w:rPr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</w:rPr>
                              <w:t>К10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42" o:spid="_x0000_s1180" style="position:absolute;left:0;text-align:left;margin-left:423pt;margin-top:286.2pt;width:27pt;height:27pt;z-index:251515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" o:allowincell="f">
                <v:textbox inset="0,,0">
                  <w:txbxContent>
                    <w:p w:rsidR="00B739EF" w:rsidRDefault="00B739EF">
                      <w:pPr>
                        <w:rPr>
                          <w:sz w:val="22"/>
                        </w:rPr>
                      </w:pPr>
                      <w:r>
                        <w:rPr>
                          <w:sz w:val="22"/>
                        </w:rPr>
                        <w:t>К10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14880" behindDoc="0" locked="0" layoutInCell="0" allowOverlap="1">
                <wp:simplePos x="0" y="0"/>
                <wp:positionH relativeFrom="column">
                  <wp:posOffset>4800600</wp:posOffset>
                </wp:positionH>
                <wp:positionV relativeFrom="paragraph">
                  <wp:posOffset>3634740</wp:posOffset>
                </wp:positionV>
                <wp:extent cx="342900" cy="342900"/>
                <wp:effectExtent l="0" t="0" r="0" b="0"/>
                <wp:wrapTopAndBottom/>
                <wp:docPr id="437" name="Oval 2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К9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41" o:spid="_x0000_s1181" style="position:absolute;left:0;text-align:left;margin-left:378pt;margin-top:286.2pt;width:27pt;height:27pt;z-index:251514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" o:allowincell="f">
                <v:textbox inset="0,,0">
                  <w:txbxContent>
                    <w:p w:rsidR="00B739EF" w:rsidRDefault="00B739EF">
                      <w:r>
                        <w:t>К9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13856" behindDoc="0" locked="0" layoutInCell="0" allowOverlap="1">
                <wp:simplePos x="0" y="0"/>
                <wp:positionH relativeFrom="column">
                  <wp:posOffset>2514600</wp:posOffset>
                </wp:positionH>
                <wp:positionV relativeFrom="paragraph">
                  <wp:posOffset>3634740</wp:posOffset>
                </wp:positionV>
                <wp:extent cx="342900" cy="342900"/>
                <wp:effectExtent l="0" t="0" r="0" b="0"/>
                <wp:wrapTopAndBottom/>
                <wp:docPr id="436" name="Oval 2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К5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40" o:spid="_x0000_s1182" style="position:absolute;left:0;text-align:left;margin-left:198pt;margin-top:286.2pt;width:27pt;height:27pt;z-index:251513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" o:allowincell="f">
                <v:textbox inset="0,,0">
                  <w:txbxContent>
                    <w:p w:rsidR="00B739EF" w:rsidRDefault="00B739EF">
                      <w:r>
                        <w:t>К5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12832" behindDoc="0" locked="0" layoutInCell="0" allowOverlap="1">
                <wp:simplePos x="0" y="0"/>
                <wp:positionH relativeFrom="column">
                  <wp:posOffset>3086100</wp:posOffset>
                </wp:positionH>
                <wp:positionV relativeFrom="paragraph">
                  <wp:posOffset>3634740</wp:posOffset>
                </wp:positionV>
                <wp:extent cx="342900" cy="342900"/>
                <wp:effectExtent l="0" t="0" r="0" b="0"/>
                <wp:wrapTopAndBottom/>
                <wp:docPr id="435" name="Oval 2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К6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39" o:spid="_x0000_s1183" style="position:absolute;left:0;text-align:left;margin-left:243pt;margin-top:286.2pt;width:27pt;height:27pt;z-index:251512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" o:allowincell="f">
                <v:textbox inset="0,,0">
                  <w:txbxContent>
                    <w:p w:rsidR="00B739EF" w:rsidRDefault="00B739EF">
                      <w:r>
                        <w:t>К6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11808" behindDoc="0" locked="0" layoutInCell="0" allowOverlap="1">
                <wp:simplePos x="0" y="0"/>
                <wp:positionH relativeFrom="column">
                  <wp:posOffset>3657600</wp:posOffset>
                </wp:positionH>
                <wp:positionV relativeFrom="paragraph">
                  <wp:posOffset>3634740</wp:posOffset>
                </wp:positionV>
                <wp:extent cx="342900" cy="342900"/>
                <wp:effectExtent l="0" t="0" r="0" b="0"/>
                <wp:wrapTopAndBottom/>
                <wp:docPr id="434" name="Oval 2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К7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38" o:spid="_x0000_s1184" style="position:absolute;left:0;text-align:left;margin-left:4in;margin-top:286.2pt;width:27pt;height:27pt;z-index:251511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" o:allowincell="f">
                <v:textbox inset="0,,0">
                  <w:txbxContent>
                    <w:p w:rsidR="00B739EF" w:rsidRDefault="00B739EF">
                      <w:r>
                        <w:t>К7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10784" behindDoc="0" locked="0" layoutInCell="0" allowOverlap="1">
                <wp:simplePos x="0" y="0"/>
                <wp:positionH relativeFrom="column">
                  <wp:posOffset>4229100</wp:posOffset>
                </wp:positionH>
                <wp:positionV relativeFrom="paragraph">
                  <wp:posOffset>3634740</wp:posOffset>
                </wp:positionV>
                <wp:extent cx="342900" cy="342900"/>
                <wp:effectExtent l="0" t="0" r="0" b="0"/>
                <wp:wrapTopAndBottom/>
                <wp:docPr id="433" name="Oval 2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К8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37" o:spid="_x0000_s1185" style="position:absolute;left:0;text-align:left;margin-left:333pt;margin-top:286.2pt;width:27pt;height:27pt;z-index:251510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" o:allowincell="f">
                <v:textbox inset="0,,0">
                  <w:txbxContent>
                    <w:p w:rsidR="00B739EF" w:rsidRDefault="00B739EF">
                      <w:r>
                        <w:t>К8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09760" behindDoc="0" locked="0" layoutInCell="0" allowOverlap="1">
                <wp:simplePos x="0" y="0"/>
                <wp:positionH relativeFrom="column">
                  <wp:posOffset>228600</wp:posOffset>
                </wp:positionH>
                <wp:positionV relativeFrom="paragraph">
                  <wp:posOffset>3634740</wp:posOffset>
                </wp:positionV>
                <wp:extent cx="342900" cy="342900"/>
                <wp:effectExtent l="0" t="0" r="0" b="0"/>
                <wp:wrapTopAndBottom/>
                <wp:docPr id="432" name="Oval 2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К1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36" o:spid="_x0000_s1186" style="position:absolute;left:0;text-align:left;margin-left:18pt;margin-top:286.2pt;width:27pt;height:27pt;z-index:251509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" o:allowincell="f">
                <v:textbox inset="0,,0">
                  <w:txbxContent>
                    <w:p w:rsidR="00B739EF" w:rsidRDefault="00B739EF">
                      <w:r>
                        <w:t>К1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08736" behindDoc="0" locked="0" layoutInCell="0" allowOverlap="1">
                <wp:simplePos x="0" y="0"/>
                <wp:positionH relativeFrom="column">
                  <wp:posOffset>800100</wp:posOffset>
                </wp:positionH>
                <wp:positionV relativeFrom="paragraph">
                  <wp:posOffset>3634740</wp:posOffset>
                </wp:positionV>
                <wp:extent cx="342900" cy="342900"/>
                <wp:effectExtent l="0" t="0" r="0" b="0"/>
                <wp:wrapTopAndBottom/>
                <wp:docPr id="431" name="Oval 2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К2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35" o:spid="_x0000_s1187" style="position:absolute;left:0;text-align:left;margin-left:63pt;margin-top:286.2pt;width:27pt;height:27pt;z-index:251508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" o:allowincell="f">
                <v:textbox inset="0,,0">
                  <w:txbxContent>
                    <w:p w:rsidR="00B739EF" w:rsidRDefault="00B739EF">
                      <w:r>
                        <w:t>К2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07712" behindDoc="0" locked="0" layoutInCell="0" allowOverlap="1">
                <wp:simplePos x="0" y="0"/>
                <wp:positionH relativeFrom="column">
                  <wp:posOffset>1371600</wp:posOffset>
                </wp:positionH>
                <wp:positionV relativeFrom="paragraph">
                  <wp:posOffset>3634740</wp:posOffset>
                </wp:positionV>
                <wp:extent cx="342900" cy="342900"/>
                <wp:effectExtent l="0" t="0" r="0" b="0"/>
                <wp:wrapTopAndBottom/>
                <wp:docPr id="430" name="Oval 2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К3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34" o:spid="_x0000_s1188" style="position:absolute;left:0;text-align:left;margin-left:108pt;margin-top:286.2pt;width:27pt;height:27pt;z-index:251507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" o:allowincell="f">
                <v:textbox inset="0,,0">
                  <w:txbxContent>
                    <w:p w:rsidR="00B739EF" w:rsidRDefault="00B739EF">
                      <w:r>
                        <w:t>К3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06688" behindDoc="0" locked="0" layoutInCell="0" allowOverlap="1">
                <wp:simplePos x="0" y="0"/>
                <wp:positionH relativeFrom="column">
                  <wp:posOffset>1943100</wp:posOffset>
                </wp:positionH>
                <wp:positionV relativeFrom="paragraph">
                  <wp:posOffset>3634740</wp:posOffset>
                </wp:positionV>
                <wp:extent cx="342900" cy="342900"/>
                <wp:effectExtent l="0" t="0" r="0" b="0"/>
                <wp:wrapTopAndBottom/>
                <wp:docPr id="429" name="Oval 2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К4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33" o:spid="_x0000_s1189" style="position:absolute;left:0;text-align:left;margin-left:153pt;margin-top:286.2pt;width:27pt;height:27pt;z-index:251506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" o:allowincell="f">
                <v:textbox inset="0,,0">
                  <w:txbxContent>
                    <w:p w:rsidR="00B739EF" w:rsidRDefault="00B739EF">
                      <w:r>
                        <w:t>К4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52768" behindDoc="0" locked="0" layoutInCell="0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3863340</wp:posOffset>
                </wp:positionV>
                <wp:extent cx="4000500" cy="1143000"/>
                <wp:effectExtent l="0" t="0" r="0" b="0"/>
                <wp:wrapTopAndBottom/>
                <wp:docPr id="428" name="Line 2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4000500" cy="11430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sm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DC704D1" id="Line 278" o:spid="_x0000_s1026" style="position:absolute;flip:x y;z-index:251552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5pt,304.2pt" to="5in,394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" o:allowincell="f">
                <v:stroke endarrow="block" endarrowwidth="narrow" endarrowlength="long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51744" behindDoc="0" locked="0" layoutInCell="0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3977640</wp:posOffset>
                </wp:positionV>
                <wp:extent cx="1143000" cy="1028700"/>
                <wp:effectExtent l="0" t="0" r="0" b="0"/>
                <wp:wrapTopAndBottom/>
                <wp:docPr id="427" name="Line 2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143000" cy="10287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sm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EAF1265" id="Line 277" o:spid="_x0000_s1026" style="position:absolute;flip:x y;z-index:251551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5pt,313.2pt" to="135pt,394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" o:allowincell="f">
                <v:stroke endarrow="block" endarrowwidth="narrow" endarrowlength="long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50720" behindDoc="0" locked="0" layoutInCell="0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3863340</wp:posOffset>
                </wp:positionV>
                <wp:extent cx="1714500" cy="1143000"/>
                <wp:effectExtent l="0" t="0" r="0" b="0"/>
                <wp:wrapTopAndBottom/>
                <wp:docPr id="426" name="Line 2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714500" cy="11430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sm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B9C9C24" id="Line 276" o:spid="_x0000_s1026" style="position:absolute;flip:x y;z-index:251550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5pt,304.2pt" to="180pt,394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" o:allowincell="f">
                <v:stroke endarrow="block" endarrowwidth="narrow" endarrowlength="long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49696" behindDoc="0" locked="0" layoutInCell="0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3977640</wp:posOffset>
                </wp:positionV>
                <wp:extent cx="2971800" cy="1028700"/>
                <wp:effectExtent l="0" t="0" r="0" b="0"/>
                <wp:wrapTopAndBottom/>
                <wp:docPr id="425" name="Line 2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2971800" cy="10287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sm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852354F" id="Line 275" o:spid="_x0000_s1026" style="position:absolute;flip:x y;z-index:251549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pt,313.2pt" to="270pt,394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" o:allowincell="f">
                <v:stroke endarrow="block" endarrowwidth="narrow" endarrowlength="long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48672" behindDoc="0" locked="0" layoutInCell="0" allowOverlap="1">
                <wp:simplePos x="0" y="0"/>
                <wp:positionH relativeFrom="column">
                  <wp:posOffset>1143000</wp:posOffset>
                </wp:positionH>
                <wp:positionV relativeFrom="paragraph">
                  <wp:posOffset>3863340</wp:posOffset>
                </wp:positionV>
                <wp:extent cx="4114800" cy="1028700"/>
                <wp:effectExtent l="0" t="0" r="0" b="0"/>
                <wp:wrapTopAndBottom/>
                <wp:docPr id="424" name="Line 2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4114800" cy="10287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sm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0F67D4D" id="Line 274" o:spid="_x0000_s1026" style="position:absolute;flip:x y;z-index:251548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0pt,304.2pt" to="414pt,38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" o:allowincell="f">
                <v:stroke endarrow="block" endarrowwidth="narrow" endarrowlength="long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47648" behindDoc="0" locked="0" layoutInCell="0" allowOverlap="1">
                <wp:simplePos x="0" y="0"/>
                <wp:positionH relativeFrom="column">
                  <wp:posOffset>5372100</wp:posOffset>
                </wp:positionH>
                <wp:positionV relativeFrom="paragraph">
                  <wp:posOffset>3977640</wp:posOffset>
                </wp:positionV>
                <wp:extent cx="114300" cy="914400"/>
                <wp:effectExtent l="0" t="0" r="0" b="0"/>
                <wp:wrapTopAndBottom/>
                <wp:docPr id="423" name="Line 2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14300" cy="9144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sm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BCE530F" id="Line 273" o:spid="_x0000_s1026" style="position:absolute;flip:y;z-index:251547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23pt,313.2pt" to="6in,38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" o:allowincell="f">
                <v:stroke endarrow="block" endarrowwidth="narrow" endarrowlength="long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46624" behindDoc="0" locked="0" layoutInCell="0" allowOverlap="1">
                <wp:simplePos x="0" y="0"/>
                <wp:positionH relativeFrom="column">
                  <wp:posOffset>4686300</wp:posOffset>
                </wp:positionH>
                <wp:positionV relativeFrom="paragraph">
                  <wp:posOffset>3977640</wp:posOffset>
                </wp:positionV>
                <wp:extent cx="228600" cy="914400"/>
                <wp:effectExtent l="0" t="0" r="0" b="0"/>
                <wp:wrapTopAndBottom/>
                <wp:docPr id="422" name="Line 2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28600" cy="9144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sm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5C7412B" id="Line 272" o:spid="_x0000_s1026" style="position:absolute;flip:y;z-index:251546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9pt,313.2pt" to="387pt,38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" o:allowincell="f">
                <v:stroke endarrow="block" endarrowwidth="narrow" endarrowlength="long"/>
                <w10:wrap type="topAndBottom"/>
              </v:line>
            </w:pict>
          </mc:Fallback>
        </mc:AlternateContent>
      </w:r>
    </w:p>
    <w:p w:rsidR="00B739EF" w:rsidRDefault="00B739EF">
      <w:pPr>
        <w:pStyle w:val="a8"/>
        <w:ind w:firstLine="709"/>
        <w:jc w:val="both"/>
      </w:pPr>
    </w:p>
    <w:p w:rsidR="00B739EF" w:rsidRDefault="00B739EF">
      <w:pPr>
        <w:pStyle w:val="a8"/>
        <w:ind w:firstLine="709"/>
        <w:jc w:val="both"/>
      </w:pPr>
    </w:p>
    <w:p w:rsidR="00B739EF" w:rsidRDefault="00B739EF">
      <w:pPr>
        <w:pStyle w:val="a8"/>
        <w:ind w:firstLine="709"/>
        <w:jc w:val="both"/>
        <w:rPr>
          <w:sz w:val="24"/>
        </w:rPr>
      </w:pPr>
      <w:r>
        <w:rPr>
          <w:sz w:val="24"/>
        </w:rPr>
        <w:t xml:space="preserve">Каждой дуге ставится в соответствие ее вес – вероятность совершения данного перехода. При этом двунаправленные дуги распадаются на две. Путь проникновения </w:t>
      </w:r>
      <w:r>
        <w:rPr>
          <w:sz w:val="24"/>
        </w:rPr>
        <w:lastRenderedPageBreak/>
        <w:t xml:space="preserve">нарушителя в какое-либо помещение представляет собой путь в графе. Начальной точкой пути всегда считаем вершину К0. Все переходы, начинающиеся в вершине К0, примем равновероятными, поскольку нам неизвестно, по какому пути пойдет преступник. При этом сумма всех этих вероятностей равна вероятности возникновения соответствующей угрозы, в нашем случае – физического проникновения. В нынешних условиях вероятность попытки проникновения можно принять равной 1. Таким образом, вес дуг, начинающихся в К0 равен 0.056. Для упрощения расчетов в лабораторной работе примем вероятность совершения всех остальных переходов равными 0,1. </w:t>
      </w:r>
    </w:p>
    <w:p w:rsidR="00B739EF" w:rsidRDefault="00FF3E0F">
      <w:pPr>
        <w:pStyle w:val="a8"/>
        <w:ind w:firstLine="709"/>
        <w:jc w:val="both"/>
        <w:rPr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75328" behindDoc="0" locked="0" layoutInCell="0" allowOverlap="1">
                <wp:simplePos x="0" y="0"/>
                <wp:positionH relativeFrom="column">
                  <wp:posOffset>683895</wp:posOffset>
                </wp:positionH>
                <wp:positionV relativeFrom="paragraph">
                  <wp:posOffset>2004060</wp:posOffset>
                </wp:positionV>
                <wp:extent cx="457200" cy="228600"/>
                <wp:effectExtent l="0" t="0" r="0" b="0"/>
                <wp:wrapTopAndBottom/>
                <wp:docPr id="421" name="Text Box 5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739EF" w:rsidRDefault="00B739EF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593" o:spid="_x0000_s1190" type="#_x0000_t202" style="position:absolute;left:0;text-align:left;margin-left:53.85pt;margin-top:157.8pt;width:36pt;height:18pt;z-index:251875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" o:allowincell="f" filled="f" stroked="f">
                <v:textbox>
                  <w:txbxContent>
                    <w:p w:rsidR="00B739EF" w:rsidRDefault="00B739EF"/>
                  </w:txbxContent>
                </v:textbox>
                <w10:wrap type="topAndBottom"/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71232" behindDoc="0" locked="0" layoutInCell="0" allowOverlap="1">
                <wp:simplePos x="0" y="0"/>
                <wp:positionH relativeFrom="column">
                  <wp:posOffset>5715000</wp:posOffset>
                </wp:positionH>
                <wp:positionV relativeFrom="paragraph">
                  <wp:posOffset>2118360</wp:posOffset>
                </wp:positionV>
                <wp:extent cx="457200" cy="228600"/>
                <wp:effectExtent l="0" t="0" r="0" b="0"/>
                <wp:wrapTopAndBottom/>
                <wp:docPr id="420" name="Text Box 5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739EF" w:rsidRDefault="00B739EF">
                            <w:r>
                              <w:t>0,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89" o:spid="_x0000_s1191" type="#_x0000_t202" style="position:absolute;left:0;text-align:left;margin-left:450pt;margin-top:166.8pt;width:36pt;height:18pt;z-index:251871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" o:allowincell="f" filled="f" stroked="f">
                <v:textbox>
                  <w:txbxContent>
                    <w:p w:rsidR="00B739EF" w:rsidRDefault="00B739EF">
                      <w:r>
                        <w:t>0,1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72256" behindDoc="0" locked="0" layoutInCell="0" allowOverlap="1">
                <wp:simplePos x="0" y="0"/>
                <wp:positionH relativeFrom="column">
                  <wp:posOffset>114300</wp:posOffset>
                </wp:positionH>
                <wp:positionV relativeFrom="paragraph">
                  <wp:posOffset>2118360</wp:posOffset>
                </wp:positionV>
                <wp:extent cx="457200" cy="228600"/>
                <wp:effectExtent l="0" t="0" r="0" b="0"/>
                <wp:wrapTopAndBottom/>
                <wp:docPr id="419" name="Text Box 5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739EF" w:rsidRDefault="00B739EF">
                            <w:r>
                              <w:t>0,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90" o:spid="_x0000_s1192" type="#_x0000_t202" style="position:absolute;left:0;text-align:left;margin-left:9pt;margin-top:166.8pt;width:36pt;height:18pt;z-index:251872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" o:allowincell="f" filled="f" stroked="f">
                <v:textbox>
                  <w:txbxContent>
                    <w:p w:rsidR="00B739EF" w:rsidRDefault="00B739EF">
                      <w:r>
                        <w:t>0,1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73280" behindDoc="0" locked="0" layoutInCell="0" allowOverlap="1">
                <wp:simplePos x="0" y="0"/>
                <wp:positionH relativeFrom="column">
                  <wp:posOffset>5600700</wp:posOffset>
                </wp:positionH>
                <wp:positionV relativeFrom="paragraph">
                  <wp:posOffset>1546860</wp:posOffset>
                </wp:positionV>
                <wp:extent cx="457200" cy="228600"/>
                <wp:effectExtent l="0" t="0" r="0" b="0"/>
                <wp:wrapTopAndBottom/>
                <wp:docPr id="418" name="Text Box 5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739EF" w:rsidRDefault="00B739EF">
                            <w:r>
                              <w:t xml:space="preserve">   0,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91" o:spid="_x0000_s1193" type="#_x0000_t202" style="position:absolute;left:0;text-align:left;margin-left:441pt;margin-top:121.8pt;width:36pt;height:18pt;z-index:251873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" o:allowincell="f" filled="f" stroked="f">
                <v:textbox>
                  <w:txbxContent>
                    <w:p w:rsidR="00B739EF" w:rsidRDefault="00B739EF">
                      <w:r>
                        <w:t xml:space="preserve">   0,1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67136" behindDoc="0" locked="0" layoutInCell="0" allowOverlap="1">
                <wp:simplePos x="0" y="0"/>
                <wp:positionH relativeFrom="column">
                  <wp:posOffset>226695</wp:posOffset>
                </wp:positionH>
                <wp:positionV relativeFrom="paragraph">
                  <wp:posOffset>1546860</wp:posOffset>
                </wp:positionV>
                <wp:extent cx="457200" cy="228600"/>
                <wp:effectExtent l="0" t="0" r="0" b="0"/>
                <wp:wrapTopAndBottom/>
                <wp:docPr id="417" name="Text Box 5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739EF" w:rsidRDefault="00B739EF">
                            <w:r>
                              <w:t>0,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85" o:spid="_x0000_s1194" type="#_x0000_t202" style="position:absolute;left:0;text-align:left;margin-left:17.85pt;margin-top:121.8pt;width:36pt;height:18pt;z-index:251867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" o:allowincell="f" filled="f" stroked="f">
                <v:textbox>
                  <w:txbxContent>
                    <w:p w:rsidR="00B739EF" w:rsidRDefault="00B739EF">
                      <w:r>
                        <w:t>0,1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66112" behindDoc="0" locked="0" layoutInCell="0" allowOverlap="1">
                <wp:simplePos x="0" y="0"/>
                <wp:positionH relativeFrom="column">
                  <wp:posOffset>4800600</wp:posOffset>
                </wp:positionH>
                <wp:positionV relativeFrom="paragraph">
                  <wp:posOffset>632460</wp:posOffset>
                </wp:positionV>
                <wp:extent cx="571500" cy="228600"/>
                <wp:effectExtent l="0" t="0" r="0" b="0"/>
                <wp:wrapTopAndBottom/>
                <wp:docPr id="416" name="Text Box 5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739EF" w:rsidRDefault="00B739EF">
                            <w:r>
                              <w:t>0,05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84" o:spid="_x0000_s1195" type="#_x0000_t202" style="position:absolute;left:0;text-align:left;margin-left:378pt;margin-top:49.8pt;width:45pt;height:18pt;z-index:251866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" o:allowincell="f" filled="f" stroked="f">
                <v:textbox>
                  <w:txbxContent>
                    <w:p w:rsidR="00B739EF" w:rsidRDefault="00B739EF">
                      <w:r>
                        <w:t>0,056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65088" behindDoc="0" locked="0" layoutInCell="0" allowOverlap="1">
                <wp:simplePos x="0" y="0"/>
                <wp:positionH relativeFrom="column">
                  <wp:posOffset>800100</wp:posOffset>
                </wp:positionH>
                <wp:positionV relativeFrom="paragraph">
                  <wp:posOffset>632460</wp:posOffset>
                </wp:positionV>
                <wp:extent cx="571500" cy="228600"/>
                <wp:effectExtent l="0" t="0" r="0" b="0"/>
                <wp:wrapTopAndBottom/>
                <wp:docPr id="415" name="Text Box 5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739EF" w:rsidRDefault="00B739EF">
                            <w:r>
                              <w:t>0,05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83" o:spid="_x0000_s1196" type="#_x0000_t202" style="position:absolute;left:0;text-align:left;margin-left:63pt;margin-top:49.8pt;width:45pt;height:18pt;z-index:251865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" o:allowincell="f" filled="f" stroked="f">
                <v:textbox>
                  <w:txbxContent>
                    <w:p w:rsidR="00B739EF" w:rsidRDefault="00B739EF">
                      <w:r>
                        <w:t>0,056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64064" behindDoc="0" locked="0" layoutInCell="0" allowOverlap="1">
                <wp:simplePos x="0" y="0"/>
                <wp:positionH relativeFrom="column">
                  <wp:posOffset>-114300</wp:posOffset>
                </wp:positionH>
                <wp:positionV relativeFrom="paragraph">
                  <wp:posOffset>2689860</wp:posOffset>
                </wp:positionV>
                <wp:extent cx="533400" cy="1143000"/>
                <wp:effectExtent l="0" t="0" r="0" b="0"/>
                <wp:wrapTopAndBottom/>
                <wp:docPr id="414" name="Freeform 5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533400" cy="1143000"/>
                        </a:xfrm>
                        <a:custGeom>
                          <a:avLst/>
                          <a:gdLst>
                            <a:gd name="T0" fmla="*/ 300 w 840"/>
                            <a:gd name="T1" fmla="*/ 0 h 1800"/>
                            <a:gd name="T2" fmla="*/ 120 w 840"/>
                            <a:gd name="T3" fmla="*/ 360 h 1800"/>
                            <a:gd name="T4" fmla="*/ 120 w 840"/>
                            <a:gd name="T5" fmla="*/ 900 h 1800"/>
                            <a:gd name="T6" fmla="*/ 840 w 840"/>
                            <a:gd name="T7" fmla="*/ 1800 h 18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0" t="0" r="r" b="b"/>
                          <a:pathLst>
                            <a:path w="840" h="1800">
                              <a:moveTo>
                                <a:pt x="300" y="0"/>
                              </a:moveTo>
                              <a:cubicBezTo>
                                <a:pt x="225" y="105"/>
                                <a:pt x="150" y="210"/>
                                <a:pt x="120" y="360"/>
                              </a:cubicBezTo>
                              <a:cubicBezTo>
                                <a:pt x="90" y="510"/>
                                <a:pt x="0" y="660"/>
                                <a:pt x="120" y="900"/>
                              </a:cubicBezTo>
                              <a:cubicBezTo>
                                <a:pt x="240" y="1140"/>
                                <a:pt x="540" y="1470"/>
                                <a:pt x="840" y="180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26D5537" id="Freeform 582" o:spid="_x0000_s1026" style="position:absolute;margin-left:-9pt;margin-top:211.8pt;width:42pt;height:90pt;z-index:251864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840,1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" o:allowincell="f" path="m300,c225,105,150,210,120,360,90,510,,660,120,900v120,240,420,570,720,900e" filled="f">
                <v:stroke endarrow="block"/>
                <v:path arrowok="t" o:connecttype="custom" o:connectlocs="190500,0;76200,228600;76200,571500;533400,1143000" o:connectangles="0,0,0,0"/>
                <w10:wrap type="topAndBottom"/>
              </v:shape>
            </w:pict>
          </mc:Fallback>
        </mc:AlternateContent>
      </w:r>
      <w:r w:rsidR="00B739EF">
        <w:rPr>
          <w:sz w:val="24"/>
        </w:rPr>
        <w:t>С учетом сказанного выше граф примет следующий вид:</w:t>
      </w:r>
    </w:p>
    <w:p w:rsidR="00B739EF" w:rsidRDefault="00FF3E0F">
      <w:pPr>
        <w:pStyle w:val="a8"/>
        <w:ind w:firstLine="709"/>
        <w:jc w:val="both"/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74304" behindDoc="0" locked="0" layoutInCell="0" allowOverlap="1">
                <wp:simplePos x="0" y="0"/>
                <wp:positionH relativeFrom="column">
                  <wp:posOffset>4343400</wp:posOffset>
                </wp:positionH>
                <wp:positionV relativeFrom="paragraph">
                  <wp:posOffset>4542790</wp:posOffset>
                </wp:positionV>
                <wp:extent cx="457200" cy="228600"/>
                <wp:effectExtent l="0" t="0" r="0" b="0"/>
                <wp:wrapTopAndBottom/>
                <wp:docPr id="413" name="Text Box 5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739EF" w:rsidRDefault="00B739EF">
                            <w:r>
                              <w:t>0,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92" o:spid="_x0000_s1197" type="#_x0000_t202" style="position:absolute;left:0;text-align:left;margin-left:342pt;margin-top:357.7pt;width:36pt;height:18pt;z-index:251874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" o:allowincell="f" filled="f" stroked="f">
                <v:textbox>
                  <w:txbxContent>
                    <w:p w:rsidR="00B739EF" w:rsidRDefault="00B739EF">
                      <w:r>
                        <w:t>0,1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69184" behindDoc="0" locked="0" layoutInCell="0" allowOverlap="1">
                <wp:simplePos x="0" y="0"/>
                <wp:positionH relativeFrom="column">
                  <wp:posOffset>3543300</wp:posOffset>
                </wp:positionH>
                <wp:positionV relativeFrom="paragraph">
                  <wp:posOffset>4085590</wp:posOffset>
                </wp:positionV>
                <wp:extent cx="457200" cy="228600"/>
                <wp:effectExtent l="0" t="0" r="0" b="0"/>
                <wp:wrapTopAndBottom/>
                <wp:docPr id="412" name="Text Box 5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739EF" w:rsidRDefault="00B739EF">
                            <w:r>
                              <w:t>0,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87" o:spid="_x0000_s1198" type="#_x0000_t202" style="position:absolute;left:0;text-align:left;margin-left:279pt;margin-top:321.7pt;width:36pt;height:18pt;z-index:251869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" o:allowincell="f" filled="f" stroked="f">
                <v:textbox>
                  <w:txbxContent>
                    <w:p w:rsidR="00B739EF" w:rsidRDefault="00B739EF">
                      <w:r>
                        <w:t>0,1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76352" behindDoc="0" locked="0" layoutInCell="0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4085590</wp:posOffset>
                </wp:positionV>
                <wp:extent cx="457200" cy="228600"/>
                <wp:effectExtent l="0" t="0" r="0" b="0"/>
                <wp:wrapTopAndBottom/>
                <wp:docPr id="411" name="Text Box 5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739EF" w:rsidRDefault="00B739EF">
                            <w:r>
                              <w:t>0,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94" o:spid="_x0000_s1199" type="#_x0000_t202" style="position:absolute;left:0;text-align:left;margin-left:180pt;margin-top:321.7pt;width:36pt;height:18pt;z-index:251876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" o:allowincell="f" filled="f" stroked="f">
                <v:textbox>
                  <w:txbxContent>
                    <w:p w:rsidR="00B739EF" w:rsidRDefault="00B739EF">
                      <w:r>
                        <w:t>0,1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68160" behindDoc="0" locked="0" layoutInCell="0" allowOverlap="1">
                <wp:simplePos x="0" y="0"/>
                <wp:positionH relativeFrom="column">
                  <wp:posOffset>5829300</wp:posOffset>
                </wp:positionH>
                <wp:positionV relativeFrom="paragraph">
                  <wp:posOffset>3285490</wp:posOffset>
                </wp:positionV>
                <wp:extent cx="457200" cy="228600"/>
                <wp:effectExtent l="0" t="0" r="0" b="0"/>
                <wp:wrapTopAndBottom/>
                <wp:docPr id="410" name="Text Box 5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739EF" w:rsidRDefault="00B739EF">
                            <w:r>
                              <w:t>0,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86" o:spid="_x0000_s1200" type="#_x0000_t202" style="position:absolute;left:0;text-align:left;margin-left:459pt;margin-top:258.7pt;width:36pt;height:18pt;z-index:251868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" o:allowincell="f" filled="f" stroked="f">
                <v:textbox>
                  <w:txbxContent>
                    <w:p w:rsidR="00B739EF" w:rsidRDefault="00B739EF">
                      <w:r>
                        <w:t>0,1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70208" behindDoc="0" locked="0" layoutInCell="0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3399790</wp:posOffset>
                </wp:positionV>
                <wp:extent cx="457200" cy="228600"/>
                <wp:effectExtent l="0" t="0" r="0" b="0"/>
                <wp:wrapTopAndBottom/>
                <wp:docPr id="409" name="Text Box 5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739EF" w:rsidRDefault="00B739EF">
                            <w:r>
                              <w:t>0,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88" o:spid="_x0000_s1201" type="#_x0000_t202" style="position:absolute;left:0;text-align:left;margin-left:0;margin-top:267.7pt;width:36pt;height:18pt;z-index:251870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" o:allowincell="f" filled="f" stroked="f">
                <v:textbox>
                  <w:txbxContent>
                    <w:p w:rsidR="00B739EF" w:rsidRDefault="00B739EF">
                      <w:r>
                        <w:t>0,1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20704" behindDoc="0" locked="0" layoutInCell="0" allowOverlap="1">
                <wp:simplePos x="0" y="0"/>
                <wp:positionH relativeFrom="column">
                  <wp:posOffset>2667000</wp:posOffset>
                </wp:positionH>
                <wp:positionV relativeFrom="paragraph">
                  <wp:posOffset>3126105</wp:posOffset>
                </wp:positionV>
                <wp:extent cx="876300" cy="502285"/>
                <wp:effectExtent l="0" t="0" r="0" b="0"/>
                <wp:wrapTopAndBottom/>
                <wp:docPr id="408" name="Line 4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76300" cy="50228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F624534" id="Line 442" o:spid="_x0000_s1026" style="position:absolute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0pt,246.15pt" to="279pt,28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60992" behindDoc="0" locked="0" layoutInCell="0" allowOverlap="1">
                <wp:simplePos x="0" y="0"/>
                <wp:positionH relativeFrom="column">
                  <wp:posOffset>1028700</wp:posOffset>
                </wp:positionH>
                <wp:positionV relativeFrom="paragraph">
                  <wp:posOffset>3856990</wp:posOffset>
                </wp:positionV>
                <wp:extent cx="4686300" cy="1181100"/>
                <wp:effectExtent l="0" t="0" r="0" b="0"/>
                <wp:wrapTopAndBottom/>
                <wp:docPr id="407" name="Freeform 5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4686300" cy="1181100"/>
                        </a:xfrm>
                        <a:custGeom>
                          <a:avLst/>
                          <a:gdLst>
                            <a:gd name="T0" fmla="*/ 7380 w 7380"/>
                            <a:gd name="T1" fmla="*/ 0 h 1860"/>
                            <a:gd name="T2" fmla="*/ 5760 w 7380"/>
                            <a:gd name="T3" fmla="*/ 1440 h 1860"/>
                            <a:gd name="T4" fmla="*/ 2340 w 7380"/>
                            <a:gd name="T5" fmla="*/ 1800 h 1860"/>
                            <a:gd name="T6" fmla="*/ 900 w 7380"/>
                            <a:gd name="T7" fmla="*/ 1080 h 1860"/>
                            <a:gd name="T8" fmla="*/ 0 w 7380"/>
                            <a:gd name="T9" fmla="*/ 0 h 186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</a:cxnLst>
                          <a:rect l="0" t="0" r="r" b="b"/>
                          <a:pathLst>
                            <a:path w="7380" h="1860">
                              <a:moveTo>
                                <a:pt x="7380" y="0"/>
                              </a:moveTo>
                              <a:cubicBezTo>
                                <a:pt x="6990" y="570"/>
                                <a:pt x="6600" y="1140"/>
                                <a:pt x="5760" y="1440"/>
                              </a:cubicBezTo>
                              <a:cubicBezTo>
                                <a:pt x="4920" y="1740"/>
                                <a:pt x="3150" y="1860"/>
                                <a:pt x="2340" y="1800"/>
                              </a:cubicBezTo>
                              <a:cubicBezTo>
                                <a:pt x="1530" y="1740"/>
                                <a:pt x="1290" y="1380"/>
                                <a:pt x="900" y="1080"/>
                              </a:cubicBezTo>
                              <a:cubicBezTo>
                                <a:pt x="510" y="780"/>
                                <a:pt x="255" y="390"/>
                                <a:pt x="0" y="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C67A2C4" id="Freeform 579" o:spid="_x0000_s1026" style="position:absolute;margin-left:81pt;margin-top:303.7pt;width:369pt;height:93pt;z-index:251860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7380,18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" o:allowincell="f" path="m7380,c6990,570,6600,1140,5760,1440v-840,300,-2610,420,-3420,360c1530,1740,1290,1380,900,1080,510,780,255,390,,e" filled="f">
                <v:stroke endarrow="block"/>
                <v:path arrowok="t" o:connecttype="custom" o:connectlocs="4686300,0;3657600,914400;1485900,1143000;571500,685800;0,0" o:connectangles="0,0,0,0,0"/>
                <w10:wrap type="topAndBottom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59968" behindDoc="0" locked="0" layoutInCell="0" allowOverlap="1">
                <wp:simplePos x="0" y="0"/>
                <wp:positionH relativeFrom="column">
                  <wp:posOffset>1141095</wp:posOffset>
                </wp:positionH>
                <wp:positionV relativeFrom="paragraph">
                  <wp:posOffset>3856990</wp:posOffset>
                </wp:positionV>
                <wp:extent cx="4457700" cy="933450"/>
                <wp:effectExtent l="0" t="0" r="0" b="0"/>
                <wp:wrapTopAndBottom/>
                <wp:docPr id="406" name="Freeform 5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4457700" cy="933450"/>
                        </a:xfrm>
                        <a:custGeom>
                          <a:avLst/>
                          <a:gdLst>
                            <a:gd name="T0" fmla="*/ 0 w 7020"/>
                            <a:gd name="T1" fmla="*/ 0 h 1470"/>
                            <a:gd name="T2" fmla="*/ 1800 w 7020"/>
                            <a:gd name="T3" fmla="*/ 1260 h 1470"/>
                            <a:gd name="T4" fmla="*/ 4860 w 7020"/>
                            <a:gd name="T5" fmla="*/ 1260 h 1470"/>
                            <a:gd name="T6" fmla="*/ 7020 w 7020"/>
                            <a:gd name="T7" fmla="*/ 0 h 147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0" t="0" r="r" b="b"/>
                          <a:pathLst>
                            <a:path w="7020" h="1470">
                              <a:moveTo>
                                <a:pt x="0" y="0"/>
                              </a:moveTo>
                              <a:cubicBezTo>
                                <a:pt x="495" y="525"/>
                                <a:pt x="990" y="1050"/>
                                <a:pt x="1800" y="1260"/>
                              </a:cubicBezTo>
                              <a:cubicBezTo>
                                <a:pt x="2610" y="1470"/>
                                <a:pt x="3990" y="1470"/>
                                <a:pt x="4860" y="1260"/>
                              </a:cubicBezTo>
                              <a:cubicBezTo>
                                <a:pt x="5730" y="1050"/>
                                <a:pt x="6375" y="525"/>
                                <a:pt x="7020" y="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7ABB7B2" id="Freeform 578" o:spid="_x0000_s1026" style="position:absolute;margin-left:89.85pt;margin-top:303.7pt;width:351pt;height:73.5pt;z-index:251859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7020,14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" o:allowincell="f" path="m,c495,525,990,1050,1800,1260v810,210,2190,210,3060,c5730,1050,6375,525,7020,e" filled="f">
                <v:stroke endarrow="block"/>
                <v:path arrowok="t" o:connecttype="custom" o:connectlocs="0,0;1143000,800100;3086100,800100;4457700,0" o:connectangles="0,0,0,0"/>
                <w10:wrap type="topAndBottom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58944" behindDoc="0" locked="0" layoutInCell="0" allowOverlap="1">
                <wp:simplePos x="0" y="0"/>
                <wp:positionH relativeFrom="column">
                  <wp:posOffset>19050</wp:posOffset>
                </wp:positionH>
                <wp:positionV relativeFrom="paragraph">
                  <wp:posOffset>3744595</wp:posOffset>
                </wp:positionV>
                <wp:extent cx="5124450" cy="1733550"/>
                <wp:effectExtent l="0" t="0" r="0" b="0"/>
                <wp:wrapTopAndBottom/>
                <wp:docPr id="405" name="Freeform 5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5124450" cy="1733550"/>
                        </a:xfrm>
                        <a:custGeom>
                          <a:avLst/>
                          <a:gdLst>
                            <a:gd name="T0" fmla="*/ 8070 w 8070"/>
                            <a:gd name="T1" fmla="*/ 180 h 2730"/>
                            <a:gd name="T2" fmla="*/ 6810 w 8070"/>
                            <a:gd name="T3" fmla="*/ 1440 h 2730"/>
                            <a:gd name="T4" fmla="*/ 5010 w 8070"/>
                            <a:gd name="T5" fmla="*/ 2520 h 2730"/>
                            <a:gd name="T6" fmla="*/ 1590 w 8070"/>
                            <a:gd name="T7" fmla="*/ 2520 h 2730"/>
                            <a:gd name="T8" fmla="*/ 150 w 8070"/>
                            <a:gd name="T9" fmla="*/ 1260 h 2730"/>
                            <a:gd name="T10" fmla="*/ 690 w 8070"/>
                            <a:gd name="T11" fmla="*/ 0 h 273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</a:cxnLst>
                          <a:rect l="0" t="0" r="r" b="b"/>
                          <a:pathLst>
                            <a:path w="8070" h="2730">
                              <a:moveTo>
                                <a:pt x="8070" y="180"/>
                              </a:moveTo>
                              <a:cubicBezTo>
                                <a:pt x="7695" y="615"/>
                                <a:pt x="7320" y="1050"/>
                                <a:pt x="6810" y="1440"/>
                              </a:cubicBezTo>
                              <a:cubicBezTo>
                                <a:pt x="6300" y="1830"/>
                                <a:pt x="5880" y="2340"/>
                                <a:pt x="5010" y="2520"/>
                              </a:cubicBezTo>
                              <a:cubicBezTo>
                                <a:pt x="4140" y="2700"/>
                                <a:pt x="2400" y="2730"/>
                                <a:pt x="1590" y="2520"/>
                              </a:cubicBezTo>
                              <a:cubicBezTo>
                                <a:pt x="780" y="2310"/>
                                <a:pt x="300" y="1680"/>
                                <a:pt x="150" y="1260"/>
                              </a:cubicBezTo>
                              <a:cubicBezTo>
                                <a:pt x="0" y="840"/>
                                <a:pt x="345" y="420"/>
                                <a:pt x="690" y="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EEAFE64" id="Freeform 577" o:spid="_x0000_s1026" style="position:absolute;margin-left:1.5pt;margin-top:294.85pt;width:403.5pt;height:136.5pt;z-index:251858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8070,27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" o:allowincell="f" path="m8070,180c7695,615,7320,1050,6810,1440v-510,390,-930,900,-1800,1080c4140,2700,2400,2730,1590,2520,780,2310,300,1680,150,1260,,840,345,420,690,e" filled="f">
                <v:stroke endarrow="block"/>
                <v:path arrowok="t" o:connecttype="custom" o:connectlocs="5124450,114300;4324350,914400;3181350,1600200;1009650,1600200;95250,800100;438150,0" o:connectangles="0,0,0,0,0,0"/>
                <w10:wrap type="topAndBottom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57920" behindDoc="0" locked="0" layoutInCell="0" allowOverlap="1">
                <wp:simplePos x="0" y="0"/>
                <wp:positionH relativeFrom="column">
                  <wp:posOffset>304800</wp:posOffset>
                </wp:positionH>
                <wp:positionV relativeFrom="paragraph">
                  <wp:posOffset>3856990</wp:posOffset>
                </wp:positionV>
                <wp:extent cx="4724400" cy="1485900"/>
                <wp:effectExtent l="0" t="0" r="0" b="0"/>
                <wp:wrapTopAndBottom/>
                <wp:docPr id="404" name="Freeform 5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4724400" cy="1485900"/>
                        </a:xfrm>
                        <a:custGeom>
                          <a:avLst/>
                          <a:gdLst>
                            <a:gd name="T0" fmla="*/ 240 w 7440"/>
                            <a:gd name="T1" fmla="*/ 0 h 2340"/>
                            <a:gd name="T2" fmla="*/ 60 w 7440"/>
                            <a:gd name="T3" fmla="*/ 1080 h 2340"/>
                            <a:gd name="T4" fmla="*/ 600 w 7440"/>
                            <a:gd name="T5" fmla="*/ 1800 h 2340"/>
                            <a:gd name="T6" fmla="*/ 2220 w 7440"/>
                            <a:gd name="T7" fmla="*/ 2160 h 2340"/>
                            <a:gd name="T8" fmla="*/ 4740 w 7440"/>
                            <a:gd name="T9" fmla="*/ 1980 h 2340"/>
                            <a:gd name="T10" fmla="*/ 7440 w 7440"/>
                            <a:gd name="T11" fmla="*/ 0 h 23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</a:cxnLst>
                          <a:rect l="0" t="0" r="r" b="b"/>
                          <a:pathLst>
                            <a:path w="7440" h="2340">
                              <a:moveTo>
                                <a:pt x="240" y="0"/>
                              </a:moveTo>
                              <a:cubicBezTo>
                                <a:pt x="120" y="390"/>
                                <a:pt x="0" y="780"/>
                                <a:pt x="60" y="1080"/>
                              </a:cubicBezTo>
                              <a:cubicBezTo>
                                <a:pt x="120" y="1380"/>
                                <a:pt x="240" y="1620"/>
                                <a:pt x="600" y="1800"/>
                              </a:cubicBezTo>
                              <a:cubicBezTo>
                                <a:pt x="960" y="1980"/>
                                <a:pt x="1530" y="2130"/>
                                <a:pt x="2220" y="2160"/>
                              </a:cubicBezTo>
                              <a:cubicBezTo>
                                <a:pt x="2910" y="2190"/>
                                <a:pt x="3870" y="2340"/>
                                <a:pt x="4740" y="1980"/>
                              </a:cubicBezTo>
                              <a:cubicBezTo>
                                <a:pt x="5610" y="1620"/>
                                <a:pt x="6525" y="810"/>
                                <a:pt x="7440" y="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408BDC5" id="Freeform 576" o:spid="_x0000_s1026" style="position:absolute;margin-left:24pt;margin-top:303.7pt;width:372pt;height:117pt;z-index:251857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7440,23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" o:allowincell="f" path="m240,c120,390,,780,60,1080v60,300,180,540,540,720c960,1980,1530,2130,2220,2160v690,30,1650,180,2520,-180c5610,1620,6525,810,7440,e" filled="f">
                <v:stroke endarrow="block"/>
                <v:path arrowok="t" o:connecttype="custom" o:connectlocs="152400,0;38100,685800;381000,1143000;1409700,1371600;3009900,1257300;4724400,0" o:connectangles="0,0,0,0,0,0"/>
                <w10:wrap type="topAndBottom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56896" behindDoc="0" locked="0" layoutInCell="0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3856990</wp:posOffset>
                </wp:positionV>
                <wp:extent cx="4114800" cy="1123950"/>
                <wp:effectExtent l="0" t="0" r="0" b="0"/>
                <wp:wrapTopAndBottom/>
                <wp:docPr id="403" name="Freeform 5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4114800" cy="1123950"/>
                        </a:xfrm>
                        <a:custGeom>
                          <a:avLst/>
                          <a:gdLst>
                            <a:gd name="T0" fmla="*/ 6480 w 6480"/>
                            <a:gd name="T1" fmla="*/ 0 h 1770"/>
                            <a:gd name="T2" fmla="*/ 5040 w 6480"/>
                            <a:gd name="T3" fmla="*/ 1260 h 1770"/>
                            <a:gd name="T4" fmla="*/ 3240 w 6480"/>
                            <a:gd name="T5" fmla="*/ 1620 h 1770"/>
                            <a:gd name="T6" fmla="*/ 1080 w 6480"/>
                            <a:gd name="T7" fmla="*/ 1620 h 1770"/>
                            <a:gd name="T8" fmla="*/ 180 w 6480"/>
                            <a:gd name="T9" fmla="*/ 720 h 1770"/>
                            <a:gd name="T10" fmla="*/ 0 w 6480"/>
                            <a:gd name="T11" fmla="*/ 0 h 177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</a:cxnLst>
                          <a:rect l="0" t="0" r="r" b="b"/>
                          <a:pathLst>
                            <a:path w="6480" h="1770">
                              <a:moveTo>
                                <a:pt x="6480" y="0"/>
                              </a:moveTo>
                              <a:cubicBezTo>
                                <a:pt x="6030" y="495"/>
                                <a:pt x="5580" y="990"/>
                                <a:pt x="5040" y="1260"/>
                              </a:cubicBezTo>
                              <a:cubicBezTo>
                                <a:pt x="4500" y="1530"/>
                                <a:pt x="3900" y="1560"/>
                                <a:pt x="3240" y="1620"/>
                              </a:cubicBezTo>
                              <a:cubicBezTo>
                                <a:pt x="2580" y="1680"/>
                                <a:pt x="1590" y="1770"/>
                                <a:pt x="1080" y="1620"/>
                              </a:cubicBezTo>
                              <a:cubicBezTo>
                                <a:pt x="570" y="1470"/>
                                <a:pt x="360" y="990"/>
                                <a:pt x="180" y="720"/>
                              </a:cubicBezTo>
                              <a:cubicBezTo>
                                <a:pt x="0" y="450"/>
                                <a:pt x="0" y="225"/>
                                <a:pt x="0" y="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15BBCBD" id="Freeform 575" o:spid="_x0000_s1026" style="position:absolute;margin-left:36pt;margin-top:303.7pt;width:324pt;height:88.5pt;z-index:251856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6480,17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" o:allowincell="f" path="m6480,c6030,495,5580,990,5040,1260v-540,270,-1140,300,-1800,360c2580,1680,1590,1770,1080,1620,570,1470,360,990,180,720,,450,,225,,e" filled="f">
                <v:stroke endarrow="block"/>
                <v:path arrowok="t" o:connecttype="custom" o:connectlocs="4114800,0;3200400,800100;2057400,1028700;685800,1028700;114300,457200;0,0" o:connectangles="0,0,0,0,0,0"/>
                <w10:wrap type="topAndBottom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55872" behindDoc="0" locked="0" layoutInCell="0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3856990</wp:posOffset>
                </wp:positionV>
                <wp:extent cx="4000500" cy="838200"/>
                <wp:effectExtent l="0" t="0" r="0" b="0"/>
                <wp:wrapTopAndBottom/>
                <wp:docPr id="402" name="Freeform 5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4000500" cy="838200"/>
                        </a:xfrm>
                        <a:custGeom>
                          <a:avLst/>
                          <a:gdLst>
                            <a:gd name="T0" fmla="*/ 0 w 6300"/>
                            <a:gd name="T1" fmla="*/ 0 h 1320"/>
                            <a:gd name="T2" fmla="*/ 360 w 6300"/>
                            <a:gd name="T3" fmla="*/ 900 h 1320"/>
                            <a:gd name="T4" fmla="*/ 1080 w 6300"/>
                            <a:gd name="T5" fmla="*/ 1260 h 1320"/>
                            <a:gd name="T6" fmla="*/ 2340 w 6300"/>
                            <a:gd name="T7" fmla="*/ 1260 h 1320"/>
                            <a:gd name="T8" fmla="*/ 4320 w 6300"/>
                            <a:gd name="T9" fmla="*/ 1080 h 1320"/>
                            <a:gd name="T10" fmla="*/ 6300 w 6300"/>
                            <a:gd name="T11" fmla="*/ 0 h 132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</a:cxnLst>
                          <a:rect l="0" t="0" r="r" b="b"/>
                          <a:pathLst>
                            <a:path w="6300" h="1320">
                              <a:moveTo>
                                <a:pt x="0" y="0"/>
                              </a:moveTo>
                              <a:cubicBezTo>
                                <a:pt x="90" y="345"/>
                                <a:pt x="180" y="690"/>
                                <a:pt x="360" y="900"/>
                              </a:cubicBezTo>
                              <a:cubicBezTo>
                                <a:pt x="540" y="1110"/>
                                <a:pt x="750" y="1200"/>
                                <a:pt x="1080" y="1260"/>
                              </a:cubicBezTo>
                              <a:cubicBezTo>
                                <a:pt x="1410" y="1320"/>
                                <a:pt x="1800" y="1290"/>
                                <a:pt x="2340" y="1260"/>
                              </a:cubicBezTo>
                              <a:cubicBezTo>
                                <a:pt x="2880" y="1230"/>
                                <a:pt x="3660" y="1290"/>
                                <a:pt x="4320" y="1080"/>
                              </a:cubicBezTo>
                              <a:cubicBezTo>
                                <a:pt x="4980" y="870"/>
                                <a:pt x="5640" y="435"/>
                                <a:pt x="6300" y="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B26FD50" id="Freeform 574" o:spid="_x0000_s1026" style="position:absolute;margin-left:45pt;margin-top:303.7pt;width:315pt;height:66pt;z-index:251855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6300,13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" o:allowincell="f" path="m,c90,345,180,690,360,900v180,210,390,300,720,360c1410,1320,1800,1290,2340,1260v540,-30,1320,30,1980,-180c4980,870,5640,435,6300,e" filled="f">
                <v:stroke endarrow="block"/>
                <v:path arrowok="t" o:connecttype="custom" o:connectlocs="0,0;228600,571500;685800,800100;1485900,800100;2743200,685800;4000500,0" o:connectangles="0,0,0,0,0,0"/>
                <w10:wrap type="topAndBottom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14560" behindDoc="0" locked="0" layoutInCell="0" allowOverlap="1">
                <wp:simplePos x="0" y="0"/>
                <wp:positionH relativeFrom="column">
                  <wp:posOffset>609600</wp:posOffset>
                </wp:positionH>
                <wp:positionV relativeFrom="paragraph">
                  <wp:posOffset>3126105</wp:posOffset>
                </wp:positionV>
                <wp:extent cx="1104900" cy="533400"/>
                <wp:effectExtent l="0" t="0" r="0" b="0"/>
                <wp:wrapTopAndBottom/>
                <wp:docPr id="401" name="Line 4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04900" cy="5334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A89C593" id="Line 436" o:spid="_x0000_s1026" style="position:absolute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8pt,246.15pt" to="135pt,28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16608" behindDoc="0" locked="0" layoutInCell="0" allowOverlap="1">
                <wp:simplePos x="0" y="0"/>
                <wp:positionH relativeFrom="column">
                  <wp:posOffset>952500</wp:posOffset>
                </wp:positionH>
                <wp:positionV relativeFrom="paragraph">
                  <wp:posOffset>3126105</wp:posOffset>
                </wp:positionV>
                <wp:extent cx="876300" cy="533400"/>
                <wp:effectExtent l="0" t="0" r="0" b="0"/>
                <wp:wrapTopAndBottom/>
                <wp:docPr id="400" name="Line 4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76300" cy="5334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5F60485" id="Line 438" o:spid="_x0000_s1026" style="position:absolute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5pt,246.15pt" to="2in,28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44256" behindDoc="0" locked="0" layoutInCell="0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3888105</wp:posOffset>
                </wp:positionV>
                <wp:extent cx="2171700" cy="533400"/>
                <wp:effectExtent l="0" t="0" r="0" b="0"/>
                <wp:wrapTopAndBottom/>
                <wp:docPr id="399" name="Freeform 4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171700" cy="533400"/>
                        </a:xfrm>
                        <a:custGeom>
                          <a:avLst/>
                          <a:gdLst>
                            <a:gd name="T0" fmla="*/ 3420 w 3420"/>
                            <a:gd name="T1" fmla="*/ 0 h 840"/>
                            <a:gd name="T2" fmla="*/ 2160 w 3420"/>
                            <a:gd name="T3" fmla="*/ 720 h 840"/>
                            <a:gd name="T4" fmla="*/ 900 w 3420"/>
                            <a:gd name="T5" fmla="*/ 720 h 840"/>
                            <a:gd name="T6" fmla="*/ 0 w 3420"/>
                            <a:gd name="T7" fmla="*/ 0 h 8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0" t="0" r="r" b="b"/>
                          <a:pathLst>
                            <a:path w="3420" h="840">
                              <a:moveTo>
                                <a:pt x="3420" y="0"/>
                              </a:moveTo>
                              <a:cubicBezTo>
                                <a:pt x="3000" y="300"/>
                                <a:pt x="2580" y="600"/>
                                <a:pt x="2160" y="720"/>
                              </a:cubicBezTo>
                              <a:cubicBezTo>
                                <a:pt x="1740" y="840"/>
                                <a:pt x="1260" y="840"/>
                                <a:pt x="900" y="720"/>
                              </a:cubicBezTo>
                              <a:cubicBezTo>
                                <a:pt x="540" y="600"/>
                                <a:pt x="270" y="300"/>
                                <a:pt x="0" y="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C8F3B4" id="Freeform 465" o:spid="_x0000_s1026" style="position:absolute;margin-left:45pt;margin-top:306.15pt;width:171pt;height:42pt;z-index:251744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420,8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" o:allowincell="f" path="m3420,c3000,300,2580,600,2160,720v-420,120,-900,120,-1260,c540,600,270,300,,e" filled="f">
                <v:stroke endarrow="block"/>
                <v:path arrowok="t" o:connecttype="custom" o:connectlocs="2171700,0;1371600,457200;571500,457200;0,0" o:connectangles="0,0,0,0"/>
                <w10:wrap type="topAndBottom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43232" behindDoc="0" locked="0" layoutInCell="0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3888105</wp:posOffset>
                </wp:positionV>
                <wp:extent cx="2171700" cy="571500"/>
                <wp:effectExtent l="0" t="0" r="0" b="0"/>
                <wp:wrapTopAndBottom/>
                <wp:docPr id="398" name="Freeform 4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171700" cy="571500"/>
                        </a:xfrm>
                        <a:custGeom>
                          <a:avLst/>
                          <a:gdLst>
                            <a:gd name="T0" fmla="*/ 0 w 3420"/>
                            <a:gd name="T1" fmla="*/ 0 h 900"/>
                            <a:gd name="T2" fmla="*/ 720 w 3420"/>
                            <a:gd name="T3" fmla="*/ 720 h 900"/>
                            <a:gd name="T4" fmla="*/ 1620 w 3420"/>
                            <a:gd name="T5" fmla="*/ 900 h 900"/>
                            <a:gd name="T6" fmla="*/ 2520 w 3420"/>
                            <a:gd name="T7" fmla="*/ 720 h 900"/>
                            <a:gd name="T8" fmla="*/ 3420 w 3420"/>
                            <a:gd name="T9" fmla="*/ 0 h 9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</a:cxnLst>
                          <a:rect l="0" t="0" r="r" b="b"/>
                          <a:pathLst>
                            <a:path w="3420" h="900">
                              <a:moveTo>
                                <a:pt x="0" y="0"/>
                              </a:moveTo>
                              <a:cubicBezTo>
                                <a:pt x="225" y="285"/>
                                <a:pt x="450" y="570"/>
                                <a:pt x="720" y="720"/>
                              </a:cubicBezTo>
                              <a:cubicBezTo>
                                <a:pt x="990" y="870"/>
                                <a:pt x="1320" y="900"/>
                                <a:pt x="1620" y="900"/>
                              </a:cubicBezTo>
                              <a:cubicBezTo>
                                <a:pt x="1920" y="900"/>
                                <a:pt x="2220" y="870"/>
                                <a:pt x="2520" y="720"/>
                              </a:cubicBezTo>
                              <a:cubicBezTo>
                                <a:pt x="2820" y="570"/>
                                <a:pt x="3120" y="285"/>
                                <a:pt x="3420" y="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B7E5217" id="Freeform 464" o:spid="_x0000_s1026" style="position:absolute;margin-left:45pt;margin-top:306.15pt;width:171pt;height:45pt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420,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" o:allowincell="f" path="m,c225,285,450,570,720,720v270,150,600,180,900,180c1920,900,2220,870,2520,720,2820,570,3120,285,3420,e" filled="f">
                <v:stroke endarrow="block"/>
                <v:path arrowok="t" o:connecttype="custom" o:connectlocs="0,0;457200,457200;1028700,571500;1600200,457200;2171700,0" o:connectangles="0,0,0,0,0"/>
                <w10:wrap type="topAndBottom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42208" behindDoc="0" locked="0" layoutInCell="0" allowOverlap="1">
                <wp:simplePos x="0" y="0"/>
                <wp:positionH relativeFrom="column">
                  <wp:posOffset>683895</wp:posOffset>
                </wp:positionH>
                <wp:positionV relativeFrom="paragraph">
                  <wp:posOffset>3888105</wp:posOffset>
                </wp:positionV>
                <wp:extent cx="1600200" cy="342900"/>
                <wp:effectExtent l="0" t="0" r="0" b="0"/>
                <wp:wrapTopAndBottom/>
                <wp:docPr id="397" name="Freeform 4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600200" cy="342900"/>
                        </a:xfrm>
                        <a:custGeom>
                          <a:avLst/>
                          <a:gdLst>
                            <a:gd name="T0" fmla="*/ 0 w 2520"/>
                            <a:gd name="T1" fmla="*/ 0 h 540"/>
                            <a:gd name="T2" fmla="*/ 1260 w 2520"/>
                            <a:gd name="T3" fmla="*/ 540 h 540"/>
                            <a:gd name="T4" fmla="*/ 2520 w 2520"/>
                            <a:gd name="T5" fmla="*/ 0 h 5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520" h="540">
                              <a:moveTo>
                                <a:pt x="0" y="0"/>
                              </a:moveTo>
                              <a:cubicBezTo>
                                <a:pt x="420" y="270"/>
                                <a:pt x="840" y="540"/>
                                <a:pt x="1260" y="540"/>
                              </a:cubicBezTo>
                              <a:cubicBezTo>
                                <a:pt x="1680" y="540"/>
                                <a:pt x="2100" y="270"/>
                                <a:pt x="2520" y="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E41818C" id="Freeform 463" o:spid="_x0000_s1026" style="position:absolute;margin-left:53.85pt;margin-top:306.15pt;width:126pt;height:27pt;z-index:251742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520,5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" o:allowincell="f" path="m,c420,270,840,540,1260,540,1680,540,2100,270,2520,e" filled="f">
                <v:stroke endarrow="block"/>
                <v:path arrowok="t" o:connecttype="custom" o:connectlocs="0,0;800100,342900;1600200,0" o:connectangles="0,0,0"/>
                <w10:wrap type="topAndBottom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41184" behindDoc="0" locked="0" layoutInCell="0" allowOverlap="1">
                <wp:simplePos x="0" y="0"/>
                <wp:positionH relativeFrom="column">
                  <wp:posOffset>683895</wp:posOffset>
                </wp:positionH>
                <wp:positionV relativeFrom="paragraph">
                  <wp:posOffset>3888105</wp:posOffset>
                </wp:positionV>
                <wp:extent cx="1485900" cy="228600"/>
                <wp:effectExtent l="0" t="0" r="0" b="0"/>
                <wp:wrapTopAndBottom/>
                <wp:docPr id="396" name="Freeform 4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485900" cy="228600"/>
                        </a:xfrm>
                        <a:custGeom>
                          <a:avLst/>
                          <a:gdLst>
                            <a:gd name="T0" fmla="*/ 2340 w 2340"/>
                            <a:gd name="T1" fmla="*/ 0 h 360"/>
                            <a:gd name="T2" fmla="*/ 1260 w 2340"/>
                            <a:gd name="T3" fmla="*/ 360 h 360"/>
                            <a:gd name="T4" fmla="*/ 0 w 2340"/>
                            <a:gd name="T5" fmla="*/ 0 h 36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340" h="360">
                              <a:moveTo>
                                <a:pt x="2340" y="0"/>
                              </a:moveTo>
                              <a:cubicBezTo>
                                <a:pt x="1995" y="180"/>
                                <a:pt x="1650" y="360"/>
                                <a:pt x="1260" y="360"/>
                              </a:cubicBezTo>
                              <a:cubicBezTo>
                                <a:pt x="870" y="360"/>
                                <a:pt x="435" y="180"/>
                                <a:pt x="0" y="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AED1788" id="Freeform 462" o:spid="_x0000_s1026" style="position:absolute;margin-left:53.85pt;margin-top:306.15pt;width:117pt;height:18pt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340,3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" o:allowincell="f" path="m2340,c1995,180,1650,360,1260,360,870,360,435,180,,e" filled="f">
                <v:stroke endarrow="block"/>
                <v:path arrowok="t" o:connecttype="custom" o:connectlocs="1485900,0;800100,228600;0,0" o:connectangles="0,0,0"/>
                <w10:wrap type="topAndBottom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31968" behindDoc="0" locked="0" layoutInCell="0" allowOverlap="1">
                <wp:simplePos x="0" y="0"/>
                <wp:positionH relativeFrom="column">
                  <wp:posOffset>19050</wp:posOffset>
                </wp:positionH>
                <wp:positionV relativeFrom="paragraph">
                  <wp:posOffset>2554605</wp:posOffset>
                </wp:positionV>
                <wp:extent cx="1009650" cy="1104900"/>
                <wp:effectExtent l="0" t="0" r="0" b="0"/>
                <wp:wrapTopAndBottom/>
                <wp:docPr id="395" name="Freeform 4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009650" cy="1104900"/>
                        </a:xfrm>
                        <a:custGeom>
                          <a:avLst/>
                          <a:gdLst>
                            <a:gd name="T0" fmla="*/ 210 w 1470"/>
                            <a:gd name="T1" fmla="*/ 0 h 1800"/>
                            <a:gd name="T2" fmla="*/ 210 w 1470"/>
                            <a:gd name="T3" fmla="*/ 900 h 1800"/>
                            <a:gd name="T4" fmla="*/ 1470 w 1470"/>
                            <a:gd name="T5" fmla="*/ 1800 h 18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470" h="1800">
                              <a:moveTo>
                                <a:pt x="210" y="0"/>
                              </a:moveTo>
                              <a:cubicBezTo>
                                <a:pt x="105" y="300"/>
                                <a:pt x="0" y="600"/>
                                <a:pt x="210" y="900"/>
                              </a:cubicBezTo>
                              <a:cubicBezTo>
                                <a:pt x="420" y="1200"/>
                                <a:pt x="945" y="1500"/>
                                <a:pt x="1470" y="1800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29A3F2C" id="Freeform 453" o:spid="_x0000_s1026" style="position:absolute;margin-left:1.5pt;margin-top:201.15pt;width:79.5pt;height:87pt;z-index:25173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470,1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" o:allowincell="f" path="m210,c105,300,,600,210,900v210,300,735,600,1260,900e" filled="f">
                <v:stroke endarrow="block"/>
                <v:path arrowok="t" o:connecttype="custom" o:connectlocs="144236,0;144236,552450;1009650,1104900" o:connectangles="0,0,0"/>
                <w10:wrap type="topAndBottom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40160" behindDoc="0" locked="0" layoutInCell="0" allowOverlap="1">
                <wp:simplePos x="0" y="0"/>
                <wp:positionH relativeFrom="column">
                  <wp:posOffset>4000500</wp:posOffset>
                </wp:positionH>
                <wp:positionV relativeFrom="paragraph">
                  <wp:posOffset>3545205</wp:posOffset>
                </wp:positionV>
                <wp:extent cx="457200" cy="114300"/>
                <wp:effectExtent l="0" t="0" r="0" b="0"/>
                <wp:wrapTopAndBottom/>
                <wp:docPr id="394" name="Freeform 4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457200" cy="114300"/>
                        </a:xfrm>
                        <a:custGeom>
                          <a:avLst/>
                          <a:gdLst>
                            <a:gd name="T0" fmla="*/ 0 w 720"/>
                            <a:gd name="T1" fmla="*/ 180 h 180"/>
                            <a:gd name="T2" fmla="*/ 360 w 720"/>
                            <a:gd name="T3" fmla="*/ 0 h 180"/>
                            <a:gd name="T4" fmla="*/ 720 w 720"/>
                            <a:gd name="T5" fmla="*/ 180 h 18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720" h="180">
                              <a:moveTo>
                                <a:pt x="0" y="180"/>
                              </a:moveTo>
                              <a:cubicBezTo>
                                <a:pt x="120" y="90"/>
                                <a:pt x="240" y="0"/>
                                <a:pt x="360" y="0"/>
                              </a:cubicBezTo>
                              <a:cubicBezTo>
                                <a:pt x="480" y="0"/>
                                <a:pt x="600" y="90"/>
                                <a:pt x="720" y="18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triangle" w="med" len="med"/>
                          <a:tailEnd type="non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F71DE14" id="Freeform 461" o:spid="_x0000_s1026" style="position:absolute;margin-left:315pt;margin-top:279.15pt;width:36pt;height:9pt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720,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" o:allowincell="f" path="m,180c120,90,240,,360,,480,,600,90,720,180e" filled="f">
                <v:stroke startarrow="block"/>
                <v:path arrowok="t" o:connecttype="custom" o:connectlocs="0,114300;228600,0;457200,114300" o:connectangles="0,0,0"/>
                <w10:wrap type="topAndBottom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39136" behindDoc="0" locked="0" layoutInCell="0" allowOverlap="1">
                <wp:simplePos x="0" y="0"/>
                <wp:positionH relativeFrom="column">
                  <wp:posOffset>2857500</wp:posOffset>
                </wp:positionH>
                <wp:positionV relativeFrom="paragraph">
                  <wp:posOffset>3545205</wp:posOffset>
                </wp:positionV>
                <wp:extent cx="457200" cy="114300"/>
                <wp:effectExtent l="0" t="0" r="0" b="0"/>
                <wp:wrapTopAndBottom/>
                <wp:docPr id="393" name="Freeform 4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457200" cy="114300"/>
                        </a:xfrm>
                        <a:custGeom>
                          <a:avLst/>
                          <a:gdLst>
                            <a:gd name="T0" fmla="*/ 0 w 720"/>
                            <a:gd name="T1" fmla="*/ 180 h 180"/>
                            <a:gd name="T2" fmla="*/ 360 w 720"/>
                            <a:gd name="T3" fmla="*/ 0 h 180"/>
                            <a:gd name="T4" fmla="*/ 720 w 720"/>
                            <a:gd name="T5" fmla="*/ 180 h 18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720" h="180">
                              <a:moveTo>
                                <a:pt x="0" y="180"/>
                              </a:moveTo>
                              <a:cubicBezTo>
                                <a:pt x="120" y="90"/>
                                <a:pt x="240" y="0"/>
                                <a:pt x="360" y="0"/>
                              </a:cubicBezTo>
                              <a:cubicBezTo>
                                <a:pt x="480" y="0"/>
                                <a:pt x="600" y="90"/>
                                <a:pt x="720" y="18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triangle" w="med" len="med"/>
                          <a:tailEnd type="non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FF0781A" id="Freeform 460" o:spid="_x0000_s1026" style="position:absolute;margin-left:225pt;margin-top:279.15pt;width:36pt;height:9pt;z-index:251739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720,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" o:allowincell="f" path="m,180c120,90,240,,360,,480,,600,90,720,180e" filled="f">
                <v:stroke startarrow="block"/>
                <v:path arrowok="t" o:connecttype="custom" o:connectlocs="0,114300;228600,0;457200,114300" o:connectangles="0,0,0"/>
                <w10:wrap type="topAndBottom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38112" behindDoc="0" locked="0" layoutInCell="0" allowOverlap="1">
                <wp:simplePos x="0" y="0"/>
                <wp:positionH relativeFrom="column">
                  <wp:posOffset>1143000</wp:posOffset>
                </wp:positionH>
                <wp:positionV relativeFrom="paragraph">
                  <wp:posOffset>3545205</wp:posOffset>
                </wp:positionV>
                <wp:extent cx="457200" cy="114300"/>
                <wp:effectExtent l="0" t="0" r="0" b="0"/>
                <wp:wrapTopAndBottom/>
                <wp:docPr id="392" name="Freeform 4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457200" cy="114300"/>
                        </a:xfrm>
                        <a:custGeom>
                          <a:avLst/>
                          <a:gdLst>
                            <a:gd name="T0" fmla="*/ 0 w 720"/>
                            <a:gd name="T1" fmla="*/ 180 h 180"/>
                            <a:gd name="T2" fmla="*/ 360 w 720"/>
                            <a:gd name="T3" fmla="*/ 0 h 180"/>
                            <a:gd name="T4" fmla="*/ 720 w 720"/>
                            <a:gd name="T5" fmla="*/ 180 h 18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720" h="180">
                              <a:moveTo>
                                <a:pt x="0" y="180"/>
                              </a:moveTo>
                              <a:cubicBezTo>
                                <a:pt x="120" y="90"/>
                                <a:pt x="240" y="0"/>
                                <a:pt x="360" y="0"/>
                              </a:cubicBezTo>
                              <a:cubicBezTo>
                                <a:pt x="480" y="0"/>
                                <a:pt x="600" y="90"/>
                                <a:pt x="720" y="18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triangle" w="med" len="med"/>
                          <a:tailEnd type="non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970C578" id="Freeform 459" o:spid="_x0000_s1026" style="position:absolute;margin-left:90pt;margin-top:279.15pt;width:36pt;height:9pt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720,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" o:allowincell="f" path="m,180c120,90,240,,360,,480,,600,90,720,180e" filled="f">
                <v:stroke startarrow="block"/>
                <v:path arrowok="t" o:connecttype="custom" o:connectlocs="0,114300;228600,0;457200,114300" o:connectangles="0,0,0"/>
                <w10:wrap type="topAndBottom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37088" behindDoc="0" locked="0" layoutInCell="0" allowOverlap="1">
                <wp:simplePos x="0" y="0"/>
                <wp:positionH relativeFrom="column">
                  <wp:posOffset>4000500</wp:posOffset>
                </wp:positionH>
                <wp:positionV relativeFrom="paragraph">
                  <wp:posOffset>3888105</wp:posOffset>
                </wp:positionV>
                <wp:extent cx="457200" cy="114300"/>
                <wp:effectExtent l="0" t="0" r="0" b="0"/>
                <wp:wrapTopAndBottom/>
                <wp:docPr id="391" name="Freeform 4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457200" cy="114300"/>
                        </a:xfrm>
                        <a:custGeom>
                          <a:avLst/>
                          <a:gdLst>
                            <a:gd name="T0" fmla="*/ 0 w 720"/>
                            <a:gd name="T1" fmla="*/ 0 h 180"/>
                            <a:gd name="T2" fmla="*/ 360 w 720"/>
                            <a:gd name="T3" fmla="*/ 180 h 180"/>
                            <a:gd name="T4" fmla="*/ 720 w 720"/>
                            <a:gd name="T5" fmla="*/ 0 h 18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720" h="180">
                              <a:moveTo>
                                <a:pt x="0" y="0"/>
                              </a:moveTo>
                              <a:cubicBezTo>
                                <a:pt x="120" y="90"/>
                                <a:pt x="240" y="180"/>
                                <a:pt x="360" y="180"/>
                              </a:cubicBezTo>
                              <a:cubicBezTo>
                                <a:pt x="480" y="180"/>
                                <a:pt x="660" y="30"/>
                                <a:pt x="720" y="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177B5E8" id="Freeform 458" o:spid="_x0000_s1026" style="position:absolute;margin-left:315pt;margin-top:306.15pt;width:36pt;height:9pt;z-index:251737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720,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" o:allowincell="f" path="m,c120,90,240,180,360,180,480,180,660,30,720,e" filled="f">
                <v:stroke endarrow="block"/>
                <v:path arrowok="t" o:connecttype="custom" o:connectlocs="0,0;228600,114300;457200,0" o:connectangles="0,0,0"/>
                <w10:wrap type="topAndBottom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36064" behindDoc="0" locked="0" layoutInCell="0" allowOverlap="1">
                <wp:simplePos x="0" y="0"/>
                <wp:positionH relativeFrom="column">
                  <wp:posOffset>1143000</wp:posOffset>
                </wp:positionH>
                <wp:positionV relativeFrom="paragraph">
                  <wp:posOffset>3888105</wp:posOffset>
                </wp:positionV>
                <wp:extent cx="457200" cy="114300"/>
                <wp:effectExtent l="0" t="0" r="0" b="0"/>
                <wp:wrapTopAndBottom/>
                <wp:docPr id="390" name="Freeform 4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457200" cy="114300"/>
                        </a:xfrm>
                        <a:custGeom>
                          <a:avLst/>
                          <a:gdLst>
                            <a:gd name="T0" fmla="*/ 0 w 720"/>
                            <a:gd name="T1" fmla="*/ 0 h 180"/>
                            <a:gd name="T2" fmla="*/ 360 w 720"/>
                            <a:gd name="T3" fmla="*/ 180 h 180"/>
                            <a:gd name="T4" fmla="*/ 720 w 720"/>
                            <a:gd name="T5" fmla="*/ 0 h 18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720" h="180">
                              <a:moveTo>
                                <a:pt x="0" y="0"/>
                              </a:moveTo>
                              <a:cubicBezTo>
                                <a:pt x="120" y="90"/>
                                <a:pt x="240" y="180"/>
                                <a:pt x="360" y="180"/>
                              </a:cubicBezTo>
                              <a:cubicBezTo>
                                <a:pt x="480" y="180"/>
                                <a:pt x="660" y="30"/>
                                <a:pt x="720" y="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1C8B654" id="Freeform 457" o:spid="_x0000_s1026" style="position:absolute;margin-left:90pt;margin-top:306.15pt;width:36pt;height:9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720,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" o:allowincell="f" path="m,c120,90,240,180,360,180,480,180,660,30,720,e" filled="f">
                <v:stroke endarrow="block"/>
                <v:path arrowok="t" o:connecttype="custom" o:connectlocs="0,0;228600,114300;457200,0" o:connectangles="0,0,0"/>
                <w10:wrap type="topAndBottom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35040" behindDoc="0" locked="0" layoutInCell="0" allowOverlap="1">
                <wp:simplePos x="0" y="0"/>
                <wp:positionH relativeFrom="column">
                  <wp:posOffset>2857500</wp:posOffset>
                </wp:positionH>
                <wp:positionV relativeFrom="paragraph">
                  <wp:posOffset>3886200</wp:posOffset>
                </wp:positionV>
                <wp:extent cx="457200" cy="114300"/>
                <wp:effectExtent l="0" t="0" r="0" b="0"/>
                <wp:wrapTopAndBottom/>
                <wp:docPr id="389" name="Freeform 4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457200" cy="114300"/>
                        </a:xfrm>
                        <a:custGeom>
                          <a:avLst/>
                          <a:gdLst>
                            <a:gd name="T0" fmla="*/ 0 w 720"/>
                            <a:gd name="T1" fmla="*/ 0 h 180"/>
                            <a:gd name="T2" fmla="*/ 360 w 720"/>
                            <a:gd name="T3" fmla="*/ 180 h 180"/>
                            <a:gd name="T4" fmla="*/ 720 w 720"/>
                            <a:gd name="T5" fmla="*/ 0 h 18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720" h="180">
                              <a:moveTo>
                                <a:pt x="0" y="0"/>
                              </a:moveTo>
                              <a:cubicBezTo>
                                <a:pt x="120" y="90"/>
                                <a:pt x="240" y="180"/>
                                <a:pt x="360" y="180"/>
                              </a:cubicBezTo>
                              <a:cubicBezTo>
                                <a:pt x="480" y="180"/>
                                <a:pt x="660" y="30"/>
                                <a:pt x="720" y="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257D2AA" id="Freeform 456" o:spid="_x0000_s1026" style="position:absolute;margin-left:225pt;margin-top:306pt;width:36pt;height:9pt;z-index:251735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720,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" o:allowincell="f" path="m,c120,90,240,180,360,180,480,180,660,30,720,e" filled="f">
                <v:stroke endarrow="block"/>
                <v:path arrowok="t" o:connecttype="custom" o:connectlocs="0,0;228600,114300;457200,0" o:connectangles="0,0,0"/>
                <w10:wrap type="topAndBottom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30944" behindDoc="0" locked="0" layoutInCell="0" allowOverlap="1">
                <wp:simplePos x="0" y="0"/>
                <wp:positionH relativeFrom="column">
                  <wp:posOffset>5753100</wp:posOffset>
                </wp:positionH>
                <wp:positionV relativeFrom="paragraph">
                  <wp:posOffset>3126105</wp:posOffset>
                </wp:positionV>
                <wp:extent cx="228600" cy="457200"/>
                <wp:effectExtent l="0" t="0" r="0" b="0"/>
                <wp:wrapTopAndBottom/>
                <wp:docPr id="388" name="Line 4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28600" cy="457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9CA3926" id="Line 452" o:spid="_x0000_s1026" style="position:absolute;flip:x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53pt,246.15pt" to="471pt,282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29920" behindDoc="0" locked="0" layoutInCell="0" allowOverlap="1">
                <wp:simplePos x="0" y="0"/>
                <wp:positionH relativeFrom="column">
                  <wp:posOffset>5638800</wp:posOffset>
                </wp:positionH>
                <wp:positionV relativeFrom="paragraph">
                  <wp:posOffset>3126105</wp:posOffset>
                </wp:positionV>
                <wp:extent cx="0" cy="457200"/>
                <wp:effectExtent l="0" t="0" r="0" b="0"/>
                <wp:wrapTopAndBottom/>
                <wp:docPr id="387" name="Line 4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57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D9E465F" id="Line 451" o:spid="_x0000_s1026" style="position:absolute;z-index:25172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44pt,246.15pt" to="444pt,282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28896" behindDoc="0" locked="0" layoutInCell="0" allowOverlap="1">
                <wp:simplePos x="0" y="0"/>
                <wp:positionH relativeFrom="column">
                  <wp:posOffset>5067300</wp:posOffset>
                </wp:positionH>
                <wp:positionV relativeFrom="paragraph">
                  <wp:posOffset>3126105</wp:posOffset>
                </wp:positionV>
                <wp:extent cx="228600" cy="457200"/>
                <wp:effectExtent l="0" t="0" r="0" b="0"/>
                <wp:wrapTopAndBottom/>
                <wp:docPr id="386" name="Line 4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28600" cy="457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7D64B98" id="Line 450" o:spid="_x0000_s1026" style="position:absolute;flip:x;z-index:25172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99pt,246.15pt" to="417pt,282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27872" behindDoc="0" locked="0" layoutInCell="0" allowOverlap="1">
                <wp:simplePos x="0" y="0"/>
                <wp:positionH relativeFrom="column">
                  <wp:posOffset>4724400</wp:posOffset>
                </wp:positionH>
                <wp:positionV relativeFrom="paragraph">
                  <wp:posOffset>3126105</wp:posOffset>
                </wp:positionV>
                <wp:extent cx="228600" cy="571500"/>
                <wp:effectExtent l="0" t="0" r="0" b="0"/>
                <wp:wrapTopAndBottom/>
                <wp:docPr id="385" name="Line 4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28600" cy="571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6616E93" id="Line 449" o:spid="_x0000_s1026" style="position:absolute;flip:x;z-index:251727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72pt,246.15pt" to="390pt,29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26848" behindDoc="0" locked="0" layoutInCell="0" allowOverlap="1">
                <wp:simplePos x="0" y="0"/>
                <wp:positionH relativeFrom="column">
                  <wp:posOffset>4610100</wp:posOffset>
                </wp:positionH>
                <wp:positionV relativeFrom="paragraph">
                  <wp:posOffset>3126105</wp:posOffset>
                </wp:positionV>
                <wp:extent cx="0" cy="457200"/>
                <wp:effectExtent l="0" t="0" r="0" b="0"/>
                <wp:wrapTopAndBottom/>
                <wp:docPr id="384" name="Line 4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57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0E8BB53" id="Line 448" o:spid="_x0000_s1026" style="position:absolute;z-index:25172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3pt,246.15pt" to="363pt,282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25824" behindDoc="0" locked="0" layoutInCell="0" allowOverlap="1">
                <wp:simplePos x="0" y="0"/>
                <wp:positionH relativeFrom="column">
                  <wp:posOffset>4152900</wp:posOffset>
                </wp:positionH>
                <wp:positionV relativeFrom="paragraph">
                  <wp:posOffset>3126105</wp:posOffset>
                </wp:positionV>
                <wp:extent cx="228600" cy="571500"/>
                <wp:effectExtent l="0" t="0" r="0" b="0"/>
                <wp:wrapTopAndBottom/>
                <wp:docPr id="383" name="Line 4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28600" cy="571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6D585FE" id="Line 447" o:spid="_x0000_s1026" style="position:absolute;flip:x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27pt,246.15pt" to="345pt,29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24800" behindDoc="0" locked="0" layoutInCell="0" allowOverlap="1">
                <wp:simplePos x="0" y="0"/>
                <wp:positionH relativeFrom="column">
                  <wp:posOffset>4038600</wp:posOffset>
                </wp:positionH>
                <wp:positionV relativeFrom="paragraph">
                  <wp:posOffset>3126105</wp:posOffset>
                </wp:positionV>
                <wp:extent cx="0" cy="457200"/>
                <wp:effectExtent l="0" t="0" r="0" b="0"/>
                <wp:wrapTopAndBottom/>
                <wp:docPr id="382" name="Line 4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57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43A2BD5" id="Line 446" o:spid="_x0000_s1026" style="position:absolute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18pt,246.15pt" to="318pt,282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23776" behindDoc="0" locked="0" layoutInCell="0" allowOverlap="1">
                <wp:simplePos x="0" y="0"/>
                <wp:positionH relativeFrom="column">
                  <wp:posOffset>3695700</wp:posOffset>
                </wp:positionH>
                <wp:positionV relativeFrom="paragraph">
                  <wp:posOffset>3126105</wp:posOffset>
                </wp:positionV>
                <wp:extent cx="228600" cy="457200"/>
                <wp:effectExtent l="0" t="0" r="0" b="0"/>
                <wp:wrapTopAndBottom/>
                <wp:docPr id="381" name="Line 4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8600" cy="457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9E20050" id="Line 445" o:spid="_x0000_s1026" style="position:absolute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1pt,246.15pt" to="309pt,282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22752" behindDoc="0" locked="0" layoutInCell="0" allowOverlap="1">
                <wp:simplePos x="0" y="0"/>
                <wp:positionH relativeFrom="column">
                  <wp:posOffset>3352800</wp:posOffset>
                </wp:positionH>
                <wp:positionV relativeFrom="paragraph">
                  <wp:posOffset>3126105</wp:posOffset>
                </wp:positionV>
                <wp:extent cx="571500" cy="571500"/>
                <wp:effectExtent l="0" t="0" r="0" b="0"/>
                <wp:wrapTopAndBottom/>
                <wp:docPr id="380" name="Line 4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" cy="571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31C7DD3" id="Line 444" o:spid="_x0000_s1026" style="position:absolute;z-index:251722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4pt,246.15pt" to="309pt,29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21728" behindDoc="0" locked="0" layoutInCell="0" allowOverlap="1">
                <wp:simplePos x="0" y="0"/>
                <wp:positionH relativeFrom="column">
                  <wp:posOffset>3009900</wp:posOffset>
                </wp:positionH>
                <wp:positionV relativeFrom="paragraph">
                  <wp:posOffset>3126105</wp:posOffset>
                </wp:positionV>
                <wp:extent cx="342900" cy="457200"/>
                <wp:effectExtent l="0" t="0" r="0" b="0"/>
                <wp:wrapTopAndBottom/>
                <wp:docPr id="379" name="Line 4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2900" cy="457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002FC52" id="Line 443" o:spid="_x0000_s1026" style="position:absolute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7pt,246.15pt" to="264pt,282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19680" behindDoc="0" locked="0" layoutInCell="0" allowOverlap="1">
                <wp:simplePos x="0" y="0"/>
                <wp:positionH relativeFrom="column">
                  <wp:posOffset>2324100</wp:posOffset>
                </wp:positionH>
                <wp:positionV relativeFrom="paragraph">
                  <wp:posOffset>3126105</wp:posOffset>
                </wp:positionV>
                <wp:extent cx="914400" cy="571500"/>
                <wp:effectExtent l="0" t="0" r="0" b="0"/>
                <wp:wrapTopAndBottom/>
                <wp:docPr id="378" name="Line 4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571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8328B2A" id="Line 441" o:spid="_x0000_s1026" style="position:absolute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3pt,246.15pt" to="255pt,29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18656" behindDoc="0" locked="0" layoutInCell="0" allowOverlap="1">
                <wp:simplePos x="0" y="0"/>
                <wp:positionH relativeFrom="column">
                  <wp:posOffset>1981200</wp:posOffset>
                </wp:positionH>
                <wp:positionV relativeFrom="paragraph">
                  <wp:posOffset>3126105</wp:posOffset>
                </wp:positionV>
                <wp:extent cx="800100" cy="457200"/>
                <wp:effectExtent l="0" t="0" r="0" b="0"/>
                <wp:wrapTopAndBottom/>
                <wp:docPr id="377" name="Line 4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00100" cy="457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C0E4A09" id="Line 440" o:spid="_x0000_s1026" style="position:absolute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6pt,246.15pt" to="219pt,282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17632" behindDoc="0" locked="0" layoutInCell="0" allowOverlap="1">
                <wp:simplePos x="0" y="0"/>
                <wp:positionH relativeFrom="column">
                  <wp:posOffset>1638300</wp:posOffset>
                </wp:positionH>
                <wp:positionV relativeFrom="paragraph">
                  <wp:posOffset>3126105</wp:posOffset>
                </wp:positionV>
                <wp:extent cx="1028700" cy="571500"/>
                <wp:effectExtent l="0" t="0" r="0" b="0"/>
                <wp:wrapTopAndBottom/>
                <wp:docPr id="376" name="Line 4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28700" cy="571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80AB837" id="Line 439" o:spid="_x0000_s1026" style="position:absolute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9pt,246.15pt" to="210pt,29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15584" behindDoc="0" locked="0" layoutInCell="0" allowOverlap="1">
                <wp:simplePos x="0" y="0"/>
                <wp:positionH relativeFrom="column">
                  <wp:posOffset>1295400</wp:posOffset>
                </wp:positionH>
                <wp:positionV relativeFrom="paragraph">
                  <wp:posOffset>3126105</wp:posOffset>
                </wp:positionV>
                <wp:extent cx="800100" cy="571500"/>
                <wp:effectExtent l="0" t="0" r="0" b="0"/>
                <wp:wrapTopAndBottom/>
                <wp:docPr id="375" name="Line 4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00100" cy="571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B012069" id="Line 437" o:spid="_x0000_s1026" style="position:absolute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2pt,246.15pt" to="165pt,29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13536" behindDoc="0" locked="0" layoutInCell="0" allowOverlap="1">
                <wp:simplePos x="0" y="0"/>
                <wp:positionH relativeFrom="column">
                  <wp:posOffset>2895600</wp:posOffset>
                </wp:positionH>
                <wp:positionV relativeFrom="paragraph">
                  <wp:posOffset>3126105</wp:posOffset>
                </wp:positionV>
                <wp:extent cx="0" cy="457200"/>
                <wp:effectExtent l="0" t="0" r="0" b="0"/>
                <wp:wrapTopAndBottom/>
                <wp:docPr id="374" name="Line 4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57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FEFA573" id="Line 435" o:spid="_x0000_s1026" style="position:absolute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8pt,246.15pt" to="228pt,282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12512" behindDoc="0" locked="0" layoutInCell="0" allowOverlap="1">
                <wp:simplePos x="0" y="0"/>
                <wp:positionH relativeFrom="column">
                  <wp:posOffset>5524500</wp:posOffset>
                </wp:positionH>
                <wp:positionV relativeFrom="paragraph">
                  <wp:posOffset>3583305</wp:posOffset>
                </wp:positionV>
                <wp:extent cx="342900" cy="342900"/>
                <wp:effectExtent l="0" t="0" r="0" b="0"/>
                <wp:wrapTopAndBottom/>
                <wp:docPr id="373" name="Oval 4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pPr>
                              <w:rPr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</w:rPr>
                              <w:t>К10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434" o:spid="_x0000_s1202" style="position:absolute;left:0;text-align:left;margin-left:435pt;margin-top:282.15pt;width:27pt;height:27pt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" o:allowincell="f">
                <v:textbox inset="0,,0">
                  <w:txbxContent>
                    <w:p w:rsidR="00B739EF" w:rsidRDefault="00B739EF">
                      <w:pPr>
                        <w:rPr>
                          <w:sz w:val="22"/>
                        </w:rPr>
                      </w:pPr>
                      <w:r>
                        <w:rPr>
                          <w:sz w:val="22"/>
                        </w:rPr>
                        <w:t>К10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11488" behindDoc="0" locked="0" layoutInCell="0" allowOverlap="1">
                <wp:simplePos x="0" y="0"/>
                <wp:positionH relativeFrom="column">
                  <wp:posOffset>4953000</wp:posOffset>
                </wp:positionH>
                <wp:positionV relativeFrom="paragraph">
                  <wp:posOffset>3583305</wp:posOffset>
                </wp:positionV>
                <wp:extent cx="342900" cy="342900"/>
                <wp:effectExtent l="0" t="0" r="0" b="0"/>
                <wp:wrapTopAndBottom/>
                <wp:docPr id="372" name="Oval 4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К9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433" o:spid="_x0000_s1203" style="position:absolute;left:0;text-align:left;margin-left:390pt;margin-top:282.15pt;width:27pt;height:27p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" o:allowincell="f">
                <v:textbox inset="0,,0">
                  <w:txbxContent>
                    <w:p w:rsidR="00B739EF" w:rsidRDefault="00B739EF">
                      <w:r>
                        <w:t>К9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10464" behindDoc="0" locked="0" layoutInCell="0" allowOverlap="1">
                <wp:simplePos x="0" y="0"/>
                <wp:positionH relativeFrom="column">
                  <wp:posOffset>2667000</wp:posOffset>
                </wp:positionH>
                <wp:positionV relativeFrom="paragraph">
                  <wp:posOffset>3583305</wp:posOffset>
                </wp:positionV>
                <wp:extent cx="342900" cy="342900"/>
                <wp:effectExtent l="0" t="0" r="0" b="0"/>
                <wp:wrapTopAndBottom/>
                <wp:docPr id="371" name="Oval 4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К5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432" o:spid="_x0000_s1204" style="position:absolute;left:0;text-align:left;margin-left:210pt;margin-top:282.15pt;width:27pt;height:27pt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" o:allowincell="f">
                <v:textbox inset="0,,0">
                  <w:txbxContent>
                    <w:p w:rsidR="00B739EF" w:rsidRDefault="00B739EF">
                      <w:r>
                        <w:t>К5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09440" behindDoc="0" locked="0" layoutInCell="0" allowOverlap="1">
                <wp:simplePos x="0" y="0"/>
                <wp:positionH relativeFrom="column">
                  <wp:posOffset>3238500</wp:posOffset>
                </wp:positionH>
                <wp:positionV relativeFrom="paragraph">
                  <wp:posOffset>3583305</wp:posOffset>
                </wp:positionV>
                <wp:extent cx="342900" cy="342900"/>
                <wp:effectExtent l="0" t="0" r="0" b="0"/>
                <wp:wrapTopAndBottom/>
                <wp:docPr id="370" name="Oval 4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К6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431" o:spid="_x0000_s1205" style="position:absolute;left:0;text-align:left;margin-left:255pt;margin-top:282.15pt;width:27pt;height:27pt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" o:allowincell="f">
                <v:textbox inset="0,,0">
                  <w:txbxContent>
                    <w:p w:rsidR="00B739EF" w:rsidRDefault="00B739EF">
                      <w:r>
                        <w:t>К6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08416" behindDoc="0" locked="0" layoutInCell="0" allowOverlap="1">
                <wp:simplePos x="0" y="0"/>
                <wp:positionH relativeFrom="column">
                  <wp:posOffset>3810000</wp:posOffset>
                </wp:positionH>
                <wp:positionV relativeFrom="paragraph">
                  <wp:posOffset>3583305</wp:posOffset>
                </wp:positionV>
                <wp:extent cx="342900" cy="342900"/>
                <wp:effectExtent l="0" t="0" r="0" b="0"/>
                <wp:wrapTopAndBottom/>
                <wp:docPr id="369" name="Oval 4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К7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430" o:spid="_x0000_s1206" style="position:absolute;left:0;text-align:left;margin-left:300pt;margin-top:282.15pt;width:27pt;height:27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" o:allowincell="f">
                <v:textbox inset="0,,0">
                  <w:txbxContent>
                    <w:p w:rsidR="00B739EF" w:rsidRDefault="00B739EF">
                      <w:r>
                        <w:t>К7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07392" behindDoc="0" locked="0" layoutInCell="0" allowOverlap="1">
                <wp:simplePos x="0" y="0"/>
                <wp:positionH relativeFrom="column">
                  <wp:posOffset>4381500</wp:posOffset>
                </wp:positionH>
                <wp:positionV relativeFrom="paragraph">
                  <wp:posOffset>3583305</wp:posOffset>
                </wp:positionV>
                <wp:extent cx="342900" cy="342900"/>
                <wp:effectExtent l="0" t="0" r="0" b="0"/>
                <wp:wrapTopAndBottom/>
                <wp:docPr id="368" name="Oval 4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К8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429" o:spid="_x0000_s1207" style="position:absolute;left:0;text-align:left;margin-left:345pt;margin-top:282.15pt;width:27pt;height:27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" o:allowincell="f">
                <v:textbox inset="0,,0">
                  <w:txbxContent>
                    <w:p w:rsidR="00B739EF" w:rsidRDefault="00B739EF">
                      <w:r>
                        <w:t>К8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06368" behindDoc="0" locked="0" layoutInCell="0" allowOverlap="1">
                <wp:simplePos x="0" y="0"/>
                <wp:positionH relativeFrom="column">
                  <wp:posOffset>381000</wp:posOffset>
                </wp:positionH>
                <wp:positionV relativeFrom="paragraph">
                  <wp:posOffset>3583305</wp:posOffset>
                </wp:positionV>
                <wp:extent cx="342900" cy="342900"/>
                <wp:effectExtent l="0" t="0" r="0" b="0"/>
                <wp:wrapTopAndBottom/>
                <wp:docPr id="367" name="Oval 4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 xml:space="preserve"> К1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428" o:spid="_x0000_s1208" style="position:absolute;left:0;text-align:left;margin-left:30pt;margin-top:282.15pt;width:27pt;height:27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" o:allowincell="f">
                <v:textbox inset="0,,0">
                  <w:txbxContent>
                    <w:p w:rsidR="00B739EF" w:rsidRDefault="00B739EF">
                      <w:r>
                        <w:t xml:space="preserve"> К1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05344" behindDoc="0" locked="0" layoutInCell="0" allowOverlap="1">
                <wp:simplePos x="0" y="0"/>
                <wp:positionH relativeFrom="column">
                  <wp:posOffset>952500</wp:posOffset>
                </wp:positionH>
                <wp:positionV relativeFrom="paragraph">
                  <wp:posOffset>3583305</wp:posOffset>
                </wp:positionV>
                <wp:extent cx="342900" cy="342900"/>
                <wp:effectExtent l="0" t="0" r="0" b="0"/>
                <wp:wrapTopAndBottom/>
                <wp:docPr id="366" name="Oval 4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К2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427" o:spid="_x0000_s1209" style="position:absolute;left:0;text-align:left;margin-left:75pt;margin-top:282.15pt;width:27pt;height:27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" o:allowincell="f">
                <v:textbox inset="0,,0">
                  <w:txbxContent>
                    <w:p w:rsidR="00B739EF" w:rsidRDefault="00B739EF">
                      <w:r>
                        <w:t>К2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04320" behindDoc="0" locked="0" layoutInCell="0" allowOverlap="1">
                <wp:simplePos x="0" y="0"/>
                <wp:positionH relativeFrom="column">
                  <wp:posOffset>1524000</wp:posOffset>
                </wp:positionH>
                <wp:positionV relativeFrom="paragraph">
                  <wp:posOffset>3583305</wp:posOffset>
                </wp:positionV>
                <wp:extent cx="342900" cy="342900"/>
                <wp:effectExtent l="0" t="0" r="0" b="0"/>
                <wp:wrapTopAndBottom/>
                <wp:docPr id="365" name="Oval 4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К3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426" o:spid="_x0000_s1210" style="position:absolute;left:0;text-align:left;margin-left:120pt;margin-top:282.15pt;width:27pt;height:27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" o:allowincell="f">
                <v:textbox inset="0,,0">
                  <w:txbxContent>
                    <w:p w:rsidR="00B739EF" w:rsidRDefault="00B739EF">
                      <w:r>
                        <w:t>К3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03296" behindDoc="0" locked="0" layoutInCell="0" allowOverlap="1">
                <wp:simplePos x="0" y="0"/>
                <wp:positionH relativeFrom="column">
                  <wp:posOffset>2095500</wp:posOffset>
                </wp:positionH>
                <wp:positionV relativeFrom="paragraph">
                  <wp:posOffset>3583305</wp:posOffset>
                </wp:positionV>
                <wp:extent cx="342900" cy="342900"/>
                <wp:effectExtent l="0" t="0" r="0" b="0"/>
                <wp:wrapTopAndBottom/>
                <wp:docPr id="364" name="Oval 4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К4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425" o:spid="_x0000_s1211" style="position:absolute;left:0;text-align:left;margin-left:165pt;margin-top:282.15pt;width:27pt;height:27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" o:allowincell="f">
                <v:textbox inset="0,,0">
                  <w:txbxContent>
                    <w:p w:rsidR="00B739EF" w:rsidRDefault="00B739EF">
                      <w:r>
                        <w:t>К4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02272" behindDoc="0" locked="0" layoutInCell="0" allowOverlap="1">
                <wp:simplePos x="0" y="0"/>
                <wp:positionH relativeFrom="column">
                  <wp:posOffset>5981700</wp:posOffset>
                </wp:positionH>
                <wp:positionV relativeFrom="paragraph">
                  <wp:posOffset>2554605</wp:posOffset>
                </wp:positionV>
                <wp:extent cx="0" cy="228600"/>
                <wp:effectExtent l="0" t="0" r="0" b="0"/>
                <wp:wrapTopAndBottom/>
                <wp:docPr id="363" name="Line 4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74B53E3" id="Line 424" o:spid="_x0000_s1026" style="position:absolute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71pt,201.15pt" to="471pt,219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01248" behindDoc="0" locked="0" layoutInCell="0" allowOverlap="1">
                <wp:simplePos x="0" y="0"/>
                <wp:positionH relativeFrom="column">
                  <wp:posOffset>5638800</wp:posOffset>
                </wp:positionH>
                <wp:positionV relativeFrom="paragraph">
                  <wp:posOffset>2554605</wp:posOffset>
                </wp:positionV>
                <wp:extent cx="0" cy="228600"/>
                <wp:effectExtent l="0" t="0" r="0" b="0"/>
                <wp:wrapTopAndBottom/>
                <wp:docPr id="362" name="Line 4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1579CB3" id="Line 423" o:spid="_x0000_s1026" style="position:absolute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44pt,201.15pt" to="444pt,219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00224" behindDoc="0" locked="0" layoutInCell="0" allowOverlap="1">
                <wp:simplePos x="0" y="0"/>
                <wp:positionH relativeFrom="column">
                  <wp:posOffset>5295900</wp:posOffset>
                </wp:positionH>
                <wp:positionV relativeFrom="paragraph">
                  <wp:posOffset>2554605</wp:posOffset>
                </wp:positionV>
                <wp:extent cx="0" cy="228600"/>
                <wp:effectExtent l="0" t="0" r="0" b="0"/>
                <wp:wrapTopAndBottom/>
                <wp:docPr id="361" name="Line 4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B4E811C" id="Line 422" o:spid="_x0000_s1026" style="position:absolute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17pt,201.15pt" to="417pt,219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99200" behindDoc="0" locked="0" layoutInCell="0" allowOverlap="1">
                <wp:simplePos x="0" y="0"/>
                <wp:positionH relativeFrom="column">
                  <wp:posOffset>4953000</wp:posOffset>
                </wp:positionH>
                <wp:positionV relativeFrom="paragraph">
                  <wp:posOffset>2554605</wp:posOffset>
                </wp:positionV>
                <wp:extent cx="0" cy="228600"/>
                <wp:effectExtent l="0" t="0" r="0" b="0"/>
                <wp:wrapTopAndBottom/>
                <wp:docPr id="360" name="Line 4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E9A9F97" id="Line 421" o:spid="_x0000_s1026" style="position:absolute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90pt,201.15pt" to="390pt,219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98176" behindDoc="0" locked="0" layoutInCell="0" allowOverlap="1">
                <wp:simplePos x="0" y="0"/>
                <wp:positionH relativeFrom="column">
                  <wp:posOffset>4610100</wp:posOffset>
                </wp:positionH>
                <wp:positionV relativeFrom="paragraph">
                  <wp:posOffset>2554605</wp:posOffset>
                </wp:positionV>
                <wp:extent cx="0" cy="228600"/>
                <wp:effectExtent l="0" t="0" r="0" b="0"/>
                <wp:wrapTopAndBottom/>
                <wp:docPr id="359" name="Line 4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1829FFC" id="Line 420" o:spid="_x0000_s1026" style="position:absolute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3pt,201.15pt" to="363pt,219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97152" behindDoc="0" locked="0" layoutInCell="0" allowOverlap="1">
                <wp:simplePos x="0" y="0"/>
                <wp:positionH relativeFrom="column">
                  <wp:posOffset>4267200</wp:posOffset>
                </wp:positionH>
                <wp:positionV relativeFrom="paragraph">
                  <wp:posOffset>2554605</wp:posOffset>
                </wp:positionV>
                <wp:extent cx="0" cy="228600"/>
                <wp:effectExtent l="0" t="0" r="0" b="0"/>
                <wp:wrapTopAndBottom/>
                <wp:docPr id="358" name="Line 4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56F103D" id="Line 419" o:spid="_x0000_s1026" style="position:absolute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36pt,201.15pt" to="336pt,219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96128" behindDoc="0" locked="0" layoutInCell="0" allowOverlap="1">
                <wp:simplePos x="0" y="0"/>
                <wp:positionH relativeFrom="column">
                  <wp:posOffset>3924300</wp:posOffset>
                </wp:positionH>
                <wp:positionV relativeFrom="paragraph">
                  <wp:posOffset>2554605</wp:posOffset>
                </wp:positionV>
                <wp:extent cx="0" cy="228600"/>
                <wp:effectExtent l="0" t="0" r="0" b="0"/>
                <wp:wrapTopAndBottom/>
                <wp:docPr id="357" name="Line 4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E10BB31" id="Line 418" o:spid="_x0000_s1026" style="position:absolute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9pt,201.15pt" to="309pt,219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95104" behindDoc="0" locked="0" layoutInCell="0" allowOverlap="1">
                <wp:simplePos x="0" y="0"/>
                <wp:positionH relativeFrom="column">
                  <wp:posOffset>3581400</wp:posOffset>
                </wp:positionH>
                <wp:positionV relativeFrom="paragraph">
                  <wp:posOffset>2554605</wp:posOffset>
                </wp:positionV>
                <wp:extent cx="0" cy="228600"/>
                <wp:effectExtent l="0" t="0" r="0" b="0"/>
                <wp:wrapTopAndBottom/>
                <wp:docPr id="356" name="Line 4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2787C3A" id="Line 417" o:spid="_x0000_s1026" style="position:absolute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82pt,201.15pt" to="282pt,219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94080" behindDoc="0" locked="0" layoutInCell="0" allowOverlap="1">
                <wp:simplePos x="0" y="0"/>
                <wp:positionH relativeFrom="column">
                  <wp:posOffset>3238500</wp:posOffset>
                </wp:positionH>
                <wp:positionV relativeFrom="paragraph">
                  <wp:posOffset>2554605</wp:posOffset>
                </wp:positionV>
                <wp:extent cx="0" cy="228600"/>
                <wp:effectExtent l="0" t="0" r="0" b="0"/>
                <wp:wrapTopAndBottom/>
                <wp:docPr id="355" name="Line 4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83487F3" id="Line 416" o:spid="_x0000_s1026" style="position:absolute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5pt,201.15pt" to="255pt,219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93056" behindDoc="0" locked="0" layoutInCell="0" allowOverlap="1">
                <wp:simplePos x="0" y="0"/>
                <wp:positionH relativeFrom="column">
                  <wp:posOffset>2895600</wp:posOffset>
                </wp:positionH>
                <wp:positionV relativeFrom="paragraph">
                  <wp:posOffset>2554605</wp:posOffset>
                </wp:positionV>
                <wp:extent cx="0" cy="228600"/>
                <wp:effectExtent l="0" t="0" r="0" b="0"/>
                <wp:wrapTopAndBottom/>
                <wp:docPr id="354" name="Line 4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0F30EE9" id="Line 415" o:spid="_x0000_s1026" style="position:absolute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8pt,201.15pt" to="228pt,219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92032" behindDoc="0" locked="0" layoutInCell="0" allowOverlap="1">
                <wp:simplePos x="0" y="0"/>
                <wp:positionH relativeFrom="column">
                  <wp:posOffset>2552700</wp:posOffset>
                </wp:positionH>
                <wp:positionV relativeFrom="paragraph">
                  <wp:posOffset>2554605</wp:posOffset>
                </wp:positionV>
                <wp:extent cx="0" cy="228600"/>
                <wp:effectExtent l="0" t="0" r="0" b="0"/>
                <wp:wrapTopAndBottom/>
                <wp:docPr id="353" name="Line 4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D67CDDE" id="Line 414" o:spid="_x0000_s1026" style="position:absolute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1pt,201.15pt" to="201pt,219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91008" behindDoc="0" locked="0" layoutInCell="0" allowOverlap="1">
                <wp:simplePos x="0" y="0"/>
                <wp:positionH relativeFrom="column">
                  <wp:posOffset>2209800</wp:posOffset>
                </wp:positionH>
                <wp:positionV relativeFrom="paragraph">
                  <wp:posOffset>2554605</wp:posOffset>
                </wp:positionV>
                <wp:extent cx="0" cy="228600"/>
                <wp:effectExtent l="0" t="0" r="0" b="0"/>
                <wp:wrapTopAndBottom/>
                <wp:docPr id="352" name="Line 4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56CC021" id="Line 413" o:spid="_x0000_s1026" style="position:absolute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4pt,201.15pt" to="174pt,219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89984" behindDoc="0" locked="0" layoutInCell="0" allowOverlap="1">
                <wp:simplePos x="0" y="0"/>
                <wp:positionH relativeFrom="column">
                  <wp:posOffset>1866900</wp:posOffset>
                </wp:positionH>
                <wp:positionV relativeFrom="paragraph">
                  <wp:posOffset>2554605</wp:posOffset>
                </wp:positionV>
                <wp:extent cx="0" cy="228600"/>
                <wp:effectExtent l="0" t="0" r="0" b="0"/>
                <wp:wrapTopAndBottom/>
                <wp:docPr id="351" name="Line 4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6E93786" id="Line 412" o:spid="_x0000_s1026" style="position:absolute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7pt,201.15pt" to="147pt,219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88960" behindDoc="0" locked="0" layoutInCell="0" allowOverlap="1">
                <wp:simplePos x="0" y="0"/>
                <wp:positionH relativeFrom="column">
                  <wp:posOffset>1524000</wp:posOffset>
                </wp:positionH>
                <wp:positionV relativeFrom="paragraph">
                  <wp:posOffset>2554605</wp:posOffset>
                </wp:positionV>
                <wp:extent cx="0" cy="228600"/>
                <wp:effectExtent l="0" t="0" r="0" b="0"/>
                <wp:wrapTopAndBottom/>
                <wp:docPr id="350" name="Line 4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40E6573" id="Line 411" o:spid="_x0000_s1026" style="position:absolute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0pt,201.15pt" to="120pt,219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87936" behindDoc="0" locked="0" layoutInCell="0" allowOverlap="1">
                <wp:simplePos x="0" y="0"/>
                <wp:positionH relativeFrom="column">
                  <wp:posOffset>1181100</wp:posOffset>
                </wp:positionH>
                <wp:positionV relativeFrom="paragraph">
                  <wp:posOffset>2554605</wp:posOffset>
                </wp:positionV>
                <wp:extent cx="0" cy="228600"/>
                <wp:effectExtent l="0" t="0" r="0" b="0"/>
                <wp:wrapTopAndBottom/>
                <wp:docPr id="349" name="Line 4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6CF7984" id="Line 410" o:spid="_x0000_s1026" style="position:absolute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3pt,201.15pt" to="93pt,219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86912" behindDoc="0" locked="0" layoutInCell="0" allowOverlap="1">
                <wp:simplePos x="0" y="0"/>
                <wp:positionH relativeFrom="column">
                  <wp:posOffset>5981700</wp:posOffset>
                </wp:positionH>
                <wp:positionV relativeFrom="paragraph">
                  <wp:posOffset>1983105</wp:posOffset>
                </wp:positionV>
                <wp:extent cx="0" cy="228600"/>
                <wp:effectExtent l="0" t="0" r="0" b="0"/>
                <wp:wrapTopAndBottom/>
                <wp:docPr id="348" name="Line 4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920E835" id="Line 409" o:spid="_x0000_s1026" style="position:absolute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71pt,156.15pt" to="471pt,17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85888" behindDoc="0" locked="0" layoutInCell="0" allowOverlap="1">
                <wp:simplePos x="0" y="0"/>
                <wp:positionH relativeFrom="column">
                  <wp:posOffset>5638800</wp:posOffset>
                </wp:positionH>
                <wp:positionV relativeFrom="paragraph">
                  <wp:posOffset>1983105</wp:posOffset>
                </wp:positionV>
                <wp:extent cx="0" cy="228600"/>
                <wp:effectExtent l="0" t="0" r="0" b="0"/>
                <wp:wrapTopAndBottom/>
                <wp:docPr id="347" name="Line 4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CD1BC36" id="Line 408" o:spid="_x0000_s1026" style="position:absolute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44pt,156.15pt" to="444pt,17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84864" behindDoc="0" locked="0" layoutInCell="0" allowOverlap="1">
                <wp:simplePos x="0" y="0"/>
                <wp:positionH relativeFrom="column">
                  <wp:posOffset>5295900</wp:posOffset>
                </wp:positionH>
                <wp:positionV relativeFrom="paragraph">
                  <wp:posOffset>1983105</wp:posOffset>
                </wp:positionV>
                <wp:extent cx="0" cy="228600"/>
                <wp:effectExtent l="0" t="0" r="0" b="0"/>
                <wp:wrapTopAndBottom/>
                <wp:docPr id="346" name="Line 4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50A3692" id="Line 407" o:spid="_x0000_s1026" style="position:absolute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17pt,156.15pt" to="417pt,17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83840" behindDoc="0" locked="0" layoutInCell="0" allowOverlap="1">
                <wp:simplePos x="0" y="0"/>
                <wp:positionH relativeFrom="column">
                  <wp:posOffset>4953000</wp:posOffset>
                </wp:positionH>
                <wp:positionV relativeFrom="paragraph">
                  <wp:posOffset>1983105</wp:posOffset>
                </wp:positionV>
                <wp:extent cx="0" cy="228600"/>
                <wp:effectExtent l="0" t="0" r="0" b="0"/>
                <wp:wrapTopAndBottom/>
                <wp:docPr id="345" name="Line 4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1365660" id="Line 406" o:spid="_x0000_s1026" style="position:absolute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90pt,156.15pt" to="390pt,17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82816" behindDoc="0" locked="0" layoutInCell="0" allowOverlap="1">
                <wp:simplePos x="0" y="0"/>
                <wp:positionH relativeFrom="column">
                  <wp:posOffset>4610100</wp:posOffset>
                </wp:positionH>
                <wp:positionV relativeFrom="paragraph">
                  <wp:posOffset>1983105</wp:posOffset>
                </wp:positionV>
                <wp:extent cx="0" cy="228600"/>
                <wp:effectExtent l="0" t="0" r="0" b="0"/>
                <wp:wrapTopAndBottom/>
                <wp:docPr id="344" name="Line 4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29F84EC" id="Line 405" o:spid="_x0000_s1026" style="position:absolute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3pt,156.15pt" to="363pt,17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81792" behindDoc="0" locked="0" layoutInCell="0" allowOverlap="1">
                <wp:simplePos x="0" y="0"/>
                <wp:positionH relativeFrom="column">
                  <wp:posOffset>4267200</wp:posOffset>
                </wp:positionH>
                <wp:positionV relativeFrom="paragraph">
                  <wp:posOffset>1983105</wp:posOffset>
                </wp:positionV>
                <wp:extent cx="0" cy="228600"/>
                <wp:effectExtent l="0" t="0" r="0" b="0"/>
                <wp:wrapTopAndBottom/>
                <wp:docPr id="343" name="Line 4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EF93F70" id="Line 404" o:spid="_x0000_s1026" style="position:absolute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36pt,156.15pt" to="336pt,17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80768" behindDoc="0" locked="0" layoutInCell="0" allowOverlap="1">
                <wp:simplePos x="0" y="0"/>
                <wp:positionH relativeFrom="column">
                  <wp:posOffset>3924300</wp:posOffset>
                </wp:positionH>
                <wp:positionV relativeFrom="paragraph">
                  <wp:posOffset>1983105</wp:posOffset>
                </wp:positionV>
                <wp:extent cx="0" cy="228600"/>
                <wp:effectExtent l="0" t="0" r="0" b="0"/>
                <wp:wrapTopAndBottom/>
                <wp:docPr id="342" name="Line 4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9495DC1" id="Line 403" o:spid="_x0000_s1026" style="position:absolute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9pt,156.15pt" to="309pt,17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79744" behindDoc="0" locked="0" layoutInCell="0" allowOverlap="1">
                <wp:simplePos x="0" y="0"/>
                <wp:positionH relativeFrom="column">
                  <wp:posOffset>3581400</wp:posOffset>
                </wp:positionH>
                <wp:positionV relativeFrom="paragraph">
                  <wp:posOffset>1983105</wp:posOffset>
                </wp:positionV>
                <wp:extent cx="0" cy="228600"/>
                <wp:effectExtent l="0" t="0" r="0" b="0"/>
                <wp:wrapTopAndBottom/>
                <wp:docPr id="341" name="Line 4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49CF4D5" id="Line 402" o:spid="_x0000_s1026" style="position:absolute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82pt,156.15pt" to="282pt,17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78720" behindDoc="0" locked="0" layoutInCell="0" allowOverlap="1">
                <wp:simplePos x="0" y="0"/>
                <wp:positionH relativeFrom="column">
                  <wp:posOffset>3238500</wp:posOffset>
                </wp:positionH>
                <wp:positionV relativeFrom="paragraph">
                  <wp:posOffset>1983105</wp:posOffset>
                </wp:positionV>
                <wp:extent cx="0" cy="228600"/>
                <wp:effectExtent l="0" t="0" r="0" b="0"/>
                <wp:wrapTopAndBottom/>
                <wp:docPr id="340" name="Line 4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5D66BAF" id="Line 401" o:spid="_x0000_s1026" style="position:absolute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5pt,156.15pt" to="255pt,17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77696" behindDoc="0" locked="0" layoutInCell="0" allowOverlap="1">
                <wp:simplePos x="0" y="0"/>
                <wp:positionH relativeFrom="column">
                  <wp:posOffset>2895600</wp:posOffset>
                </wp:positionH>
                <wp:positionV relativeFrom="paragraph">
                  <wp:posOffset>1983105</wp:posOffset>
                </wp:positionV>
                <wp:extent cx="0" cy="228600"/>
                <wp:effectExtent l="0" t="0" r="0" b="0"/>
                <wp:wrapTopAndBottom/>
                <wp:docPr id="339" name="Line 4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9E8DC38" id="Line 400" o:spid="_x0000_s1026" style="position:absolute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8pt,156.15pt" to="228pt,17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76672" behindDoc="0" locked="0" layoutInCell="0" allowOverlap="1">
                <wp:simplePos x="0" y="0"/>
                <wp:positionH relativeFrom="column">
                  <wp:posOffset>2552700</wp:posOffset>
                </wp:positionH>
                <wp:positionV relativeFrom="paragraph">
                  <wp:posOffset>1983105</wp:posOffset>
                </wp:positionV>
                <wp:extent cx="0" cy="228600"/>
                <wp:effectExtent l="0" t="0" r="0" b="0"/>
                <wp:wrapTopAndBottom/>
                <wp:docPr id="338" name="Line 3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9BC35A4" id="Line 399" o:spid="_x0000_s1026" style="position:absolute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1pt,156.15pt" to="201pt,17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75648" behindDoc="0" locked="0" layoutInCell="0" allowOverlap="1">
                <wp:simplePos x="0" y="0"/>
                <wp:positionH relativeFrom="column">
                  <wp:posOffset>2209800</wp:posOffset>
                </wp:positionH>
                <wp:positionV relativeFrom="paragraph">
                  <wp:posOffset>1983105</wp:posOffset>
                </wp:positionV>
                <wp:extent cx="0" cy="228600"/>
                <wp:effectExtent l="0" t="0" r="0" b="0"/>
                <wp:wrapTopAndBottom/>
                <wp:docPr id="337" name="Line 3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3A09FD3" id="Line 398" o:spid="_x0000_s1026" style="position:absolute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4pt,156.15pt" to="174pt,17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74624" behindDoc="0" locked="0" layoutInCell="0" allowOverlap="1">
                <wp:simplePos x="0" y="0"/>
                <wp:positionH relativeFrom="column">
                  <wp:posOffset>1866900</wp:posOffset>
                </wp:positionH>
                <wp:positionV relativeFrom="paragraph">
                  <wp:posOffset>1983105</wp:posOffset>
                </wp:positionV>
                <wp:extent cx="0" cy="228600"/>
                <wp:effectExtent l="0" t="0" r="0" b="0"/>
                <wp:wrapTopAndBottom/>
                <wp:docPr id="336" name="Line 3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D55DAF2" id="Line 397" o:spid="_x0000_s1026" style="position:absolute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7pt,156.15pt" to="147pt,17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73600" behindDoc="0" locked="0" layoutInCell="0" allowOverlap="1">
                <wp:simplePos x="0" y="0"/>
                <wp:positionH relativeFrom="column">
                  <wp:posOffset>1524000</wp:posOffset>
                </wp:positionH>
                <wp:positionV relativeFrom="paragraph">
                  <wp:posOffset>1983105</wp:posOffset>
                </wp:positionV>
                <wp:extent cx="0" cy="228600"/>
                <wp:effectExtent l="0" t="0" r="0" b="0"/>
                <wp:wrapTopAndBottom/>
                <wp:docPr id="335" name="Line 3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2BE1B50" id="Line 396" o:spid="_x0000_s1026" style="position:absolute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0pt,156.15pt" to="120pt,17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72576" behindDoc="0" locked="0" layoutInCell="0" allowOverlap="1">
                <wp:simplePos x="0" y="0"/>
                <wp:positionH relativeFrom="column">
                  <wp:posOffset>1181100</wp:posOffset>
                </wp:positionH>
                <wp:positionV relativeFrom="paragraph">
                  <wp:posOffset>1983105</wp:posOffset>
                </wp:positionV>
                <wp:extent cx="0" cy="228600"/>
                <wp:effectExtent l="0" t="0" r="0" b="0"/>
                <wp:wrapTopAndBottom/>
                <wp:docPr id="334" name="Line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D74C6B1" id="Line 395" o:spid="_x0000_s1026" style="position:absolute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3pt,156.15pt" to="93pt,17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71552" behindDoc="0" locked="0" layoutInCell="0" allowOverlap="1">
                <wp:simplePos x="0" y="0"/>
                <wp:positionH relativeFrom="column">
                  <wp:posOffset>5981700</wp:posOffset>
                </wp:positionH>
                <wp:positionV relativeFrom="paragraph">
                  <wp:posOffset>1297305</wp:posOffset>
                </wp:positionV>
                <wp:extent cx="0" cy="342900"/>
                <wp:effectExtent l="0" t="0" r="0" b="0"/>
                <wp:wrapTopAndBottom/>
                <wp:docPr id="333" name="Line 3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42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B40D62C" id="Line 394" o:spid="_x0000_s1026" style="position:absolute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71pt,102.15pt" to="471pt,129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70528" behindDoc="0" locked="0" layoutInCell="0" allowOverlap="1">
                <wp:simplePos x="0" y="0"/>
                <wp:positionH relativeFrom="column">
                  <wp:posOffset>5638800</wp:posOffset>
                </wp:positionH>
                <wp:positionV relativeFrom="paragraph">
                  <wp:posOffset>1297305</wp:posOffset>
                </wp:positionV>
                <wp:extent cx="0" cy="342900"/>
                <wp:effectExtent l="0" t="0" r="0" b="0"/>
                <wp:wrapTopAndBottom/>
                <wp:docPr id="332" name="Line 3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42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22AB879" id="Line 393" o:spid="_x0000_s1026" style="position:absolute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44pt,102.15pt" to="444pt,129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9504" behindDoc="0" locked="0" layoutInCell="0" allowOverlap="1">
                <wp:simplePos x="0" y="0"/>
                <wp:positionH relativeFrom="column">
                  <wp:posOffset>5295900</wp:posOffset>
                </wp:positionH>
                <wp:positionV relativeFrom="paragraph">
                  <wp:posOffset>1297305</wp:posOffset>
                </wp:positionV>
                <wp:extent cx="0" cy="342900"/>
                <wp:effectExtent l="0" t="0" r="0" b="0"/>
                <wp:wrapTopAndBottom/>
                <wp:docPr id="331" name="Line 3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42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DFD9289" id="Line 392" o:spid="_x0000_s1026" style="position:absolute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17pt,102.15pt" to="417pt,129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8480" behindDoc="0" locked="0" layoutInCell="0" allowOverlap="1">
                <wp:simplePos x="0" y="0"/>
                <wp:positionH relativeFrom="column">
                  <wp:posOffset>4953000</wp:posOffset>
                </wp:positionH>
                <wp:positionV relativeFrom="paragraph">
                  <wp:posOffset>1297305</wp:posOffset>
                </wp:positionV>
                <wp:extent cx="0" cy="342900"/>
                <wp:effectExtent l="0" t="0" r="0" b="0"/>
                <wp:wrapTopAndBottom/>
                <wp:docPr id="330" name="Line 3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42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584D274" id="Line 391" o:spid="_x0000_s1026" style="position:absolute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90pt,102.15pt" to="390pt,129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7456" behindDoc="0" locked="0" layoutInCell="0" allowOverlap="1">
                <wp:simplePos x="0" y="0"/>
                <wp:positionH relativeFrom="column">
                  <wp:posOffset>4610100</wp:posOffset>
                </wp:positionH>
                <wp:positionV relativeFrom="paragraph">
                  <wp:posOffset>1297305</wp:posOffset>
                </wp:positionV>
                <wp:extent cx="0" cy="342900"/>
                <wp:effectExtent l="0" t="0" r="0" b="0"/>
                <wp:wrapTopAndBottom/>
                <wp:docPr id="329" name="Line 3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42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7F88007" id="Line 390" o:spid="_x0000_s1026" style="position:absolute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3pt,102.15pt" to="363pt,129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6432" behindDoc="0" locked="0" layoutInCell="0" allowOverlap="1">
                <wp:simplePos x="0" y="0"/>
                <wp:positionH relativeFrom="column">
                  <wp:posOffset>4953000</wp:posOffset>
                </wp:positionH>
                <wp:positionV relativeFrom="paragraph">
                  <wp:posOffset>1297305</wp:posOffset>
                </wp:positionV>
                <wp:extent cx="0" cy="342900"/>
                <wp:effectExtent l="0" t="0" r="0" b="0"/>
                <wp:wrapTopAndBottom/>
                <wp:docPr id="328" name="Lin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42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D76840F" id="Line 389" o:spid="_x0000_s1026" style="position:absolute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90pt,102.15pt" to="390pt,129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5408" behindDoc="0" locked="0" layoutInCell="0" allowOverlap="1">
                <wp:simplePos x="0" y="0"/>
                <wp:positionH relativeFrom="column">
                  <wp:posOffset>4610100</wp:posOffset>
                </wp:positionH>
                <wp:positionV relativeFrom="paragraph">
                  <wp:posOffset>1297305</wp:posOffset>
                </wp:positionV>
                <wp:extent cx="0" cy="342900"/>
                <wp:effectExtent l="0" t="0" r="0" b="0"/>
                <wp:wrapTopAndBottom/>
                <wp:docPr id="327" name="Line 3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42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40F077C" id="Line 388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3pt,102.15pt" to="363pt,129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4384" behindDoc="0" locked="0" layoutInCell="0" allowOverlap="1">
                <wp:simplePos x="0" y="0"/>
                <wp:positionH relativeFrom="column">
                  <wp:posOffset>4267200</wp:posOffset>
                </wp:positionH>
                <wp:positionV relativeFrom="paragraph">
                  <wp:posOffset>1297305</wp:posOffset>
                </wp:positionV>
                <wp:extent cx="0" cy="342900"/>
                <wp:effectExtent l="0" t="0" r="0" b="0"/>
                <wp:wrapTopAndBottom/>
                <wp:docPr id="326" name="Line 3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42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E74B05A" id="Line 387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36pt,102.15pt" to="336pt,129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3360" behindDoc="0" locked="0" layoutInCell="0" allowOverlap="1">
                <wp:simplePos x="0" y="0"/>
                <wp:positionH relativeFrom="column">
                  <wp:posOffset>3924300</wp:posOffset>
                </wp:positionH>
                <wp:positionV relativeFrom="paragraph">
                  <wp:posOffset>1297305</wp:posOffset>
                </wp:positionV>
                <wp:extent cx="0" cy="342900"/>
                <wp:effectExtent l="0" t="0" r="0" b="0"/>
                <wp:wrapTopAndBottom/>
                <wp:docPr id="325" name="Line 3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42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D897C99" id="Line 386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9pt,102.15pt" to="309pt,129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2336" behindDoc="0" locked="0" layoutInCell="0" allowOverlap="1">
                <wp:simplePos x="0" y="0"/>
                <wp:positionH relativeFrom="column">
                  <wp:posOffset>3581400</wp:posOffset>
                </wp:positionH>
                <wp:positionV relativeFrom="paragraph">
                  <wp:posOffset>1297305</wp:posOffset>
                </wp:positionV>
                <wp:extent cx="0" cy="342900"/>
                <wp:effectExtent l="0" t="0" r="0" b="0"/>
                <wp:wrapTopAndBottom/>
                <wp:docPr id="324" name="Line 3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42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8B0B2EB" id="Line 385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82pt,102.15pt" to="282pt,129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1312" behindDoc="0" locked="0" layoutInCell="0" allowOverlap="1">
                <wp:simplePos x="0" y="0"/>
                <wp:positionH relativeFrom="column">
                  <wp:posOffset>3238500</wp:posOffset>
                </wp:positionH>
                <wp:positionV relativeFrom="paragraph">
                  <wp:posOffset>1297305</wp:posOffset>
                </wp:positionV>
                <wp:extent cx="0" cy="342900"/>
                <wp:effectExtent l="0" t="0" r="0" b="0"/>
                <wp:wrapTopAndBottom/>
                <wp:docPr id="323" name="Line 3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42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F7F9D61" id="Line 384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5pt,102.15pt" to="255pt,129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0288" behindDoc="0" locked="0" layoutInCell="0" allowOverlap="1">
                <wp:simplePos x="0" y="0"/>
                <wp:positionH relativeFrom="column">
                  <wp:posOffset>2895600</wp:posOffset>
                </wp:positionH>
                <wp:positionV relativeFrom="paragraph">
                  <wp:posOffset>1297305</wp:posOffset>
                </wp:positionV>
                <wp:extent cx="0" cy="342900"/>
                <wp:effectExtent l="0" t="0" r="0" b="0"/>
                <wp:wrapTopAndBottom/>
                <wp:docPr id="322" name="Line 3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42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CAD00C8" id="Line 383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8pt,102.15pt" to="228pt,129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9264" behindDoc="0" locked="0" layoutInCell="0" allowOverlap="1">
                <wp:simplePos x="0" y="0"/>
                <wp:positionH relativeFrom="column">
                  <wp:posOffset>2552700</wp:posOffset>
                </wp:positionH>
                <wp:positionV relativeFrom="paragraph">
                  <wp:posOffset>1297305</wp:posOffset>
                </wp:positionV>
                <wp:extent cx="0" cy="342900"/>
                <wp:effectExtent l="0" t="0" r="0" b="0"/>
                <wp:wrapTopAndBottom/>
                <wp:docPr id="321" name="Line 3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42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DBFA6A1" id="Line 382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1pt,102.15pt" to="201pt,129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8240" behindDoc="0" locked="0" layoutInCell="0" allowOverlap="1">
                <wp:simplePos x="0" y="0"/>
                <wp:positionH relativeFrom="column">
                  <wp:posOffset>2209800</wp:posOffset>
                </wp:positionH>
                <wp:positionV relativeFrom="paragraph">
                  <wp:posOffset>1297305</wp:posOffset>
                </wp:positionV>
                <wp:extent cx="0" cy="342900"/>
                <wp:effectExtent l="0" t="0" r="0" b="0"/>
                <wp:wrapTopAndBottom/>
                <wp:docPr id="320" name="Line 3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42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E6FCF72" id="Line 381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4pt,102.15pt" to="174pt,129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7216" behindDoc="0" locked="0" layoutInCell="0" allowOverlap="1">
                <wp:simplePos x="0" y="0"/>
                <wp:positionH relativeFrom="column">
                  <wp:posOffset>1866900</wp:posOffset>
                </wp:positionH>
                <wp:positionV relativeFrom="paragraph">
                  <wp:posOffset>1297305</wp:posOffset>
                </wp:positionV>
                <wp:extent cx="0" cy="342900"/>
                <wp:effectExtent l="0" t="0" r="0" b="0"/>
                <wp:wrapTopAndBottom/>
                <wp:docPr id="319" name="Line 3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42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96E2E73" id="Line 380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7pt,102.15pt" to="147pt,129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6192" behindDoc="0" locked="0" layoutInCell="0" allowOverlap="1">
                <wp:simplePos x="0" y="0"/>
                <wp:positionH relativeFrom="column">
                  <wp:posOffset>1524000</wp:posOffset>
                </wp:positionH>
                <wp:positionV relativeFrom="paragraph">
                  <wp:posOffset>1297305</wp:posOffset>
                </wp:positionV>
                <wp:extent cx="0" cy="342900"/>
                <wp:effectExtent l="0" t="0" r="0" b="0"/>
                <wp:wrapTopAndBottom/>
                <wp:docPr id="318" name="Line 3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42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6E0F66F" id="Line 379" o:spid="_x0000_s1026" style="position:absolute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0pt,102.15pt" to="120pt,129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5168" behindDoc="0" locked="0" layoutInCell="0" allowOverlap="1">
                <wp:simplePos x="0" y="0"/>
                <wp:positionH relativeFrom="column">
                  <wp:posOffset>1181100</wp:posOffset>
                </wp:positionH>
                <wp:positionV relativeFrom="paragraph">
                  <wp:posOffset>1297305</wp:posOffset>
                </wp:positionV>
                <wp:extent cx="0" cy="342900"/>
                <wp:effectExtent l="0" t="0" r="0" b="0"/>
                <wp:wrapTopAndBottom/>
                <wp:docPr id="317" name="Line 3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42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2E9DE3C" id="Line 378" o:spid="_x0000_s1026" style="position:absolute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3pt,102.15pt" to="93pt,129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4144" behindDoc="0" locked="0" layoutInCell="0" allowOverlap="1">
                <wp:simplePos x="0" y="0"/>
                <wp:positionH relativeFrom="column">
                  <wp:posOffset>838200</wp:posOffset>
                </wp:positionH>
                <wp:positionV relativeFrom="paragraph">
                  <wp:posOffset>2554605</wp:posOffset>
                </wp:positionV>
                <wp:extent cx="0" cy="228600"/>
                <wp:effectExtent l="0" t="0" r="0" b="0"/>
                <wp:wrapTopAndBottom/>
                <wp:docPr id="316" name="Line 3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1FCA9E0" id="Line 377" o:spid="_x0000_s1026" style="position:absolute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6pt,201.15pt" to="66pt,219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3120" behindDoc="0" locked="0" layoutInCell="0" allowOverlap="1">
                <wp:simplePos x="0" y="0"/>
                <wp:positionH relativeFrom="column">
                  <wp:posOffset>838200</wp:posOffset>
                </wp:positionH>
                <wp:positionV relativeFrom="paragraph">
                  <wp:posOffset>1983105</wp:posOffset>
                </wp:positionV>
                <wp:extent cx="0" cy="228600"/>
                <wp:effectExtent l="0" t="0" r="0" b="0"/>
                <wp:wrapTopAndBottom/>
                <wp:docPr id="315" name="Line 3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E6B6DB0" id="Line 376" o:spid="_x0000_s1026" style="position:absolute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6pt,156.15pt" to="66pt,17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2096" behindDoc="0" locked="0" layoutInCell="0" allowOverlap="1">
                <wp:simplePos x="0" y="0"/>
                <wp:positionH relativeFrom="column">
                  <wp:posOffset>838200</wp:posOffset>
                </wp:positionH>
                <wp:positionV relativeFrom="paragraph">
                  <wp:posOffset>1297305</wp:posOffset>
                </wp:positionV>
                <wp:extent cx="0" cy="342900"/>
                <wp:effectExtent l="0" t="0" r="0" b="0"/>
                <wp:wrapTopAndBottom/>
                <wp:docPr id="314" name="Line 3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42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D60C378" id="Line 375" o:spid="_x0000_s1026" style="position:absolute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6pt,102.15pt" to="66pt,129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1072" behindDoc="0" locked="0" layoutInCell="0" allowOverlap="1">
                <wp:simplePos x="0" y="0"/>
                <wp:positionH relativeFrom="column">
                  <wp:posOffset>495300</wp:posOffset>
                </wp:positionH>
                <wp:positionV relativeFrom="paragraph">
                  <wp:posOffset>2554605</wp:posOffset>
                </wp:positionV>
                <wp:extent cx="0" cy="228600"/>
                <wp:effectExtent l="0" t="0" r="0" b="0"/>
                <wp:wrapTopAndBottom/>
                <wp:docPr id="313" name="Line 3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3381C9E" id="Line 374" o:spid="_x0000_s1026" style="position:absolute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9pt,201.15pt" to="39pt,219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0048" behindDoc="0" locked="0" layoutInCell="0" allowOverlap="1">
                <wp:simplePos x="0" y="0"/>
                <wp:positionH relativeFrom="column">
                  <wp:posOffset>495300</wp:posOffset>
                </wp:positionH>
                <wp:positionV relativeFrom="paragraph">
                  <wp:posOffset>1983105</wp:posOffset>
                </wp:positionV>
                <wp:extent cx="0" cy="228600"/>
                <wp:effectExtent l="0" t="0" r="0" b="0"/>
                <wp:wrapTopAndBottom/>
                <wp:docPr id="312" name="Line 3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A98431F" id="Line 373" o:spid="_x0000_s1026" style="position:absolute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9pt,156.15pt" to="39pt,17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49024" behindDoc="0" locked="0" layoutInCell="0" allowOverlap="1">
                <wp:simplePos x="0" y="0"/>
                <wp:positionH relativeFrom="column">
                  <wp:posOffset>495300</wp:posOffset>
                </wp:positionH>
                <wp:positionV relativeFrom="paragraph">
                  <wp:posOffset>1297305</wp:posOffset>
                </wp:positionV>
                <wp:extent cx="0" cy="342900"/>
                <wp:effectExtent l="0" t="0" r="0" b="0"/>
                <wp:wrapTopAndBottom/>
                <wp:docPr id="311" name="Line 3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42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0F824A7" id="Line 372" o:spid="_x0000_s1026" style="position:absolute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9pt,102.15pt" to="39pt,129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48000" behindDoc="0" locked="0" layoutInCell="0" allowOverlap="1">
                <wp:simplePos x="0" y="0"/>
                <wp:positionH relativeFrom="column">
                  <wp:posOffset>152400</wp:posOffset>
                </wp:positionH>
                <wp:positionV relativeFrom="paragraph">
                  <wp:posOffset>1983105</wp:posOffset>
                </wp:positionV>
                <wp:extent cx="0" cy="228600"/>
                <wp:effectExtent l="0" t="0" r="0" b="0"/>
                <wp:wrapTopAndBottom/>
                <wp:docPr id="310" name="Line 3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05A380E" id="Line 371" o:spid="_x0000_s1026" style="position:absolute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pt,156.15pt" to="12pt,17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46976" behindDoc="0" locked="0" layoutInCell="0" allowOverlap="1">
                <wp:simplePos x="0" y="0"/>
                <wp:positionH relativeFrom="column">
                  <wp:posOffset>152400</wp:posOffset>
                </wp:positionH>
                <wp:positionV relativeFrom="paragraph">
                  <wp:posOffset>1297305</wp:posOffset>
                </wp:positionV>
                <wp:extent cx="0" cy="342900"/>
                <wp:effectExtent l="0" t="0" r="0" b="0"/>
                <wp:wrapTopAndBottom/>
                <wp:docPr id="309" name="Line 3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42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1C05C55" id="Line 370" o:spid="_x0000_s1026" style="position:absolute;z-index: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pt,102.15pt" to="12pt,129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45952" behindDoc="0" locked="0" layoutInCell="0" allowOverlap="1">
                <wp:simplePos x="0" y="0"/>
                <wp:positionH relativeFrom="column">
                  <wp:posOffset>38100</wp:posOffset>
                </wp:positionH>
                <wp:positionV relativeFrom="paragraph">
                  <wp:posOffset>2211705</wp:posOffset>
                </wp:positionV>
                <wp:extent cx="342900" cy="342900"/>
                <wp:effectExtent l="0" t="0" r="0" b="0"/>
                <wp:wrapTopAndBottom/>
                <wp:docPr id="308" name="Oval 3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2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69" o:spid="_x0000_s1212" style="position:absolute;left:0;text-align:left;margin-left:3pt;margin-top:174.15pt;width:27pt;height:27pt;z-index: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" o:allowincell="f">
                <v:textbox inset="0,,0">
                  <w:txbxContent>
                    <w:p w:rsidR="00B739EF" w:rsidRDefault="00B739EF">
                      <w:r>
                        <w:t>Б2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44928" behindDoc="0" locked="0" layoutInCell="0" allowOverlap="1">
                <wp:simplePos x="0" y="0"/>
                <wp:positionH relativeFrom="column">
                  <wp:posOffset>38100</wp:posOffset>
                </wp:positionH>
                <wp:positionV relativeFrom="paragraph">
                  <wp:posOffset>1640205</wp:posOffset>
                </wp:positionV>
                <wp:extent cx="342900" cy="342900"/>
                <wp:effectExtent l="0" t="0" r="0" b="0"/>
                <wp:wrapTopAndBottom/>
                <wp:docPr id="307" name="Oval 3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1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68" o:spid="_x0000_s1213" style="position:absolute;left:0;text-align:left;margin-left:3pt;margin-top:129.15pt;width:27pt;height:27pt;z-index: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" o:allowincell="f">
                <v:textbox inset="0,,0">
                  <w:txbxContent>
                    <w:p w:rsidR="00B739EF" w:rsidRDefault="00B739EF">
                      <w:r>
                        <w:t>Б1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43904" behindDoc="0" locked="0" layoutInCell="0" allowOverlap="1">
                <wp:simplePos x="0" y="0"/>
                <wp:positionH relativeFrom="column">
                  <wp:posOffset>5867400</wp:posOffset>
                </wp:positionH>
                <wp:positionV relativeFrom="paragraph">
                  <wp:posOffset>2783205</wp:posOffset>
                </wp:positionV>
                <wp:extent cx="342900" cy="342900"/>
                <wp:effectExtent l="0" t="0" r="0" b="0"/>
                <wp:wrapTopAndBottom/>
                <wp:docPr id="306" name="Oval 3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53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67" o:spid="_x0000_s1214" style="position:absolute;left:0;text-align:left;margin-left:462pt;margin-top:219.15pt;width:27pt;height:27pt;z-index:25164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" o:allowincell="f">
                <v:textbox inset="0,,0">
                  <w:txbxContent>
                    <w:p w:rsidR="00B739EF" w:rsidRDefault="00B739EF">
                      <w:r>
                        <w:t>Б53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42880" behindDoc="0" locked="0" layoutInCell="0" allowOverlap="1">
                <wp:simplePos x="0" y="0"/>
                <wp:positionH relativeFrom="column">
                  <wp:posOffset>5867400</wp:posOffset>
                </wp:positionH>
                <wp:positionV relativeFrom="paragraph">
                  <wp:posOffset>2211705</wp:posOffset>
                </wp:positionV>
                <wp:extent cx="342900" cy="342900"/>
                <wp:effectExtent l="0" t="0" r="0" b="0"/>
                <wp:wrapTopAndBottom/>
                <wp:docPr id="305" name="Oval 3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52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66" o:spid="_x0000_s1215" style="position:absolute;left:0;text-align:left;margin-left:462pt;margin-top:174.15pt;width:27pt;height:27pt;z-index:251642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" o:allowincell="f">
                <v:textbox inset="0,,0">
                  <w:txbxContent>
                    <w:p w:rsidR="00B739EF" w:rsidRDefault="00B739EF">
                      <w:r>
                        <w:t>Б52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41856" behindDoc="0" locked="0" layoutInCell="0" allowOverlap="1">
                <wp:simplePos x="0" y="0"/>
                <wp:positionH relativeFrom="column">
                  <wp:posOffset>5867400</wp:posOffset>
                </wp:positionH>
                <wp:positionV relativeFrom="paragraph">
                  <wp:posOffset>1640205</wp:posOffset>
                </wp:positionV>
                <wp:extent cx="342900" cy="342900"/>
                <wp:effectExtent l="0" t="0" r="0" b="0"/>
                <wp:wrapTopAndBottom/>
                <wp:docPr id="304" name="Oval 3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51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65" o:spid="_x0000_s1216" style="position:absolute;left:0;text-align:left;margin-left:462pt;margin-top:129.15pt;width:27pt;height:27pt;z-index:251641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" o:allowincell="f">
                <v:textbox inset="0,,0">
                  <w:txbxContent>
                    <w:p w:rsidR="00B739EF" w:rsidRDefault="00B739EF">
                      <w:r>
                        <w:t>Б51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40832" behindDoc="0" locked="0" layoutInCell="0" allowOverlap="1">
                <wp:simplePos x="0" y="0"/>
                <wp:positionH relativeFrom="column">
                  <wp:posOffset>5524500</wp:posOffset>
                </wp:positionH>
                <wp:positionV relativeFrom="paragraph">
                  <wp:posOffset>2783205</wp:posOffset>
                </wp:positionV>
                <wp:extent cx="342900" cy="342900"/>
                <wp:effectExtent l="0" t="0" r="0" b="0"/>
                <wp:wrapTopAndBottom/>
                <wp:docPr id="303" name="Oval 3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50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64" o:spid="_x0000_s1217" style="position:absolute;left:0;text-align:left;margin-left:435pt;margin-top:219.15pt;width:27pt;height:27pt;z-index:25164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" o:allowincell="f">
                <v:textbox inset="0,,0">
                  <w:txbxContent>
                    <w:p w:rsidR="00B739EF" w:rsidRDefault="00B739EF">
                      <w:r>
                        <w:t>Б50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39808" behindDoc="0" locked="0" layoutInCell="0" allowOverlap="1">
                <wp:simplePos x="0" y="0"/>
                <wp:positionH relativeFrom="column">
                  <wp:posOffset>5524500</wp:posOffset>
                </wp:positionH>
                <wp:positionV relativeFrom="paragraph">
                  <wp:posOffset>2211705</wp:posOffset>
                </wp:positionV>
                <wp:extent cx="342900" cy="342900"/>
                <wp:effectExtent l="0" t="0" r="0" b="0"/>
                <wp:wrapTopAndBottom/>
                <wp:docPr id="302" name="Oval 3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49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63" o:spid="_x0000_s1218" style="position:absolute;left:0;text-align:left;margin-left:435pt;margin-top:174.15pt;width:27pt;height:27pt;z-index:251639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" o:allowincell="f">
                <v:textbox inset="0,,0">
                  <w:txbxContent>
                    <w:p w:rsidR="00B739EF" w:rsidRDefault="00B739EF">
                      <w:r>
                        <w:t>Б49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38784" behindDoc="0" locked="0" layoutInCell="0" allowOverlap="1">
                <wp:simplePos x="0" y="0"/>
                <wp:positionH relativeFrom="column">
                  <wp:posOffset>5524500</wp:posOffset>
                </wp:positionH>
                <wp:positionV relativeFrom="paragraph">
                  <wp:posOffset>1640205</wp:posOffset>
                </wp:positionV>
                <wp:extent cx="342900" cy="342900"/>
                <wp:effectExtent l="0" t="0" r="0" b="0"/>
                <wp:wrapTopAndBottom/>
                <wp:docPr id="301" name="Oval 3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48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62" o:spid="_x0000_s1219" style="position:absolute;left:0;text-align:left;margin-left:435pt;margin-top:129.15pt;width:27pt;height:27pt;z-index:251638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" o:allowincell="f">
                <v:textbox inset="0,,0">
                  <w:txbxContent>
                    <w:p w:rsidR="00B739EF" w:rsidRDefault="00B739EF">
                      <w:r>
                        <w:t>Б48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37760" behindDoc="0" locked="0" layoutInCell="0" allowOverlap="1">
                <wp:simplePos x="0" y="0"/>
                <wp:positionH relativeFrom="column">
                  <wp:posOffset>5181600</wp:posOffset>
                </wp:positionH>
                <wp:positionV relativeFrom="paragraph">
                  <wp:posOffset>2783205</wp:posOffset>
                </wp:positionV>
                <wp:extent cx="342900" cy="342900"/>
                <wp:effectExtent l="0" t="0" r="0" b="0"/>
                <wp:wrapTopAndBottom/>
                <wp:docPr id="300" name="Oval 3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47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61" o:spid="_x0000_s1220" style="position:absolute;left:0;text-align:left;margin-left:408pt;margin-top:219.15pt;width:27pt;height:27pt;z-index:251637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" o:allowincell="f">
                <v:textbox inset="0,,0">
                  <w:txbxContent>
                    <w:p w:rsidR="00B739EF" w:rsidRDefault="00B739EF">
                      <w:r>
                        <w:t>Б47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36736" behindDoc="0" locked="0" layoutInCell="0" allowOverlap="1">
                <wp:simplePos x="0" y="0"/>
                <wp:positionH relativeFrom="column">
                  <wp:posOffset>5181600</wp:posOffset>
                </wp:positionH>
                <wp:positionV relativeFrom="paragraph">
                  <wp:posOffset>2211705</wp:posOffset>
                </wp:positionV>
                <wp:extent cx="342900" cy="342900"/>
                <wp:effectExtent l="0" t="0" r="0" b="0"/>
                <wp:wrapTopAndBottom/>
                <wp:docPr id="299" name="Oval 3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46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60" o:spid="_x0000_s1221" style="position:absolute;left:0;text-align:left;margin-left:408pt;margin-top:174.15pt;width:27pt;height:27pt;z-index:251636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" o:allowincell="f">
                <v:textbox inset="0,,0">
                  <w:txbxContent>
                    <w:p w:rsidR="00B739EF" w:rsidRDefault="00B739EF">
                      <w:r>
                        <w:t>Б46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35712" behindDoc="0" locked="0" layoutInCell="0" allowOverlap="1">
                <wp:simplePos x="0" y="0"/>
                <wp:positionH relativeFrom="column">
                  <wp:posOffset>5181600</wp:posOffset>
                </wp:positionH>
                <wp:positionV relativeFrom="paragraph">
                  <wp:posOffset>1640205</wp:posOffset>
                </wp:positionV>
                <wp:extent cx="342900" cy="342900"/>
                <wp:effectExtent l="0" t="0" r="0" b="0"/>
                <wp:wrapTopAndBottom/>
                <wp:docPr id="298" name="Oval 3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45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59" o:spid="_x0000_s1222" style="position:absolute;left:0;text-align:left;margin-left:408pt;margin-top:129.15pt;width:27pt;height:27pt;z-index:251635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" o:allowincell="f">
                <v:textbox inset="0,,0">
                  <w:txbxContent>
                    <w:p w:rsidR="00B739EF" w:rsidRDefault="00B739EF">
                      <w:r>
                        <w:t>Б45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34688" behindDoc="0" locked="0" layoutInCell="0" allowOverlap="1">
                <wp:simplePos x="0" y="0"/>
                <wp:positionH relativeFrom="column">
                  <wp:posOffset>4838700</wp:posOffset>
                </wp:positionH>
                <wp:positionV relativeFrom="paragraph">
                  <wp:posOffset>2783205</wp:posOffset>
                </wp:positionV>
                <wp:extent cx="342900" cy="342900"/>
                <wp:effectExtent l="0" t="0" r="0" b="0"/>
                <wp:wrapTopAndBottom/>
                <wp:docPr id="297" name="Oval 3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44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58" o:spid="_x0000_s1223" style="position:absolute;left:0;text-align:left;margin-left:381pt;margin-top:219.15pt;width:27pt;height:27pt;z-index:251634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" o:allowincell="f">
                <v:textbox inset="0,,0">
                  <w:txbxContent>
                    <w:p w:rsidR="00B739EF" w:rsidRDefault="00B739EF">
                      <w:r>
                        <w:t>Б44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33664" behindDoc="0" locked="0" layoutInCell="0" allowOverlap="1">
                <wp:simplePos x="0" y="0"/>
                <wp:positionH relativeFrom="column">
                  <wp:posOffset>4838700</wp:posOffset>
                </wp:positionH>
                <wp:positionV relativeFrom="paragraph">
                  <wp:posOffset>2211705</wp:posOffset>
                </wp:positionV>
                <wp:extent cx="342900" cy="342900"/>
                <wp:effectExtent l="0" t="0" r="0" b="0"/>
                <wp:wrapTopAndBottom/>
                <wp:docPr id="296" name="Oval 3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43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57" o:spid="_x0000_s1224" style="position:absolute;left:0;text-align:left;margin-left:381pt;margin-top:174.15pt;width:27pt;height:27pt;z-index:251633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" o:allowincell="f">
                <v:textbox inset="0,,0">
                  <w:txbxContent>
                    <w:p w:rsidR="00B739EF" w:rsidRDefault="00B739EF">
                      <w:r>
                        <w:t>Б43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32640" behindDoc="0" locked="0" layoutInCell="0" allowOverlap="1">
                <wp:simplePos x="0" y="0"/>
                <wp:positionH relativeFrom="column">
                  <wp:posOffset>4838700</wp:posOffset>
                </wp:positionH>
                <wp:positionV relativeFrom="paragraph">
                  <wp:posOffset>1640205</wp:posOffset>
                </wp:positionV>
                <wp:extent cx="342900" cy="342900"/>
                <wp:effectExtent l="0" t="0" r="0" b="0"/>
                <wp:wrapTopAndBottom/>
                <wp:docPr id="295" name="Oval 3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42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56" o:spid="_x0000_s1225" style="position:absolute;left:0;text-align:left;margin-left:381pt;margin-top:129.15pt;width:27pt;height:27pt;z-index:251632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" o:allowincell="f">
                <v:textbox inset="0,,0">
                  <w:txbxContent>
                    <w:p w:rsidR="00B739EF" w:rsidRDefault="00B739EF">
                      <w:r>
                        <w:t>Б42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31616" behindDoc="0" locked="0" layoutInCell="0" allowOverlap="1">
                <wp:simplePos x="0" y="0"/>
                <wp:positionH relativeFrom="column">
                  <wp:posOffset>4495800</wp:posOffset>
                </wp:positionH>
                <wp:positionV relativeFrom="paragraph">
                  <wp:posOffset>2783205</wp:posOffset>
                </wp:positionV>
                <wp:extent cx="342900" cy="342900"/>
                <wp:effectExtent l="0" t="0" r="0" b="0"/>
                <wp:wrapTopAndBottom/>
                <wp:docPr id="294" name="Oval 3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41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55" o:spid="_x0000_s1226" style="position:absolute;left:0;text-align:left;margin-left:354pt;margin-top:219.15pt;width:27pt;height:27pt;z-index:251631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" o:allowincell="f">
                <v:textbox inset="0,,0">
                  <w:txbxContent>
                    <w:p w:rsidR="00B739EF" w:rsidRDefault="00B739EF">
                      <w:r>
                        <w:t>Б41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30592" behindDoc="0" locked="0" layoutInCell="0" allowOverlap="1">
                <wp:simplePos x="0" y="0"/>
                <wp:positionH relativeFrom="column">
                  <wp:posOffset>4495800</wp:posOffset>
                </wp:positionH>
                <wp:positionV relativeFrom="paragraph">
                  <wp:posOffset>2211705</wp:posOffset>
                </wp:positionV>
                <wp:extent cx="342900" cy="342900"/>
                <wp:effectExtent l="0" t="0" r="0" b="0"/>
                <wp:wrapTopAndBottom/>
                <wp:docPr id="293" name="Oval 3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40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54" o:spid="_x0000_s1227" style="position:absolute;left:0;text-align:left;margin-left:354pt;margin-top:174.15pt;width:27pt;height:27pt;z-index:251630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" o:allowincell="f">
                <v:textbox inset="0,,0">
                  <w:txbxContent>
                    <w:p w:rsidR="00B739EF" w:rsidRDefault="00B739EF">
                      <w:r>
                        <w:t>Б40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29568" behindDoc="0" locked="0" layoutInCell="0" allowOverlap="1">
                <wp:simplePos x="0" y="0"/>
                <wp:positionH relativeFrom="column">
                  <wp:posOffset>4495800</wp:posOffset>
                </wp:positionH>
                <wp:positionV relativeFrom="paragraph">
                  <wp:posOffset>1640205</wp:posOffset>
                </wp:positionV>
                <wp:extent cx="342900" cy="342900"/>
                <wp:effectExtent l="0" t="0" r="0" b="0"/>
                <wp:wrapTopAndBottom/>
                <wp:docPr id="292" name="Oval 3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39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53" o:spid="_x0000_s1228" style="position:absolute;left:0;text-align:left;margin-left:354pt;margin-top:129.15pt;width:27pt;height:27pt;z-index:251629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" o:allowincell="f">
                <v:textbox inset="0,,0">
                  <w:txbxContent>
                    <w:p w:rsidR="00B739EF" w:rsidRDefault="00B739EF">
                      <w:r>
                        <w:t>Б39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28544" behindDoc="0" locked="0" layoutInCell="0" allowOverlap="1">
                <wp:simplePos x="0" y="0"/>
                <wp:positionH relativeFrom="column">
                  <wp:posOffset>4152900</wp:posOffset>
                </wp:positionH>
                <wp:positionV relativeFrom="paragraph">
                  <wp:posOffset>2783205</wp:posOffset>
                </wp:positionV>
                <wp:extent cx="342900" cy="342900"/>
                <wp:effectExtent l="0" t="0" r="0" b="0"/>
                <wp:wrapTopAndBottom/>
                <wp:docPr id="291" name="Oval 3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38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52" o:spid="_x0000_s1229" style="position:absolute;left:0;text-align:left;margin-left:327pt;margin-top:219.15pt;width:27pt;height:27pt;z-index:251628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" o:allowincell="f">
                <v:textbox inset="0,,0">
                  <w:txbxContent>
                    <w:p w:rsidR="00B739EF" w:rsidRDefault="00B739EF">
                      <w:r>
                        <w:t>Б38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27520" behindDoc="0" locked="0" layoutInCell="0" allowOverlap="1">
                <wp:simplePos x="0" y="0"/>
                <wp:positionH relativeFrom="column">
                  <wp:posOffset>4152900</wp:posOffset>
                </wp:positionH>
                <wp:positionV relativeFrom="paragraph">
                  <wp:posOffset>2211705</wp:posOffset>
                </wp:positionV>
                <wp:extent cx="342900" cy="342900"/>
                <wp:effectExtent l="0" t="0" r="0" b="0"/>
                <wp:wrapTopAndBottom/>
                <wp:docPr id="290" name="Oval 3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37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51" o:spid="_x0000_s1230" style="position:absolute;left:0;text-align:left;margin-left:327pt;margin-top:174.15pt;width:27pt;height:27pt;z-index:251627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" o:allowincell="f">
                <v:textbox inset="0,,0">
                  <w:txbxContent>
                    <w:p w:rsidR="00B739EF" w:rsidRDefault="00B739EF">
                      <w:r>
                        <w:t>Б37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26496" behindDoc="0" locked="0" layoutInCell="0" allowOverlap="1">
                <wp:simplePos x="0" y="0"/>
                <wp:positionH relativeFrom="column">
                  <wp:posOffset>4152900</wp:posOffset>
                </wp:positionH>
                <wp:positionV relativeFrom="paragraph">
                  <wp:posOffset>1640205</wp:posOffset>
                </wp:positionV>
                <wp:extent cx="342900" cy="342900"/>
                <wp:effectExtent l="0" t="0" r="0" b="0"/>
                <wp:wrapTopAndBottom/>
                <wp:docPr id="289" name="Oval 3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36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50" o:spid="_x0000_s1231" style="position:absolute;left:0;text-align:left;margin-left:327pt;margin-top:129.15pt;width:27pt;height:27pt;z-index:251626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" o:allowincell="f">
                <v:textbox inset="0,,0">
                  <w:txbxContent>
                    <w:p w:rsidR="00B739EF" w:rsidRDefault="00B739EF">
                      <w:r>
                        <w:t>Б36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25472" behindDoc="0" locked="0" layoutInCell="0" allowOverlap="1">
                <wp:simplePos x="0" y="0"/>
                <wp:positionH relativeFrom="column">
                  <wp:posOffset>3810000</wp:posOffset>
                </wp:positionH>
                <wp:positionV relativeFrom="paragraph">
                  <wp:posOffset>2783205</wp:posOffset>
                </wp:positionV>
                <wp:extent cx="342900" cy="342900"/>
                <wp:effectExtent l="0" t="0" r="0" b="0"/>
                <wp:wrapTopAndBottom/>
                <wp:docPr id="288" name="Oval 3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35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49" o:spid="_x0000_s1232" style="position:absolute;left:0;text-align:left;margin-left:300pt;margin-top:219.15pt;width:27pt;height:27pt;z-index:251625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" o:allowincell="f">
                <v:textbox inset="0,,0">
                  <w:txbxContent>
                    <w:p w:rsidR="00B739EF" w:rsidRDefault="00B739EF">
                      <w:r>
                        <w:t>Б35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24448" behindDoc="0" locked="0" layoutInCell="0" allowOverlap="1">
                <wp:simplePos x="0" y="0"/>
                <wp:positionH relativeFrom="column">
                  <wp:posOffset>3810000</wp:posOffset>
                </wp:positionH>
                <wp:positionV relativeFrom="paragraph">
                  <wp:posOffset>2211705</wp:posOffset>
                </wp:positionV>
                <wp:extent cx="342900" cy="342900"/>
                <wp:effectExtent l="0" t="0" r="0" b="0"/>
                <wp:wrapTopAndBottom/>
                <wp:docPr id="287" name="Oval 3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34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48" o:spid="_x0000_s1233" style="position:absolute;left:0;text-align:left;margin-left:300pt;margin-top:174.15pt;width:27pt;height:27pt;z-index:251624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" o:allowincell="f">
                <v:textbox inset="0,,0">
                  <w:txbxContent>
                    <w:p w:rsidR="00B739EF" w:rsidRDefault="00B739EF">
                      <w:r>
                        <w:t>Б34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23424" behindDoc="0" locked="0" layoutInCell="0" allowOverlap="1">
                <wp:simplePos x="0" y="0"/>
                <wp:positionH relativeFrom="column">
                  <wp:posOffset>3810000</wp:posOffset>
                </wp:positionH>
                <wp:positionV relativeFrom="paragraph">
                  <wp:posOffset>1640205</wp:posOffset>
                </wp:positionV>
                <wp:extent cx="342900" cy="342900"/>
                <wp:effectExtent l="0" t="0" r="0" b="0"/>
                <wp:wrapTopAndBottom/>
                <wp:docPr id="286" name="Oval 3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33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47" o:spid="_x0000_s1234" style="position:absolute;left:0;text-align:left;margin-left:300pt;margin-top:129.15pt;width:27pt;height:27pt;z-index:251623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" o:allowincell="f">
                <v:textbox inset="0,,0">
                  <w:txbxContent>
                    <w:p w:rsidR="00B739EF" w:rsidRDefault="00B739EF">
                      <w:r>
                        <w:t>Б33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22400" behindDoc="0" locked="0" layoutInCell="0" allowOverlap="1">
                <wp:simplePos x="0" y="0"/>
                <wp:positionH relativeFrom="column">
                  <wp:posOffset>3467100</wp:posOffset>
                </wp:positionH>
                <wp:positionV relativeFrom="paragraph">
                  <wp:posOffset>2783205</wp:posOffset>
                </wp:positionV>
                <wp:extent cx="342900" cy="342900"/>
                <wp:effectExtent l="0" t="0" r="0" b="0"/>
                <wp:wrapTopAndBottom/>
                <wp:docPr id="285" name="Oval 3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32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46" o:spid="_x0000_s1235" style="position:absolute;left:0;text-align:left;margin-left:273pt;margin-top:219.15pt;width:27pt;height:27pt;z-index:251622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" o:allowincell="f">
                <v:textbox inset="0,,0">
                  <w:txbxContent>
                    <w:p w:rsidR="00B739EF" w:rsidRDefault="00B739EF">
                      <w:r>
                        <w:t>Б32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21376" behindDoc="0" locked="0" layoutInCell="0" allowOverlap="1">
                <wp:simplePos x="0" y="0"/>
                <wp:positionH relativeFrom="column">
                  <wp:posOffset>3467100</wp:posOffset>
                </wp:positionH>
                <wp:positionV relativeFrom="paragraph">
                  <wp:posOffset>2211705</wp:posOffset>
                </wp:positionV>
                <wp:extent cx="342900" cy="342900"/>
                <wp:effectExtent l="0" t="0" r="0" b="0"/>
                <wp:wrapTopAndBottom/>
                <wp:docPr id="284" name="Oval 3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pPr>
                              <w:pStyle w:val="a7"/>
                              <w:rPr>
                                <w:rFonts w:ascii="Times New Roman" w:hAnsi="Times New Roman"/>
                              </w:rPr>
                            </w:pPr>
                            <w:r>
                              <w:rPr>
                                <w:rFonts w:ascii="Times New Roman" w:hAnsi="Times New Roman"/>
                              </w:rPr>
                              <w:t>Б31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45" o:spid="_x0000_s1236" style="position:absolute;left:0;text-align:left;margin-left:273pt;margin-top:174.15pt;width:27pt;height:27pt;z-index:251621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" o:allowincell="f">
                <v:textbox inset="0,,0">
                  <w:txbxContent>
                    <w:p w:rsidR="00B739EF" w:rsidRDefault="00B739EF">
                      <w:pPr>
                        <w:pStyle w:val="a7"/>
                        <w:rPr>
                          <w:rFonts w:ascii="Times New Roman" w:hAnsi="Times New Roman"/>
                        </w:rPr>
                      </w:pPr>
                      <w:r>
                        <w:rPr>
                          <w:rFonts w:ascii="Times New Roman" w:hAnsi="Times New Roman"/>
                        </w:rPr>
                        <w:t>Б31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20352" behindDoc="0" locked="0" layoutInCell="0" allowOverlap="1">
                <wp:simplePos x="0" y="0"/>
                <wp:positionH relativeFrom="column">
                  <wp:posOffset>3467100</wp:posOffset>
                </wp:positionH>
                <wp:positionV relativeFrom="paragraph">
                  <wp:posOffset>1640205</wp:posOffset>
                </wp:positionV>
                <wp:extent cx="342900" cy="342900"/>
                <wp:effectExtent l="0" t="0" r="0" b="0"/>
                <wp:wrapTopAndBottom/>
                <wp:docPr id="283" name="Oval 3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30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44" o:spid="_x0000_s1237" style="position:absolute;left:0;text-align:left;margin-left:273pt;margin-top:129.15pt;width:27pt;height:27pt;z-index:251620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" o:allowincell="f">
                <v:textbox inset="0,,0">
                  <w:txbxContent>
                    <w:p w:rsidR="00B739EF" w:rsidRDefault="00B739EF">
                      <w:r>
                        <w:t>Б30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19328" behindDoc="0" locked="0" layoutInCell="0" allowOverlap="1">
                <wp:simplePos x="0" y="0"/>
                <wp:positionH relativeFrom="column">
                  <wp:posOffset>3124200</wp:posOffset>
                </wp:positionH>
                <wp:positionV relativeFrom="paragraph">
                  <wp:posOffset>2783205</wp:posOffset>
                </wp:positionV>
                <wp:extent cx="342900" cy="342900"/>
                <wp:effectExtent l="0" t="0" r="0" b="0"/>
                <wp:wrapTopAndBottom/>
                <wp:docPr id="282" name="Oval 3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29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43" o:spid="_x0000_s1238" style="position:absolute;left:0;text-align:left;margin-left:246pt;margin-top:219.15pt;width:27pt;height:27pt;z-index:251619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" o:allowincell="f">
                <v:textbox inset="0,,0">
                  <w:txbxContent>
                    <w:p w:rsidR="00B739EF" w:rsidRDefault="00B739EF">
                      <w:r>
                        <w:t>Б29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18304" behindDoc="0" locked="0" layoutInCell="0" allowOverlap="1">
                <wp:simplePos x="0" y="0"/>
                <wp:positionH relativeFrom="column">
                  <wp:posOffset>3124200</wp:posOffset>
                </wp:positionH>
                <wp:positionV relativeFrom="paragraph">
                  <wp:posOffset>2211705</wp:posOffset>
                </wp:positionV>
                <wp:extent cx="342900" cy="342900"/>
                <wp:effectExtent l="0" t="0" r="0" b="0"/>
                <wp:wrapTopAndBottom/>
                <wp:docPr id="281" name="Oval 3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28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42" o:spid="_x0000_s1239" style="position:absolute;left:0;text-align:left;margin-left:246pt;margin-top:174.15pt;width:27pt;height:27pt;z-index:251618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" o:allowincell="f">
                <v:textbox inset="0,,0">
                  <w:txbxContent>
                    <w:p w:rsidR="00B739EF" w:rsidRDefault="00B739EF">
                      <w:r>
                        <w:t>Б28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17280" behindDoc="0" locked="0" layoutInCell="0" allowOverlap="1">
                <wp:simplePos x="0" y="0"/>
                <wp:positionH relativeFrom="column">
                  <wp:posOffset>3124200</wp:posOffset>
                </wp:positionH>
                <wp:positionV relativeFrom="paragraph">
                  <wp:posOffset>1640205</wp:posOffset>
                </wp:positionV>
                <wp:extent cx="342900" cy="342900"/>
                <wp:effectExtent l="0" t="0" r="0" b="0"/>
                <wp:wrapTopAndBottom/>
                <wp:docPr id="280" name="Oval 3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27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41" o:spid="_x0000_s1240" style="position:absolute;left:0;text-align:left;margin-left:246pt;margin-top:129.15pt;width:27pt;height:27pt;z-index:251617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" o:allowincell="f">
                <v:textbox inset="0,,0">
                  <w:txbxContent>
                    <w:p w:rsidR="00B739EF" w:rsidRDefault="00B739EF">
                      <w:r>
                        <w:t>Б27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16256" behindDoc="0" locked="0" layoutInCell="0" allowOverlap="1">
                <wp:simplePos x="0" y="0"/>
                <wp:positionH relativeFrom="column">
                  <wp:posOffset>2781300</wp:posOffset>
                </wp:positionH>
                <wp:positionV relativeFrom="paragraph">
                  <wp:posOffset>2783205</wp:posOffset>
                </wp:positionV>
                <wp:extent cx="342900" cy="342900"/>
                <wp:effectExtent l="0" t="0" r="0" b="0"/>
                <wp:wrapTopAndBottom/>
                <wp:docPr id="279" name="Oval 3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26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40" o:spid="_x0000_s1241" style="position:absolute;left:0;text-align:left;margin-left:219pt;margin-top:219.15pt;width:27pt;height:27pt;z-index:251616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" o:allowincell="f">
                <v:textbox inset="0,,0">
                  <w:txbxContent>
                    <w:p w:rsidR="00B739EF" w:rsidRDefault="00B739EF">
                      <w:r>
                        <w:t>Б26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15232" behindDoc="0" locked="0" layoutInCell="0" allowOverlap="1">
                <wp:simplePos x="0" y="0"/>
                <wp:positionH relativeFrom="column">
                  <wp:posOffset>2781300</wp:posOffset>
                </wp:positionH>
                <wp:positionV relativeFrom="paragraph">
                  <wp:posOffset>2211705</wp:posOffset>
                </wp:positionV>
                <wp:extent cx="342900" cy="342900"/>
                <wp:effectExtent l="0" t="0" r="0" b="0"/>
                <wp:wrapTopAndBottom/>
                <wp:docPr id="278" name="Oval 3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45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39" o:spid="_x0000_s1242" style="position:absolute;left:0;text-align:left;margin-left:219pt;margin-top:174.15pt;width:27pt;height:27pt;z-index:251615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" o:allowincell="f">
                <v:textbox inset="0,,0">
                  <w:txbxContent>
                    <w:p w:rsidR="00B739EF" w:rsidRDefault="00B739EF">
                      <w:r>
                        <w:t>Б45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14208" behindDoc="0" locked="0" layoutInCell="0" allowOverlap="1">
                <wp:simplePos x="0" y="0"/>
                <wp:positionH relativeFrom="column">
                  <wp:posOffset>2781300</wp:posOffset>
                </wp:positionH>
                <wp:positionV relativeFrom="paragraph">
                  <wp:posOffset>1640205</wp:posOffset>
                </wp:positionV>
                <wp:extent cx="342900" cy="342900"/>
                <wp:effectExtent l="0" t="0" r="0" b="0"/>
                <wp:wrapTopAndBottom/>
                <wp:docPr id="277" name="Oval 3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24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38" o:spid="_x0000_s1243" style="position:absolute;left:0;text-align:left;margin-left:219pt;margin-top:129.15pt;width:27pt;height:27pt;z-index:251614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" o:allowincell="f">
                <v:textbox inset="0,,0">
                  <w:txbxContent>
                    <w:p w:rsidR="00B739EF" w:rsidRDefault="00B739EF">
                      <w:r>
                        <w:t>Б24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13184" behindDoc="0" locked="0" layoutInCell="0" allowOverlap="1">
                <wp:simplePos x="0" y="0"/>
                <wp:positionH relativeFrom="column">
                  <wp:posOffset>2438400</wp:posOffset>
                </wp:positionH>
                <wp:positionV relativeFrom="paragraph">
                  <wp:posOffset>2783205</wp:posOffset>
                </wp:positionV>
                <wp:extent cx="342900" cy="342900"/>
                <wp:effectExtent l="0" t="0" r="0" b="0"/>
                <wp:wrapTopAndBottom/>
                <wp:docPr id="276" name="Oval 3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23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37" o:spid="_x0000_s1244" style="position:absolute;left:0;text-align:left;margin-left:192pt;margin-top:219.15pt;width:27pt;height:27pt;z-index:251613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" o:allowincell="f">
                <v:textbox inset="0,,0">
                  <w:txbxContent>
                    <w:p w:rsidR="00B739EF" w:rsidRDefault="00B739EF">
                      <w:r>
                        <w:t>Б23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12160" behindDoc="0" locked="0" layoutInCell="0" allowOverlap="1">
                <wp:simplePos x="0" y="0"/>
                <wp:positionH relativeFrom="column">
                  <wp:posOffset>2438400</wp:posOffset>
                </wp:positionH>
                <wp:positionV relativeFrom="paragraph">
                  <wp:posOffset>2211705</wp:posOffset>
                </wp:positionV>
                <wp:extent cx="342900" cy="342900"/>
                <wp:effectExtent l="0" t="0" r="0" b="0"/>
                <wp:wrapTopAndBottom/>
                <wp:docPr id="275" name="Oval 3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22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36" o:spid="_x0000_s1245" style="position:absolute;left:0;text-align:left;margin-left:192pt;margin-top:174.15pt;width:27pt;height:27pt;z-index:251612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" o:allowincell="f">
                <v:textbox inset="0,,0">
                  <w:txbxContent>
                    <w:p w:rsidR="00B739EF" w:rsidRDefault="00B739EF">
                      <w:r>
                        <w:t>Б22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11136" behindDoc="0" locked="0" layoutInCell="0" allowOverlap="1">
                <wp:simplePos x="0" y="0"/>
                <wp:positionH relativeFrom="column">
                  <wp:posOffset>2438400</wp:posOffset>
                </wp:positionH>
                <wp:positionV relativeFrom="paragraph">
                  <wp:posOffset>1640205</wp:posOffset>
                </wp:positionV>
                <wp:extent cx="342900" cy="342900"/>
                <wp:effectExtent l="0" t="0" r="0" b="0"/>
                <wp:wrapTopAndBottom/>
                <wp:docPr id="274" name="Oval 3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21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35" o:spid="_x0000_s1246" style="position:absolute;left:0;text-align:left;margin-left:192pt;margin-top:129.15pt;width:27pt;height:27pt;z-index:251611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" o:allowincell="f">
                <v:textbox inset="0,,0">
                  <w:txbxContent>
                    <w:p w:rsidR="00B739EF" w:rsidRDefault="00B739EF">
                      <w:r>
                        <w:t>Б21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10112" behindDoc="0" locked="0" layoutInCell="0" allowOverlap="1">
                <wp:simplePos x="0" y="0"/>
                <wp:positionH relativeFrom="column">
                  <wp:posOffset>2095500</wp:posOffset>
                </wp:positionH>
                <wp:positionV relativeFrom="paragraph">
                  <wp:posOffset>2783205</wp:posOffset>
                </wp:positionV>
                <wp:extent cx="342900" cy="342900"/>
                <wp:effectExtent l="0" t="0" r="0" b="0"/>
                <wp:wrapTopAndBottom/>
                <wp:docPr id="273" name="Oval 3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20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34" o:spid="_x0000_s1247" style="position:absolute;left:0;text-align:left;margin-left:165pt;margin-top:219.15pt;width:27pt;height:27pt;z-index:251610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" o:allowincell="f">
                <v:textbox inset="0,,0">
                  <w:txbxContent>
                    <w:p w:rsidR="00B739EF" w:rsidRDefault="00B739EF">
                      <w:r>
                        <w:t>Б20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09088" behindDoc="0" locked="0" layoutInCell="0" allowOverlap="1">
                <wp:simplePos x="0" y="0"/>
                <wp:positionH relativeFrom="column">
                  <wp:posOffset>2095500</wp:posOffset>
                </wp:positionH>
                <wp:positionV relativeFrom="paragraph">
                  <wp:posOffset>2211705</wp:posOffset>
                </wp:positionV>
                <wp:extent cx="342900" cy="342900"/>
                <wp:effectExtent l="0" t="0" r="0" b="0"/>
                <wp:wrapTopAndBottom/>
                <wp:docPr id="272" name="Oval 3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19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33" o:spid="_x0000_s1248" style="position:absolute;left:0;text-align:left;margin-left:165pt;margin-top:174.15pt;width:27pt;height:27pt;z-index:251609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" o:allowincell="f">
                <v:textbox inset="0,,0">
                  <w:txbxContent>
                    <w:p w:rsidR="00B739EF" w:rsidRDefault="00B739EF">
                      <w:r>
                        <w:t>Б19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08064" behindDoc="0" locked="0" layoutInCell="0" allowOverlap="1">
                <wp:simplePos x="0" y="0"/>
                <wp:positionH relativeFrom="column">
                  <wp:posOffset>2095500</wp:posOffset>
                </wp:positionH>
                <wp:positionV relativeFrom="paragraph">
                  <wp:posOffset>1640205</wp:posOffset>
                </wp:positionV>
                <wp:extent cx="342900" cy="342900"/>
                <wp:effectExtent l="0" t="0" r="0" b="0"/>
                <wp:wrapTopAndBottom/>
                <wp:docPr id="271" name="Oval 3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18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32" o:spid="_x0000_s1249" style="position:absolute;left:0;text-align:left;margin-left:165pt;margin-top:129.15pt;width:27pt;height:27pt;z-index:251608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" o:allowincell="f">
                <v:textbox inset="0,,0">
                  <w:txbxContent>
                    <w:p w:rsidR="00B739EF" w:rsidRDefault="00B739EF">
                      <w:r>
                        <w:t>Б18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07040" behindDoc="0" locked="0" layoutInCell="0" allowOverlap="1">
                <wp:simplePos x="0" y="0"/>
                <wp:positionH relativeFrom="column">
                  <wp:posOffset>1752600</wp:posOffset>
                </wp:positionH>
                <wp:positionV relativeFrom="paragraph">
                  <wp:posOffset>2783205</wp:posOffset>
                </wp:positionV>
                <wp:extent cx="342900" cy="342900"/>
                <wp:effectExtent l="0" t="0" r="0" b="0"/>
                <wp:wrapTopAndBottom/>
                <wp:docPr id="270" name="Oval 3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17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31" o:spid="_x0000_s1250" style="position:absolute;left:0;text-align:left;margin-left:138pt;margin-top:219.15pt;width:27pt;height:27pt;z-index:251607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" o:allowincell="f">
                <v:textbox inset="0,,0">
                  <w:txbxContent>
                    <w:p w:rsidR="00B739EF" w:rsidRDefault="00B739EF">
                      <w:r>
                        <w:t>Б17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06016" behindDoc="0" locked="0" layoutInCell="0" allowOverlap="1">
                <wp:simplePos x="0" y="0"/>
                <wp:positionH relativeFrom="column">
                  <wp:posOffset>1752600</wp:posOffset>
                </wp:positionH>
                <wp:positionV relativeFrom="paragraph">
                  <wp:posOffset>2211705</wp:posOffset>
                </wp:positionV>
                <wp:extent cx="342900" cy="342900"/>
                <wp:effectExtent l="0" t="0" r="0" b="0"/>
                <wp:wrapTopAndBottom/>
                <wp:docPr id="269" name="Oval 3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16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30" o:spid="_x0000_s1251" style="position:absolute;left:0;text-align:left;margin-left:138pt;margin-top:174.15pt;width:27pt;height:27pt;z-index:251606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" o:allowincell="f">
                <v:textbox inset="0,,0">
                  <w:txbxContent>
                    <w:p w:rsidR="00B739EF" w:rsidRDefault="00B739EF">
                      <w:r>
                        <w:t>Б16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04992" behindDoc="0" locked="0" layoutInCell="0" allowOverlap="1">
                <wp:simplePos x="0" y="0"/>
                <wp:positionH relativeFrom="column">
                  <wp:posOffset>1752600</wp:posOffset>
                </wp:positionH>
                <wp:positionV relativeFrom="paragraph">
                  <wp:posOffset>1640205</wp:posOffset>
                </wp:positionV>
                <wp:extent cx="342900" cy="342900"/>
                <wp:effectExtent l="0" t="0" r="0" b="0"/>
                <wp:wrapTopAndBottom/>
                <wp:docPr id="268" name="Oval 3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15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29" o:spid="_x0000_s1252" style="position:absolute;left:0;text-align:left;margin-left:138pt;margin-top:129.15pt;width:27pt;height:27pt;z-index:251604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" o:allowincell="f">
                <v:textbox inset="0,,0">
                  <w:txbxContent>
                    <w:p w:rsidR="00B739EF" w:rsidRDefault="00B739EF">
                      <w:r>
                        <w:t>Б15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03968" behindDoc="0" locked="0" layoutInCell="0" allowOverlap="1">
                <wp:simplePos x="0" y="0"/>
                <wp:positionH relativeFrom="column">
                  <wp:posOffset>1409700</wp:posOffset>
                </wp:positionH>
                <wp:positionV relativeFrom="paragraph">
                  <wp:posOffset>2783205</wp:posOffset>
                </wp:positionV>
                <wp:extent cx="342900" cy="342900"/>
                <wp:effectExtent l="0" t="0" r="0" b="0"/>
                <wp:wrapTopAndBottom/>
                <wp:docPr id="267" name="Oval 3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14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28" o:spid="_x0000_s1253" style="position:absolute;left:0;text-align:left;margin-left:111pt;margin-top:219.15pt;width:27pt;height:27pt;z-index:251603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" o:allowincell="f">
                <v:textbox inset="0,,0">
                  <w:txbxContent>
                    <w:p w:rsidR="00B739EF" w:rsidRDefault="00B739EF">
                      <w:r>
                        <w:t>Б14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02944" behindDoc="0" locked="0" layoutInCell="0" allowOverlap="1">
                <wp:simplePos x="0" y="0"/>
                <wp:positionH relativeFrom="column">
                  <wp:posOffset>1409700</wp:posOffset>
                </wp:positionH>
                <wp:positionV relativeFrom="paragraph">
                  <wp:posOffset>2211705</wp:posOffset>
                </wp:positionV>
                <wp:extent cx="342900" cy="342900"/>
                <wp:effectExtent l="0" t="0" r="0" b="0"/>
                <wp:wrapTopAndBottom/>
                <wp:docPr id="266" name="Oval 3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13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27" o:spid="_x0000_s1254" style="position:absolute;left:0;text-align:left;margin-left:111pt;margin-top:174.15pt;width:27pt;height:27pt;z-index:251602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" o:allowincell="f">
                <v:textbox inset="0,,0">
                  <w:txbxContent>
                    <w:p w:rsidR="00B739EF" w:rsidRDefault="00B739EF">
                      <w:r>
                        <w:t>Б13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01920" behindDoc="0" locked="0" layoutInCell="0" allowOverlap="1">
                <wp:simplePos x="0" y="0"/>
                <wp:positionH relativeFrom="column">
                  <wp:posOffset>1409700</wp:posOffset>
                </wp:positionH>
                <wp:positionV relativeFrom="paragraph">
                  <wp:posOffset>1640205</wp:posOffset>
                </wp:positionV>
                <wp:extent cx="342900" cy="342900"/>
                <wp:effectExtent l="0" t="0" r="0" b="0"/>
                <wp:wrapTopAndBottom/>
                <wp:docPr id="265" name="Oval 3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12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26" o:spid="_x0000_s1255" style="position:absolute;left:0;text-align:left;margin-left:111pt;margin-top:129.15pt;width:27pt;height:27pt;z-index:251601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" o:allowincell="f">
                <v:textbox inset="0,,0">
                  <w:txbxContent>
                    <w:p w:rsidR="00B739EF" w:rsidRDefault="00B739EF">
                      <w:r>
                        <w:t>Б12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00896" behindDoc="0" locked="0" layoutInCell="0" allowOverlap="1">
                <wp:simplePos x="0" y="0"/>
                <wp:positionH relativeFrom="column">
                  <wp:posOffset>1066800</wp:posOffset>
                </wp:positionH>
                <wp:positionV relativeFrom="paragraph">
                  <wp:posOffset>2783205</wp:posOffset>
                </wp:positionV>
                <wp:extent cx="342900" cy="342900"/>
                <wp:effectExtent l="0" t="0" r="0" b="0"/>
                <wp:wrapTopAndBottom/>
                <wp:docPr id="264" name="Oval 3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11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25" o:spid="_x0000_s1256" style="position:absolute;left:0;text-align:left;margin-left:84pt;margin-top:219.15pt;width:27pt;height:27pt;z-index:251600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" o:allowincell="f">
                <v:textbox inset="0,,0">
                  <w:txbxContent>
                    <w:p w:rsidR="00B739EF" w:rsidRDefault="00B739EF">
                      <w:r>
                        <w:t>Б11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99872" behindDoc="0" locked="0" layoutInCell="0" allowOverlap="1">
                <wp:simplePos x="0" y="0"/>
                <wp:positionH relativeFrom="column">
                  <wp:posOffset>1066800</wp:posOffset>
                </wp:positionH>
                <wp:positionV relativeFrom="paragraph">
                  <wp:posOffset>2211705</wp:posOffset>
                </wp:positionV>
                <wp:extent cx="342900" cy="342900"/>
                <wp:effectExtent l="0" t="0" r="0" b="0"/>
                <wp:wrapTopAndBottom/>
                <wp:docPr id="263" name="Oval 3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10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24" o:spid="_x0000_s1257" style="position:absolute;left:0;text-align:left;margin-left:84pt;margin-top:174.15pt;width:27pt;height:27pt;z-index:251599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" o:allowincell="f">
                <v:textbox inset="0,,0">
                  <w:txbxContent>
                    <w:p w:rsidR="00B739EF" w:rsidRDefault="00B739EF">
                      <w:r>
                        <w:t>Б10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98848" behindDoc="0" locked="0" layoutInCell="0" allowOverlap="1">
                <wp:simplePos x="0" y="0"/>
                <wp:positionH relativeFrom="column">
                  <wp:posOffset>1066800</wp:posOffset>
                </wp:positionH>
                <wp:positionV relativeFrom="paragraph">
                  <wp:posOffset>1640205</wp:posOffset>
                </wp:positionV>
                <wp:extent cx="342900" cy="342900"/>
                <wp:effectExtent l="0" t="0" r="0" b="0"/>
                <wp:wrapTopAndBottom/>
                <wp:docPr id="262" name="Oval 3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9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23" o:spid="_x0000_s1258" style="position:absolute;left:0;text-align:left;margin-left:84pt;margin-top:129.15pt;width:27pt;height:27pt;z-index:251598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" o:allowincell="f">
                <v:textbox inset="0,,0">
                  <w:txbxContent>
                    <w:p w:rsidR="00B739EF" w:rsidRDefault="00B739EF">
                      <w:r>
                        <w:t>Б9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97824" behindDoc="0" locked="0" layoutInCell="0" allowOverlap="1">
                <wp:simplePos x="0" y="0"/>
                <wp:positionH relativeFrom="column">
                  <wp:posOffset>723900</wp:posOffset>
                </wp:positionH>
                <wp:positionV relativeFrom="paragraph">
                  <wp:posOffset>2783205</wp:posOffset>
                </wp:positionV>
                <wp:extent cx="342900" cy="342900"/>
                <wp:effectExtent l="0" t="0" r="0" b="0"/>
                <wp:wrapTopAndBottom/>
                <wp:docPr id="261" name="Oval 3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8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22" o:spid="_x0000_s1259" style="position:absolute;left:0;text-align:left;margin-left:57pt;margin-top:219.15pt;width:27pt;height:27pt;z-index:251597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" o:allowincell="f">
                <v:textbox inset="0,,0">
                  <w:txbxContent>
                    <w:p w:rsidR="00B739EF" w:rsidRDefault="00B739EF">
                      <w:r>
                        <w:t>Б8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96800" behindDoc="0" locked="0" layoutInCell="0" allowOverlap="1">
                <wp:simplePos x="0" y="0"/>
                <wp:positionH relativeFrom="column">
                  <wp:posOffset>723900</wp:posOffset>
                </wp:positionH>
                <wp:positionV relativeFrom="paragraph">
                  <wp:posOffset>2211705</wp:posOffset>
                </wp:positionV>
                <wp:extent cx="342900" cy="342900"/>
                <wp:effectExtent l="0" t="0" r="0" b="0"/>
                <wp:wrapTopAndBottom/>
                <wp:docPr id="260" name="Oval 3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7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21" o:spid="_x0000_s1260" style="position:absolute;left:0;text-align:left;margin-left:57pt;margin-top:174.15pt;width:27pt;height:27pt;z-index:251596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" o:allowincell="f">
                <v:textbox inset="0,,0">
                  <w:txbxContent>
                    <w:p w:rsidR="00B739EF" w:rsidRDefault="00B739EF">
                      <w:r>
                        <w:t>Б7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95776" behindDoc="0" locked="0" layoutInCell="0" allowOverlap="1">
                <wp:simplePos x="0" y="0"/>
                <wp:positionH relativeFrom="column">
                  <wp:posOffset>723900</wp:posOffset>
                </wp:positionH>
                <wp:positionV relativeFrom="paragraph">
                  <wp:posOffset>1640205</wp:posOffset>
                </wp:positionV>
                <wp:extent cx="342900" cy="342900"/>
                <wp:effectExtent l="0" t="0" r="0" b="0"/>
                <wp:wrapTopAndBottom/>
                <wp:docPr id="259" name="Oval 3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6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20" o:spid="_x0000_s1261" style="position:absolute;left:0;text-align:left;margin-left:57pt;margin-top:129.15pt;width:27pt;height:27pt;z-index:251595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" o:allowincell="f">
                <v:textbox inset="0,,0">
                  <w:txbxContent>
                    <w:p w:rsidR="00B739EF" w:rsidRDefault="00B739EF">
                      <w:r>
                        <w:t>Б6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94752" behindDoc="0" locked="0" layoutInCell="0" allowOverlap="1">
                <wp:simplePos x="0" y="0"/>
                <wp:positionH relativeFrom="column">
                  <wp:posOffset>381000</wp:posOffset>
                </wp:positionH>
                <wp:positionV relativeFrom="paragraph">
                  <wp:posOffset>2783205</wp:posOffset>
                </wp:positionV>
                <wp:extent cx="342900" cy="342900"/>
                <wp:effectExtent l="0" t="0" r="0" b="0"/>
                <wp:wrapTopAndBottom/>
                <wp:docPr id="258" name="Oval 3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5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19" o:spid="_x0000_s1262" style="position:absolute;left:0;text-align:left;margin-left:30pt;margin-top:219.15pt;width:27pt;height:27pt;z-index:251594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" o:allowincell="f">
                <v:textbox inset="0,,0">
                  <w:txbxContent>
                    <w:p w:rsidR="00B739EF" w:rsidRDefault="00B739EF">
                      <w:r>
                        <w:t>Б5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93728" behindDoc="0" locked="0" layoutInCell="0" allowOverlap="1">
                <wp:simplePos x="0" y="0"/>
                <wp:positionH relativeFrom="column">
                  <wp:posOffset>381000</wp:posOffset>
                </wp:positionH>
                <wp:positionV relativeFrom="paragraph">
                  <wp:posOffset>2211705</wp:posOffset>
                </wp:positionV>
                <wp:extent cx="342900" cy="342900"/>
                <wp:effectExtent l="0" t="0" r="0" b="0"/>
                <wp:wrapTopAndBottom/>
                <wp:docPr id="257" name="Oval 3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4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18" o:spid="_x0000_s1263" style="position:absolute;left:0;text-align:left;margin-left:30pt;margin-top:174.15pt;width:27pt;height:27pt;z-index:251593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" o:allowincell="f">
                <v:textbox inset="0,,0">
                  <w:txbxContent>
                    <w:p w:rsidR="00B739EF" w:rsidRDefault="00B739EF">
                      <w:r>
                        <w:t>Б4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92704" behindDoc="0" locked="0" layoutInCell="0" allowOverlap="1">
                <wp:simplePos x="0" y="0"/>
                <wp:positionH relativeFrom="column">
                  <wp:posOffset>381000</wp:posOffset>
                </wp:positionH>
                <wp:positionV relativeFrom="paragraph">
                  <wp:posOffset>1640205</wp:posOffset>
                </wp:positionV>
                <wp:extent cx="342900" cy="342900"/>
                <wp:effectExtent l="0" t="0" r="0" b="0"/>
                <wp:wrapTopAndBottom/>
                <wp:docPr id="256" name="Oval 3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Б3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17" o:spid="_x0000_s1264" style="position:absolute;left:0;text-align:left;margin-left:30pt;margin-top:129.15pt;width:27pt;height:27pt;z-index:251592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" o:allowincell="f">
                <v:textbox inset="0,,0">
                  <w:txbxContent>
                    <w:p w:rsidR="00B739EF" w:rsidRDefault="00B739EF">
                      <w:r>
                        <w:t>Б3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91680" behindDoc="0" locked="0" layoutInCell="0" allowOverlap="1">
                <wp:simplePos x="0" y="0"/>
                <wp:positionH relativeFrom="column">
                  <wp:posOffset>3238500</wp:posOffset>
                </wp:positionH>
                <wp:positionV relativeFrom="paragraph">
                  <wp:posOffset>268605</wp:posOffset>
                </wp:positionV>
                <wp:extent cx="2743200" cy="685800"/>
                <wp:effectExtent l="0" t="0" r="0" b="0"/>
                <wp:wrapTopAndBottom/>
                <wp:docPr id="255" name="Line 3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743200" cy="685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CFFDD0F" id="Line 316" o:spid="_x0000_s1026" style="position:absolute;z-index:251591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5pt,21.15pt" to="471pt,7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90656" behindDoc="0" locked="0" layoutInCell="0" allowOverlap="1">
                <wp:simplePos x="0" y="0"/>
                <wp:positionH relativeFrom="column">
                  <wp:posOffset>3238500</wp:posOffset>
                </wp:positionH>
                <wp:positionV relativeFrom="paragraph">
                  <wp:posOffset>268605</wp:posOffset>
                </wp:positionV>
                <wp:extent cx="2400300" cy="685800"/>
                <wp:effectExtent l="0" t="0" r="0" b="0"/>
                <wp:wrapTopAndBottom/>
                <wp:docPr id="254" name="Line 3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400300" cy="685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B4BABCE" id="Line 315" o:spid="_x0000_s1026" style="position:absolute;z-index:251590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5pt,21.15pt" to="444pt,7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89632" behindDoc="0" locked="0" layoutInCell="0" allowOverlap="1">
                <wp:simplePos x="0" y="0"/>
                <wp:positionH relativeFrom="column">
                  <wp:posOffset>3238500</wp:posOffset>
                </wp:positionH>
                <wp:positionV relativeFrom="paragraph">
                  <wp:posOffset>268605</wp:posOffset>
                </wp:positionV>
                <wp:extent cx="2057400" cy="685800"/>
                <wp:effectExtent l="0" t="0" r="0" b="0"/>
                <wp:wrapTopAndBottom/>
                <wp:docPr id="253" name="Line 3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057400" cy="685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8856E99" id="Line 314" o:spid="_x0000_s1026" style="position:absolute;z-index:251589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5pt,21.15pt" to="417pt,7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88608" behindDoc="0" locked="0" layoutInCell="0" allowOverlap="1">
                <wp:simplePos x="0" y="0"/>
                <wp:positionH relativeFrom="column">
                  <wp:posOffset>3238500</wp:posOffset>
                </wp:positionH>
                <wp:positionV relativeFrom="paragraph">
                  <wp:posOffset>268605</wp:posOffset>
                </wp:positionV>
                <wp:extent cx="1714500" cy="685800"/>
                <wp:effectExtent l="0" t="0" r="0" b="0"/>
                <wp:wrapTopAndBottom/>
                <wp:docPr id="252" name="Line 3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714500" cy="685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28EC37A" id="Line 313" o:spid="_x0000_s1026" style="position:absolute;z-index:251588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5pt,21.15pt" to="390pt,7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87584" behindDoc="0" locked="0" layoutInCell="0" allowOverlap="1">
                <wp:simplePos x="0" y="0"/>
                <wp:positionH relativeFrom="column">
                  <wp:posOffset>3238500</wp:posOffset>
                </wp:positionH>
                <wp:positionV relativeFrom="paragraph">
                  <wp:posOffset>268605</wp:posOffset>
                </wp:positionV>
                <wp:extent cx="1371600" cy="685800"/>
                <wp:effectExtent l="0" t="0" r="0" b="0"/>
                <wp:wrapTopAndBottom/>
                <wp:docPr id="251" name="Line 3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371600" cy="685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76623C3" id="Line 312" o:spid="_x0000_s1026" style="position:absolute;z-index:251587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5pt,21.15pt" to="363pt,7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86560" behindDoc="0" locked="0" layoutInCell="0" allowOverlap="1">
                <wp:simplePos x="0" y="0"/>
                <wp:positionH relativeFrom="column">
                  <wp:posOffset>3238500</wp:posOffset>
                </wp:positionH>
                <wp:positionV relativeFrom="paragraph">
                  <wp:posOffset>382905</wp:posOffset>
                </wp:positionV>
                <wp:extent cx="1028700" cy="571500"/>
                <wp:effectExtent l="0" t="0" r="0" b="0"/>
                <wp:wrapTopAndBottom/>
                <wp:docPr id="250" name="Line 3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28700" cy="571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6D8EC48" id="Line 311" o:spid="_x0000_s1026" style="position:absolute;z-index:251586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5pt,30.15pt" to="336pt,7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85536" behindDoc="0" locked="0" layoutInCell="0" allowOverlap="1">
                <wp:simplePos x="0" y="0"/>
                <wp:positionH relativeFrom="column">
                  <wp:posOffset>3238500</wp:posOffset>
                </wp:positionH>
                <wp:positionV relativeFrom="paragraph">
                  <wp:posOffset>382905</wp:posOffset>
                </wp:positionV>
                <wp:extent cx="685800" cy="571500"/>
                <wp:effectExtent l="0" t="0" r="0" b="0"/>
                <wp:wrapTopAndBottom/>
                <wp:docPr id="249" name="Line 3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85800" cy="571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0E0A382" id="Line 310" o:spid="_x0000_s1026" style="position:absolute;z-index:251585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5pt,30.15pt" to="309pt,7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84512" behindDoc="0" locked="0" layoutInCell="0" allowOverlap="1">
                <wp:simplePos x="0" y="0"/>
                <wp:positionH relativeFrom="column">
                  <wp:posOffset>3124200</wp:posOffset>
                </wp:positionH>
                <wp:positionV relativeFrom="paragraph">
                  <wp:posOffset>497205</wp:posOffset>
                </wp:positionV>
                <wp:extent cx="457200" cy="457200"/>
                <wp:effectExtent l="0" t="0" r="0" b="0"/>
                <wp:wrapTopAndBottom/>
                <wp:docPr id="248" name="Line 3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457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2B56371" id="Line 309" o:spid="_x0000_s1026" style="position:absolute;z-index:251584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6pt,39.15pt" to="282pt,7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83488" behindDoc="0" locked="0" layoutInCell="0" allowOverlap="1">
                <wp:simplePos x="0" y="0"/>
                <wp:positionH relativeFrom="column">
                  <wp:posOffset>3124200</wp:posOffset>
                </wp:positionH>
                <wp:positionV relativeFrom="paragraph">
                  <wp:posOffset>497205</wp:posOffset>
                </wp:positionV>
                <wp:extent cx="114300" cy="457200"/>
                <wp:effectExtent l="0" t="0" r="0" b="0"/>
                <wp:wrapTopAndBottom/>
                <wp:docPr id="247" name="Line 3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457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CB8ED86" id="Line 308" o:spid="_x0000_s1026" style="position:absolute;z-index:251583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6pt,39.15pt" to="255pt,7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82464" behindDoc="0" locked="0" layoutInCell="0" allowOverlap="1">
                <wp:simplePos x="0" y="0"/>
                <wp:positionH relativeFrom="column">
                  <wp:posOffset>2895600</wp:posOffset>
                </wp:positionH>
                <wp:positionV relativeFrom="paragraph">
                  <wp:posOffset>497205</wp:posOffset>
                </wp:positionV>
                <wp:extent cx="114300" cy="457200"/>
                <wp:effectExtent l="0" t="0" r="0" b="0"/>
                <wp:wrapTopAndBottom/>
                <wp:docPr id="246" name="Line 3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4300" cy="457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7194C71" id="Line 307" o:spid="_x0000_s1026" style="position:absolute;flip:x;z-index:251582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8pt,39.15pt" to="237pt,7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81440" behindDoc="0" locked="0" layoutInCell="0" allowOverlap="1">
                <wp:simplePos x="0" y="0"/>
                <wp:positionH relativeFrom="column">
                  <wp:posOffset>2667000</wp:posOffset>
                </wp:positionH>
                <wp:positionV relativeFrom="paragraph">
                  <wp:posOffset>382905</wp:posOffset>
                </wp:positionV>
                <wp:extent cx="228600" cy="571500"/>
                <wp:effectExtent l="0" t="0" r="0" b="0"/>
                <wp:wrapTopAndBottom/>
                <wp:docPr id="245" name="Line 3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28600" cy="571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81309FD" id="Line 306" o:spid="_x0000_s1026" style="position:absolute;flip:x;z-index:251581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0pt,30.15pt" to="228pt,7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80416" behindDoc="0" locked="0" layoutInCell="0" allowOverlap="1">
                <wp:simplePos x="0" y="0"/>
                <wp:positionH relativeFrom="column">
                  <wp:posOffset>2324100</wp:posOffset>
                </wp:positionH>
                <wp:positionV relativeFrom="paragraph">
                  <wp:posOffset>382905</wp:posOffset>
                </wp:positionV>
                <wp:extent cx="571500" cy="571500"/>
                <wp:effectExtent l="0" t="0" r="0" b="0"/>
                <wp:wrapTopAndBottom/>
                <wp:docPr id="244" name="Line 3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71500" cy="571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1023B2E" id="Line 305" o:spid="_x0000_s1026" style="position:absolute;flip:x;z-index:251580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3pt,30.15pt" to="228pt,7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79392" behindDoc="0" locked="0" layoutInCell="0" allowOverlap="1">
                <wp:simplePos x="0" y="0"/>
                <wp:positionH relativeFrom="column">
                  <wp:posOffset>1981200</wp:posOffset>
                </wp:positionH>
                <wp:positionV relativeFrom="paragraph">
                  <wp:posOffset>382905</wp:posOffset>
                </wp:positionV>
                <wp:extent cx="914400" cy="571500"/>
                <wp:effectExtent l="0" t="0" r="0" b="0"/>
                <wp:wrapTopAndBottom/>
                <wp:docPr id="243" name="Line 3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914400" cy="571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B6FE4B4" id="Line 304" o:spid="_x0000_s1026" style="position:absolute;flip:x;z-index:251579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6pt,30.15pt" to="228pt,7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78368" behindDoc="0" locked="0" layoutInCell="0" allowOverlap="1">
                <wp:simplePos x="0" y="0"/>
                <wp:positionH relativeFrom="column">
                  <wp:posOffset>1638300</wp:posOffset>
                </wp:positionH>
                <wp:positionV relativeFrom="paragraph">
                  <wp:posOffset>268605</wp:posOffset>
                </wp:positionV>
                <wp:extent cx="1257300" cy="685800"/>
                <wp:effectExtent l="0" t="0" r="0" b="0"/>
                <wp:wrapTopAndBottom/>
                <wp:docPr id="242" name="Line 3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257300" cy="685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E6E92F6" id="Line 303" o:spid="_x0000_s1026" style="position:absolute;flip:x;z-index:251578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9pt,21.15pt" to="228pt,7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77344" behindDoc="0" locked="0" layoutInCell="0" allowOverlap="1">
                <wp:simplePos x="0" y="0"/>
                <wp:positionH relativeFrom="column">
                  <wp:posOffset>1295400</wp:posOffset>
                </wp:positionH>
                <wp:positionV relativeFrom="paragraph">
                  <wp:posOffset>268605</wp:posOffset>
                </wp:positionV>
                <wp:extent cx="1600200" cy="685800"/>
                <wp:effectExtent l="0" t="0" r="0" b="0"/>
                <wp:wrapTopAndBottom/>
                <wp:docPr id="241" name="Line 3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600200" cy="685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749D060" id="Line 302" o:spid="_x0000_s1026" style="position:absolute;flip:x;z-index:251577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2pt,21.15pt" to="228pt,7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76320" behindDoc="0" locked="0" layoutInCell="0" allowOverlap="1">
                <wp:simplePos x="0" y="0"/>
                <wp:positionH relativeFrom="column">
                  <wp:posOffset>952500</wp:posOffset>
                </wp:positionH>
                <wp:positionV relativeFrom="paragraph">
                  <wp:posOffset>268605</wp:posOffset>
                </wp:positionV>
                <wp:extent cx="1943100" cy="685800"/>
                <wp:effectExtent l="0" t="0" r="0" b="0"/>
                <wp:wrapTopAndBottom/>
                <wp:docPr id="240" name="Line 3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943100" cy="685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3182CD4" id="Line 301" o:spid="_x0000_s1026" style="position:absolute;flip:x;z-index:251576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5pt,21.15pt" to="228pt,7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75296" behindDoc="0" locked="0" layoutInCell="0" allowOverlap="1">
                <wp:simplePos x="0" y="0"/>
                <wp:positionH relativeFrom="column">
                  <wp:posOffset>609600</wp:posOffset>
                </wp:positionH>
                <wp:positionV relativeFrom="paragraph">
                  <wp:posOffset>268605</wp:posOffset>
                </wp:positionV>
                <wp:extent cx="2286000" cy="685800"/>
                <wp:effectExtent l="0" t="0" r="0" b="0"/>
                <wp:wrapTopAndBottom/>
                <wp:docPr id="239" name="Line 3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286000" cy="685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B90131B" id="Line 300" o:spid="_x0000_s1026" style="position:absolute;flip:x;z-index:251575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8pt,21.15pt" to="228pt,7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74272" behindDoc="0" locked="0" layoutInCell="0" allowOverlap="1">
                <wp:simplePos x="0" y="0"/>
                <wp:positionH relativeFrom="column">
                  <wp:posOffset>152400</wp:posOffset>
                </wp:positionH>
                <wp:positionV relativeFrom="paragraph">
                  <wp:posOffset>268605</wp:posOffset>
                </wp:positionV>
                <wp:extent cx="2743200" cy="685800"/>
                <wp:effectExtent l="0" t="0" r="0" b="0"/>
                <wp:wrapTopAndBottom/>
                <wp:docPr id="238" name="Line 2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743200" cy="685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ADE36B8" id="Line 299" o:spid="_x0000_s1026" style="position:absolute;flip:x;z-index:251574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pt,21.15pt" to="228pt,7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73248" behindDoc="0" locked="0" layoutInCell="0" allowOverlap="1">
                <wp:simplePos x="0" y="0"/>
                <wp:positionH relativeFrom="column">
                  <wp:posOffset>5524500</wp:posOffset>
                </wp:positionH>
                <wp:positionV relativeFrom="paragraph">
                  <wp:posOffset>954405</wp:posOffset>
                </wp:positionV>
                <wp:extent cx="342900" cy="342900"/>
                <wp:effectExtent l="0" t="0" r="0" b="0"/>
                <wp:wrapTopAndBottom/>
                <wp:docPr id="237" name="Oval 2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О16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98" o:spid="_x0000_s1265" style="position:absolute;left:0;text-align:left;margin-left:435pt;margin-top:75.15pt;width:27pt;height:27pt;z-index:251573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" o:allowincell="f">
                <v:textbox inset="0,,0">
                  <w:txbxContent>
                    <w:p w:rsidR="00B739EF" w:rsidRDefault="00B739EF">
                      <w:r>
                        <w:t>О16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72224" behindDoc="0" locked="0" layoutInCell="0" allowOverlap="1">
                <wp:simplePos x="0" y="0"/>
                <wp:positionH relativeFrom="column">
                  <wp:posOffset>5181600</wp:posOffset>
                </wp:positionH>
                <wp:positionV relativeFrom="paragraph">
                  <wp:posOffset>954405</wp:posOffset>
                </wp:positionV>
                <wp:extent cx="342900" cy="342900"/>
                <wp:effectExtent l="0" t="0" r="0" b="0"/>
                <wp:wrapTopAndBottom/>
                <wp:docPr id="236" name="Oval 2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О15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97" o:spid="_x0000_s1266" style="position:absolute;left:0;text-align:left;margin-left:408pt;margin-top:75.15pt;width:27pt;height:27pt;z-index:251572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" o:allowincell="f">
                <v:textbox inset="0,,0">
                  <w:txbxContent>
                    <w:p w:rsidR="00B739EF" w:rsidRDefault="00B739EF">
                      <w:r>
                        <w:t>О15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71200" behindDoc="0" locked="0" layoutInCell="0" allowOverlap="1">
                <wp:simplePos x="0" y="0"/>
                <wp:positionH relativeFrom="column">
                  <wp:posOffset>4838700</wp:posOffset>
                </wp:positionH>
                <wp:positionV relativeFrom="paragraph">
                  <wp:posOffset>954405</wp:posOffset>
                </wp:positionV>
                <wp:extent cx="342900" cy="342900"/>
                <wp:effectExtent l="0" t="0" r="0" b="0"/>
                <wp:wrapTopAndBottom/>
                <wp:docPr id="235" name="Oval 2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О14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96" o:spid="_x0000_s1267" style="position:absolute;left:0;text-align:left;margin-left:381pt;margin-top:75.15pt;width:27pt;height:27pt;z-index:251571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" o:allowincell="f">
                <v:textbox inset="0,,0">
                  <w:txbxContent>
                    <w:p w:rsidR="00B739EF" w:rsidRDefault="00B739EF">
                      <w:r>
                        <w:t>О14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70176" behindDoc="0" locked="0" layoutInCell="0" allowOverlap="1">
                <wp:simplePos x="0" y="0"/>
                <wp:positionH relativeFrom="column">
                  <wp:posOffset>4495800</wp:posOffset>
                </wp:positionH>
                <wp:positionV relativeFrom="paragraph">
                  <wp:posOffset>954405</wp:posOffset>
                </wp:positionV>
                <wp:extent cx="342900" cy="342900"/>
                <wp:effectExtent l="0" t="0" r="0" b="0"/>
                <wp:wrapTopAndBottom/>
                <wp:docPr id="234" name="Oval 2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О13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95" o:spid="_x0000_s1268" style="position:absolute;left:0;text-align:left;margin-left:354pt;margin-top:75.15pt;width:27pt;height:27pt;z-index:251570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" o:allowincell="f">
                <v:textbox inset="0,,0">
                  <w:txbxContent>
                    <w:p w:rsidR="00B739EF" w:rsidRDefault="00B739EF">
                      <w:r>
                        <w:t>О13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69152" behindDoc="0" locked="0" layoutInCell="0" allowOverlap="1">
                <wp:simplePos x="0" y="0"/>
                <wp:positionH relativeFrom="column">
                  <wp:posOffset>4152900</wp:posOffset>
                </wp:positionH>
                <wp:positionV relativeFrom="paragraph">
                  <wp:posOffset>954405</wp:posOffset>
                </wp:positionV>
                <wp:extent cx="342900" cy="342900"/>
                <wp:effectExtent l="0" t="0" r="0" b="0"/>
                <wp:wrapTopAndBottom/>
                <wp:docPr id="233" name="Oval 2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О12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94" o:spid="_x0000_s1269" style="position:absolute;left:0;text-align:left;margin-left:327pt;margin-top:75.15pt;width:27pt;height:27pt;z-index:251569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" o:allowincell="f">
                <v:textbox inset="0,,0">
                  <w:txbxContent>
                    <w:p w:rsidR="00B739EF" w:rsidRDefault="00B739EF">
                      <w:r>
                        <w:t>О12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68128" behindDoc="0" locked="0" layoutInCell="0" allowOverlap="1">
                <wp:simplePos x="0" y="0"/>
                <wp:positionH relativeFrom="column">
                  <wp:posOffset>3810000</wp:posOffset>
                </wp:positionH>
                <wp:positionV relativeFrom="paragraph">
                  <wp:posOffset>954405</wp:posOffset>
                </wp:positionV>
                <wp:extent cx="342900" cy="342900"/>
                <wp:effectExtent l="0" t="0" r="0" b="0"/>
                <wp:wrapTopAndBottom/>
                <wp:docPr id="232" name="Oval 2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О11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93" o:spid="_x0000_s1270" style="position:absolute;left:0;text-align:left;margin-left:300pt;margin-top:75.15pt;width:27pt;height:27pt;z-index:251568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" o:allowincell="f">
                <v:textbox inset="0,,0">
                  <w:txbxContent>
                    <w:p w:rsidR="00B739EF" w:rsidRDefault="00B739EF">
                      <w:r>
                        <w:t>О11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67104" behindDoc="0" locked="0" layoutInCell="0" allowOverlap="1">
                <wp:simplePos x="0" y="0"/>
                <wp:positionH relativeFrom="column">
                  <wp:posOffset>5867400</wp:posOffset>
                </wp:positionH>
                <wp:positionV relativeFrom="paragraph">
                  <wp:posOffset>954405</wp:posOffset>
                </wp:positionV>
                <wp:extent cx="342900" cy="342900"/>
                <wp:effectExtent l="0" t="0" r="0" b="0"/>
                <wp:wrapTopAndBottom/>
                <wp:docPr id="231" name="Oval 2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О17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92" o:spid="_x0000_s1271" style="position:absolute;left:0;text-align:left;margin-left:462pt;margin-top:75.15pt;width:27pt;height:27pt;z-index:251567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" o:allowincell="f">
                <v:textbox inset="0,,0">
                  <w:txbxContent>
                    <w:p w:rsidR="00B739EF" w:rsidRDefault="00B739EF">
                      <w:r>
                        <w:t>О17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66080" behindDoc="0" locked="0" layoutInCell="0" allowOverlap="1">
                <wp:simplePos x="0" y="0"/>
                <wp:positionH relativeFrom="column">
                  <wp:posOffset>3467100</wp:posOffset>
                </wp:positionH>
                <wp:positionV relativeFrom="paragraph">
                  <wp:posOffset>954405</wp:posOffset>
                </wp:positionV>
                <wp:extent cx="342900" cy="342900"/>
                <wp:effectExtent l="0" t="0" r="0" b="0"/>
                <wp:wrapTopAndBottom/>
                <wp:docPr id="230" name="Oval 2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О10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91" o:spid="_x0000_s1272" style="position:absolute;left:0;text-align:left;margin-left:273pt;margin-top:75.15pt;width:27pt;height:27pt;z-index:251566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" o:allowincell="f">
                <v:textbox inset="0,,0">
                  <w:txbxContent>
                    <w:p w:rsidR="00B739EF" w:rsidRDefault="00B739EF">
                      <w:r>
                        <w:t>О10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65056" behindDoc="0" locked="0" layoutInCell="0" allowOverlap="1">
                <wp:simplePos x="0" y="0"/>
                <wp:positionH relativeFrom="column">
                  <wp:posOffset>38100</wp:posOffset>
                </wp:positionH>
                <wp:positionV relativeFrom="paragraph">
                  <wp:posOffset>954405</wp:posOffset>
                </wp:positionV>
                <wp:extent cx="342900" cy="342900"/>
                <wp:effectExtent l="0" t="0" r="0" b="0"/>
                <wp:wrapTopAndBottom/>
                <wp:docPr id="229" name="Oval 2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Д1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90" o:spid="_x0000_s1273" style="position:absolute;left:0;text-align:left;margin-left:3pt;margin-top:75.15pt;width:27pt;height:27pt;z-index:251565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" o:allowincell="f">
                <v:textbox inset="0,,0">
                  <w:txbxContent>
                    <w:p w:rsidR="00B739EF" w:rsidRDefault="00B739EF">
                      <w:r>
                        <w:t>Д1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64032" behindDoc="0" locked="0" layoutInCell="0" allowOverlap="1">
                <wp:simplePos x="0" y="0"/>
                <wp:positionH relativeFrom="column">
                  <wp:posOffset>381000</wp:posOffset>
                </wp:positionH>
                <wp:positionV relativeFrom="paragraph">
                  <wp:posOffset>954405</wp:posOffset>
                </wp:positionV>
                <wp:extent cx="342900" cy="342900"/>
                <wp:effectExtent l="0" t="0" r="0" b="0"/>
                <wp:wrapTopAndBottom/>
                <wp:docPr id="228" name="Oval 2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О1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89" o:spid="_x0000_s1274" style="position:absolute;left:0;text-align:left;margin-left:30pt;margin-top:75.15pt;width:27pt;height:27pt;z-index:251564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" o:allowincell="f">
                <v:textbox inset="0,,0">
                  <w:txbxContent>
                    <w:p w:rsidR="00B739EF" w:rsidRDefault="00B739EF">
                      <w:r>
                        <w:t>О1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63008" behindDoc="0" locked="0" layoutInCell="0" allowOverlap="1">
                <wp:simplePos x="0" y="0"/>
                <wp:positionH relativeFrom="column">
                  <wp:posOffset>723900</wp:posOffset>
                </wp:positionH>
                <wp:positionV relativeFrom="paragraph">
                  <wp:posOffset>954405</wp:posOffset>
                </wp:positionV>
                <wp:extent cx="342900" cy="342900"/>
                <wp:effectExtent l="0" t="0" r="0" b="0"/>
                <wp:wrapTopAndBottom/>
                <wp:docPr id="227" name="Oval 2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О2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88" o:spid="_x0000_s1275" style="position:absolute;left:0;text-align:left;margin-left:57pt;margin-top:75.15pt;width:27pt;height:27pt;z-index:251563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" o:allowincell="f">
                <v:textbox inset="0,,0">
                  <w:txbxContent>
                    <w:p w:rsidR="00B739EF" w:rsidRDefault="00B739EF">
                      <w:r>
                        <w:t>О2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61984" behindDoc="0" locked="0" layoutInCell="0" allowOverlap="1">
                <wp:simplePos x="0" y="0"/>
                <wp:positionH relativeFrom="column">
                  <wp:posOffset>1066800</wp:posOffset>
                </wp:positionH>
                <wp:positionV relativeFrom="paragraph">
                  <wp:posOffset>954405</wp:posOffset>
                </wp:positionV>
                <wp:extent cx="342900" cy="342900"/>
                <wp:effectExtent l="0" t="0" r="0" b="0"/>
                <wp:wrapTopAndBottom/>
                <wp:docPr id="226" name="Oval 2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О3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87" o:spid="_x0000_s1276" style="position:absolute;left:0;text-align:left;margin-left:84pt;margin-top:75.15pt;width:27pt;height:27pt;z-index:251561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" o:allowincell="f">
                <v:textbox inset="0,,0">
                  <w:txbxContent>
                    <w:p w:rsidR="00B739EF" w:rsidRDefault="00B739EF">
                      <w:r>
                        <w:t>О3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60960" behindDoc="0" locked="0" layoutInCell="0" allowOverlap="1">
                <wp:simplePos x="0" y="0"/>
                <wp:positionH relativeFrom="column">
                  <wp:posOffset>1409700</wp:posOffset>
                </wp:positionH>
                <wp:positionV relativeFrom="paragraph">
                  <wp:posOffset>954405</wp:posOffset>
                </wp:positionV>
                <wp:extent cx="342900" cy="342900"/>
                <wp:effectExtent l="0" t="0" r="0" b="0"/>
                <wp:wrapTopAndBottom/>
                <wp:docPr id="225" name="Oval 2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О4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86" o:spid="_x0000_s1277" style="position:absolute;left:0;text-align:left;margin-left:111pt;margin-top:75.15pt;width:27pt;height:27pt;z-index:251560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" o:allowincell="f">
                <v:textbox inset="0,,0">
                  <w:txbxContent>
                    <w:p w:rsidR="00B739EF" w:rsidRDefault="00B739EF">
                      <w:r>
                        <w:t>О4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59936" behindDoc="0" locked="0" layoutInCell="0" allowOverlap="1">
                <wp:simplePos x="0" y="0"/>
                <wp:positionH relativeFrom="column">
                  <wp:posOffset>1752600</wp:posOffset>
                </wp:positionH>
                <wp:positionV relativeFrom="paragraph">
                  <wp:posOffset>954405</wp:posOffset>
                </wp:positionV>
                <wp:extent cx="342900" cy="342900"/>
                <wp:effectExtent l="0" t="0" r="0" b="0"/>
                <wp:wrapTopAndBottom/>
                <wp:docPr id="224" name="Oval 2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О5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85" o:spid="_x0000_s1278" style="position:absolute;left:0;text-align:left;margin-left:138pt;margin-top:75.15pt;width:27pt;height:27pt;z-index:251559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" o:allowincell="f">
                <v:textbox inset="0,,0">
                  <w:txbxContent>
                    <w:p w:rsidR="00B739EF" w:rsidRDefault="00B739EF">
                      <w:r>
                        <w:t>О5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58912" behindDoc="0" locked="0" layoutInCell="0" allowOverlap="1">
                <wp:simplePos x="0" y="0"/>
                <wp:positionH relativeFrom="column">
                  <wp:posOffset>2095500</wp:posOffset>
                </wp:positionH>
                <wp:positionV relativeFrom="paragraph">
                  <wp:posOffset>954405</wp:posOffset>
                </wp:positionV>
                <wp:extent cx="342900" cy="342900"/>
                <wp:effectExtent l="0" t="0" r="0" b="0"/>
                <wp:wrapTopAndBottom/>
                <wp:docPr id="223" name="Oval 2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О6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84" o:spid="_x0000_s1279" style="position:absolute;left:0;text-align:left;margin-left:165pt;margin-top:75.15pt;width:27pt;height:27pt;z-index:251558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" o:allowincell="f">
                <v:textbox inset="0,,0">
                  <w:txbxContent>
                    <w:p w:rsidR="00B739EF" w:rsidRDefault="00B739EF">
                      <w:r>
                        <w:t>О6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57888" behindDoc="0" locked="0" layoutInCell="0" allowOverlap="1">
                <wp:simplePos x="0" y="0"/>
                <wp:positionH relativeFrom="column">
                  <wp:posOffset>2438400</wp:posOffset>
                </wp:positionH>
                <wp:positionV relativeFrom="paragraph">
                  <wp:posOffset>954405</wp:posOffset>
                </wp:positionV>
                <wp:extent cx="342900" cy="342900"/>
                <wp:effectExtent l="0" t="0" r="0" b="0"/>
                <wp:wrapTopAndBottom/>
                <wp:docPr id="222" name="Oval 2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О7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83" o:spid="_x0000_s1280" style="position:absolute;left:0;text-align:left;margin-left:192pt;margin-top:75.15pt;width:27pt;height:27pt;z-index:251557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" o:allowincell="f">
                <v:textbox inset="0,,0">
                  <w:txbxContent>
                    <w:p w:rsidR="00B739EF" w:rsidRDefault="00B739EF">
                      <w:r>
                        <w:t>О7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56864" behindDoc="0" locked="0" layoutInCell="0" allowOverlap="1">
                <wp:simplePos x="0" y="0"/>
                <wp:positionH relativeFrom="column">
                  <wp:posOffset>2781300</wp:posOffset>
                </wp:positionH>
                <wp:positionV relativeFrom="paragraph">
                  <wp:posOffset>954405</wp:posOffset>
                </wp:positionV>
                <wp:extent cx="342900" cy="342900"/>
                <wp:effectExtent l="0" t="0" r="0" b="0"/>
                <wp:wrapTopAndBottom/>
                <wp:docPr id="221" name="Oval 2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О8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82" o:spid="_x0000_s1281" style="position:absolute;left:0;text-align:left;margin-left:219pt;margin-top:75.15pt;width:27pt;height:27pt;z-index:251556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" o:allowincell="f">
                <v:textbox inset="0,,0">
                  <w:txbxContent>
                    <w:p w:rsidR="00B739EF" w:rsidRDefault="00B739EF">
                      <w:r>
                        <w:t>О8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55840" behindDoc="0" locked="0" layoutInCell="0" allowOverlap="1">
                <wp:simplePos x="0" y="0"/>
                <wp:positionH relativeFrom="column">
                  <wp:posOffset>3124200</wp:posOffset>
                </wp:positionH>
                <wp:positionV relativeFrom="paragraph">
                  <wp:posOffset>954405</wp:posOffset>
                </wp:positionV>
                <wp:extent cx="342900" cy="342900"/>
                <wp:effectExtent l="0" t="0" r="0" b="0"/>
                <wp:wrapTopAndBottom/>
                <wp:docPr id="220" name="Oval 2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О9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81" o:spid="_x0000_s1282" style="position:absolute;left:0;text-align:left;margin-left:246pt;margin-top:75.15pt;width:27pt;height:27pt;z-index:251555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" o:allowincell="f">
                <v:textbox inset="0,,0">
                  <w:txbxContent>
                    <w:p w:rsidR="00B739EF" w:rsidRDefault="00B739EF">
                      <w:r>
                        <w:t>О9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54816" behindDoc="0" locked="0" layoutInCell="0" allowOverlap="1">
                <wp:simplePos x="0" y="0"/>
                <wp:positionH relativeFrom="column">
                  <wp:posOffset>2895600</wp:posOffset>
                </wp:positionH>
                <wp:positionV relativeFrom="paragraph">
                  <wp:posOffset>154305</wp:posOffset>
                </wp:positionV>
                <wp:extent cx="342900" cy="342900"/>
                <wp:effectExtent l="0" t="0" r="0" b="0"/>
                <wp:wrapTopAndBottom/>
                <wp:docPr id="219" name="Oval 2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К0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80" o:spid="_x0000_s1283" style="position:absolute;left:0;text-align:left;margin-left:228pt;margin-top:12.15pt;width:27pt;height:27pt;z-index:251554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" o:allowincell="f">
                <v:textbox inset="0,,0">
                  <w:txbxContent>
                    <w:p w:rsidR="00B739EF" w:rsidRDefault="00B739EF">
                      <w:r>
                        <w:t>К0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</w:p>
    <w:p w:rsidR="00B739EF" w:rsidRDefault="00B739EF">
      <w:pPr>
        <w:pStyle w:val="a8"/>
        <w:ind w:firstLine="709"/>
        <w:jc w:val="both"/>
      </w:pPr>
    </w:p>
    <w:p w:rsidR="00B739EF" w:rsidRDefault="00B739EF">
      <w:pPr>
        <w:pStyle w:val="a8"/>
        <w:ind w:firstLine="709"/>
        <w:jc w:val="both"/>
      </w:pPr>
    </w:p>
    <w:p w:rsidR="00B739EF" w:rsidRDefault="00B739EF">
      <w:pPr>
        <w:pStyle w:val="a8"/>
        <w:ind w:firstLine="709"/>
        <w:jc w:val="both"/>
      </w:pPr>
    </w:p>
    <w:p w:rsidR="00B739EF" w:rsidRDefault="00B739EF">
      <w:pPr>
        <w:pStyle w:val="a8"/>
        <w:ind w:firstLine="709"/>
        <w:jc w:val="both"/>
      </w:pPr>
    </w:p>
    <w:p w:rsidR="00B739EF" w:rsidRDefault="00B739EF">
      <w:pPr>
        <w:pStyle w:val="a8"/>
        <w:ind w:firstLine="709"/>
        <w:jc w:val="both"/>
      </w:pPr>
    </w:p>
    <w:p w:rsidR="00B739EF" w:rsidRDefault="00B739EF">
      <w:pPr>
        <w:pStyle w:val="a8"/>
        <w:ind w:firstLine="709"/>
        <w:jc w:val="both"/>
        <w:rPr>
          <w:sz w:val="24"/>
        </w:rPr>
      </w:pPr>
      <w:r>
        <w:rPr>
          <w:sz w:val="24"/>
        </w:rPr>
        <w:t>Каждой вершине можем приписать вероятность попадания в данную вершину. Эту вероятность можем рассчитать по формуле:</w:t>
      </w:r>
    </w:p>
    <w:p w:rsidR="00B739EF" w:rsidRDefault="00B739EF">
      <w:pPr>
        <w:pStyle w:val="a8"/>
        <w:ind w:firstLine="709"/>
        <w:jc w:val="both"/>
      </w:pPr>
    </w:p>
    <w:p w:rsidR="00B739EF" w:rsidRDefault="00B739EF">
      <w:pPr>
        <w:pStyle w:val="a8"/>
        <w:jc w:val="both"/>
      </w:pPr>
      <w:r>
        <w:tab/>
      </w:r>
      <w:r>
        <w:tab/>
      </w:r>
      <w:r>
        <w:tab/>
      </w:r>
      <w:r>
        <w:tab/>
      </w:r>
      <w:r>
        <w:tab/>
      </w:r>
      <w:r>
        <w:rPr>
          <w:position w:val="-40"/>
        </w:rPr>
        <w:object w:dxaOrig="1860" w:dyaOrig="9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pt;height:45pt" o:ole="" fillcolor="window">
            <v:imagedata r:id="rId7" o:title=""/>
          </v:shape>
          <o:OLEObject Type="Embed" ProgID="Equation.3" ShapeID="_x0000_i1025" DrawAspect="Content" ObjectID="_1488868400" r:id="rId8"/>
        </w:object>
      </w:r>
      <w:r>
        <w:t>,</w:t>
      </w:r>
      <w:r>
        <w:tab/>
      </w:r>
      <w:r>
        <w:tab/>
      </w:r>
      <w:r>
        <w:tab/>
      </w:r>
      <w:r>
        <w:tab/>
      </w:r>
      <w:r>
        <w:tab/>
        <w:t>(1)</w:t>
      </w:r>
    </w:p>
    <w:p w:rsidR="00B739EF" w:rsidRDefault="00B739EF">
      <w:pPr>
        <w:pStyle w:val="a8"/>
        <w:jc w:val="both"/>
      </w:pPr>
    </w:p>
    <w:p w:rsidR="00B739EF" w:rsidRDefault="00B739EF">
      <w:pPr>
        <w:pStyle w:val="a8"/>
        <w:jc w:val="both"/>
        <w:rPr>
          <w:sz w:val="24"/>
        </w:rPr>
      </w:pPr>
      <w:r>
        <w:rPr>
          <w:sz w:val="24"/>
        </w:rPr>
        <w:t>где</w:t>
      </w:r>
      <w:r>
        <w:rPr>
          <w:sz w:val="24"/>
        </w:rPr>
        <w:tab/>
      </w:r>
      <w:r>
        <w:rPr>
          <w:position w:val="-16"/>
          <w:sz w:val="24"/>
        </w:rPr>
        <w:object w:dxaOrig="320" w:dyaOrig="440">
          <v:shape id="_x0000_i1026" type="#_x0000_t75" style="width:15.75pt;height:21.75pt" o:ole="" fillcolor="window">
            <v:imagedata r:id="rId9" o:title=""/>
          </v:shape>
          <o:OLEObject Type="Embed" ProgID="Equation.3" ShapeID="_x0000_i1026" DrawAspect="Content" ObjectID="_1488868401" r:id="rId10"/>
        </w:object>
      </w:r>
      <w:r>
        <w:rPr>
          <w:sz w:val="24"/>
        </w:rPr>
        <w:t xml:space="preserve"> – вес </w:t>
      </w:r>
      <w:r>
        <w:rPr>
          <w:i/>
          <w:sz w:val="24"/>
          <w:lang w:val="de-DE"/>
        </w:rPr>
        <w:t>j</w:t>
      </w:r>
      <w:r>
        <w:rPr>
          <w:sz w:val="24"/>
        </w:rPr>
        <w:t>-й дуги;</w:t>
      </w:r>
    </w:p>
    <w:p w:rsidR="00B739EF" w:rsidRDefault="00B739EF">
      <w:pPr>
        <w:pStyle w:val="a8"/>
        <w:jc w:val="both"/>
        <w:rPr>
          <w:sz w:val="24"/>
        </w:rPr>
      </w:pPr>
      <w:r>
        <w:rPr>
          <w:sz w:val="24"/>
        </w:rPr>
        <w:tab/>
      </w:r>
      <w:r>
        <w:rPr>
          <w:position w:val="-16"/>
          <w:sz w:val="24"/>
        </w:rPr>
        <w:object w:dxaOrig="380" w:dyaOrig="440">
          <v:shape id="_x0000_i1027" type="#_x0000_t75" style="width:18.75pt;height:21.75pt" o:ole="" fillcolor="window">
            <v:imagedata r:id="rId11" o:title=""/>
          </v:shape>
          <o:OLEObject Type="Embed" ProgID="Equation.3" ShapeID="_x0000_i1027" DrawAspect="Content" ObjectID="_1488868402" r:id="rId12"/>
        </w:object>
      </w:r>
      <w:r>
        <w:rPr>
          <w:sz w:val="24"/>
        </w:rPr>
        <w:t xml:space="preserve"> – вероятность нахождения преступника в соседнем состоянии (соседней вершине) </w:t>
      </w:r>
      <w:r>
        <w:rPr>
          <w:i/>
          <w:sz w:val="24"/>
          <w:lang w:val="de-DE"/>
        </w:rPr>
        <w:t>j</w:t>
      </w:r>
      <w:r>
        <w:rPr>
          <w:sz w:val="24"/>
        </w:rPr>
        <w:t>,</w:t>
      </w:r>
    </w:p>
    <w:p w:rsidR="00B739EF" w:rsidRDefault="00B739EF">
      <w:pPr>
        <w:pStyle w:val="a8"/>
        <w:jc w:val="both"/>
        <w:rPr>
          <w:sz w:val="24"/>
        </w:rPr>
      </w:pPr>
      <w:r>
        <w:rPr>
          <w:sz w:val="24"/>
        </w:rPr>
        <w:tab/>
      </w:r>
      <w:r>
        <w:rPr>
          <w:i/>
          <w:sz w:val="24"/>
          <w:lang w:val="de-DE"/>
        </w:rPr>
        <w:t>n</w:t>
      </w:r>
      <w:r>
        <w:rPr>
          <w:sz w:val="24"/>
        </w:rPr>
        <w:t xml:space="preserve"> – число соседних состояний (вершин).</w:t>
      </w:r>
    </w:p>
    <w:p w:rsidR="00B739EF" w:rsidRDefault="00B739EF">
      <w:pPr>
        <w:pStyle w:val="a8"/>
        <w:jc w:val="both"/>
        <w:rPr>
          <w:sz w:val="24"/>
        </w:rPr>
      </w:pPr>
    </w:p>
    <w:p w:rsidR="00B739EF" w:rsidRDefault="00B739EF">
      <w:pPr>
        <w:pStyle w:val="a8"/>
        <w:jc w:val="both"/>
        <w:rPr>
          <w:sz w:val="24"/>
        </w:rPr>
      </w:pPr>
      <w:r>
        <w:tab/>
      </w:r>
      <w:r>
        <w:rPr>
          <w:sz w:val="24"/>
        </w:rPr>
        <w:t>Если в графе присутствует вершина, переход в которую возможен только из одной вершины и из которой выходит только одна дуга, то такую вершину можно исключить, заменив ее дугой с весом, равным произведению весов входящей и исходящей дуги. Исключив, таким образом, все такие вершины, получим новый граф.</w:t>
      </w:r>
    </w:p>
    <w:p w:rsidR="00B739EF" w:rsidRDefault="00B739EF">
      <w:pPr>
        <w:pStyle w:val="a8"/>
        <w:ind w:firstLine="720"/>
        <w:jc w:val="both"/>
      </w:pPr>
    </w:p>
    <w:p w:rsidR="00B739EF" w:rsidRDefault="00FF3E0F">
      <w:pPr>
        <w:pStyle w:val="a8"/>
        <w:ind w:firstLine="720"/>
        <w:jc w:val="both"/>
      </w:pPr>
      <w:r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877376" behindDoc="0" locked="0" layoutInCell="0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229870</wp:posOffset>
                </wp:positionV>
                <wp:extent cx="6076950" cy="3761740"/>
                <wp:effectExtent l="0" t="0" r="0" b="0"/>
                <wp:wrapTopAndBottom/>
                <wp:docPr id="166" name="Group 5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076950" cy="3761740"/>
                          <a:chOff x="1851" y="6834"/>
                          <a:chExt cx="9570" cy="5924"/>
                        </a:xfrm>
                      </wpg:grpSpPr>
                      <wps:wsp>
                        <wps:cNvPr id="167" name="Oval 596"/>
                        <wps:cNvSpPr>
                          <a:spLocks noChangeArrowheads="1"/>
                        </wps:cNvSpPr>
                        <wps:spPr bwMode="auto">
                          <a:xfrm>
                            <a:off x="6501" y="7063"/>
                            <a:ext cx="540" cy="54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B739EF" w:rsidRDefault="00B739EF">
                              <w:r>
                                <w:t>К0</w:t>
                              </w:r>
                            </w:p>
                          </w:txbxContent>
                        </wps:txbx>
                        <wps:bodyPr rot="0" vert="horz" wrap="square" lIns="0" tIns="45720" rIns="0" bIns="45720" anchor="t" anchorCtr="0" upright="1">
                          <a:noAutofit/>
                        </wps:bodyPr>
                      </wps:wsp>
                      <wps:wsp>
                        <wps:cNvPr id="168" name="Oval 597"/>
                        <wps:cNvSpPr>
                          <a:spLocks noChangeArrowheads="1"/>
                        </wps:cNvSpPr>
                        <wps:spPr bwMode="auto">
                          <a:xfrm>
                            <a:off x="5121" y="9774"/>
                            <a:ext cx="540" cy="54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B739EF" w:rsidRDefault="00B739EF">
                              <w:r>
                                <w:t>К4</w:t>
                              </w:r>
                            </w:p>
                          </w:txbxContent>
                        </wps:txbx>
                        <wps:bodyPr rot="0" vert="horz" wrap="square" lIns="0" tIns="45720" rIns="0" bIns="45720" anchor="t" anchorCtr="0" upright="1">
                          <a:noAutofit/>
                        </wps:bodyPr>
                      </wps:wsp>
                      <wps:wsp>
                        <wps:cNvPr id="169" name="Oval 598"/>
                        <wps:cNvSpPr>
                          <a:spLocks noChangeArrowheads="1"/>
                        </wps:cNvSpPr>
                        <wps:spPr bwMode="auto">
                          <a:xfrm>
                            <a:off x="4221" y="9774"/>
                            <a:ext cx="540" cy="54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B739EF" w:rsidRDefault="00B739EF">
                              <w:r>
                                <w:t>К3</w:t>
                              </w:r>
                            </w:p>
                          </w:txbxContent>
                        </wps:txbx>
                        <wps:bodyPr rot="0" vert="horz" wrap="square" lIns="0" tIns="45720" rIns="0" bIns="45720" anchor="t" anchorCtr="0" upright="1">
                          <a:noAutofit/>
                        </wps:bodyPr>
                      </wps:wsp>
                      <wps:wsp>
                        <wps:cNvPr id="170" name="Oval 599"/>
                        <wps:cNvSpPr>
                          <a:spLocks noChangeArrowheads="1"/>
                        </wps:cNvSpPr>
                        <wps:spPr bwMode="auto">
                          <a:xfrm>
                            <a:off x="3321" y="9774"/>
                            <a:ext cx="540" cy="54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B739EF" w:rsidRDefault="00B739EF">
                              <w:r>
                                <w:t>К2</w:t>
                              </w:r>
                            </w:p>
                          </w:txbxContent>
                        </wps:txbx>
                        <wps:bodyPr rot="0" vert="horz" wrap="square" lIns="0" tIns="45720" rIns="0" bIns="45720" anchor="t" anchorCtr="0" upright="1">
                          <a:noAutofit/>
                        </wps:bodyPr>
                      </wps:wsp>
                      <wps:wsp>
                        <wps:cNvPr id="171" name="Oval 600"/>
                        <wps:cNvSpPr>
                          <a:spLocks noChangeArrowheads="1"/>
                        </wps:cNvSpPr>
                        <wps:spPr bwMode="auto">
                          <a:xfrm>
                            <a:off x="2421" y="9774"/>
                            <a:ext cx="540" cy="54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B739EF" w:rsidRDefault="00B739EF">
                              <w:r>
                                <w:t xml:space="preserve"> К1</w:t>
                              </w:r>
                            </w:p>
                          </w:txbxContent>
                        </wps:txbx>
                        <wps:bodyPr rot="0" vert="horz" wrap="square" lIns="0" tIns="45720" rIns="0" bIns="45720" anchor="t" anchorCtr="0" upright="1">
                          <a:noAutofit/>
                        </wps:bodyPr>
                      </wps:wsp>
                      <wps:wsp>
                        <wps:cNvPr id="172" name="Oval 601"/>
                        <wps:cNvSpPr>
                          <a:spLocks noChangeArrowheads="1"/>
                        </wps:cNvSpPr>
                        <wps:spPr bwMode="auto">
                          <a:xfrm>
                            <a:off x="8721" y="9774"/>
                            <a:ext cx="540" cy="54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B739EF" w:rsidRDefault="00B739EF">
                              <w:r>
                                <w:t>К8</w:t>
                              </w:r>
                            </w:p>
                          </w:txbxContent>
                        </wps:txbx>
                        <wps:bodyPr rot="0" vert="horz" wrap="square" lIns="0" tIns="45720" rIns="0" bIns="45720" anchor="t" anchorCtr="0" upright="1">
                          <a:noAutofit/>
                        </wps:bodyPr>
                      </wps:wsp>
                      <wps:wsp>
                        <wps:cNvPr id="173" name="Oval 602"/>
                        <wps:cNvSpPr>
                          <a:spLocks noChangeArrowheads="1"/>
                        </wps:cNvSpPr>
                        <wps:spPr bwMode="auto">
                          <a:xfrm>
                            <a:off x="7821" y="9774"/>
                            <a:ext cx="540" cy="54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B739EF" w:rsidRDefault="00B739EF">
                              <w:r>
                                <w:t>К7</w:t>
                              </w:r>
                            </w:p>
                          </w:txbxContent>
                        </wps:txbx>
                        <wps:bodyPr rot="0" vert="horz" wrap="square" lIns="0" tIns="45720" rIns="0" bIns="45720" anchor="t" anchorCtr="0" upright="1">
                          <a:noAutofit/>
                        </wps:bodyPr>
                      </wps:wsp>
                      <wps:wsp>
                        <wps:cNvPr id="174" name="Oval 603"/>
                        <wps:cNvSpPr>
                          <a:spLocks noChangeArrowheads="1"/>
                        </wps:cNvSpPr>
                        <wps:spPr bwMode="auto">
                          <a:xfrm>
                            <a:off x="6921" y="9774"/>
                            <a:ext cx="540" cy="54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B739EF" w:rsidRDefault="00B739EF">
                              <w:r>
                                <w:t>К6</w:t>
                              </w:r>
                            </w:p>
                          </w:txbxContent>
                        </wps:txbx>
                        <wps:bodyPr rot="0" vert="horz" wrap="square" lIns="0" tIns="45720" rIns="0" bIns="45720" anchor="t" anchorCtr="0" upright="1">
                          <a:noAutofit/>
                        </wps:bodyPr>
                      </wps:wsp>
                      <wps:wsp>
                        <wps:cNvPr id="175" name="Oval 604"/>
                        <wps:cNvSpPr>
                          <a:spLocks noChangeArrowheads="1"/>
                        </wps:cNvSpPr>
                        <wps:spPr bwMode="auto">
                          <a:xfrm>
                            <a:off x="6021" y="9774"/>
                            <a:ext cx="540" cy="54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B739EF" w:rsidRDefault="00B739EF">
                              <w:r>
                                <w:t>К5</w:t>
                              </w:r>
                            </w:p>
                          </w:txbxContent>
                        </wps:txbx>
                        <wps:bodyPr rot="0" vert="horz" wrap="square" lIns="0" tIns="45720" rIns="0" bIns="45720" anchor="t" anchorCtr="0" upright="1">
                          <a:noAutofit/>
                        </wps:bodyPr>
                      </wps:wsp>
                      <wps:wsp>
                        <wps:cNvPr id="176" name="Oval 605"/>
                        <wps:cNvSpPr>
                          <a:spLocks noChangeArrowheads="1"/>
                        </wps:cNvSpPr>
                        <wps:spPr bwMode="auto">
                          <a:xfrm>
                            <a:off x="9621" y="9774"/>
                            <a:ext cx="540" cy="54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B739EF" w:rsidRDefault="00B739EF">
                              <w:r>
                                <w:t>К9</w:t>
                              </w:r>
                            </w:p>
                          </w:txbxContent>
                        </wps:txbx>
                        <wps:bodyPr rot="0" vert="horz" wrap="square" lIns="0" tIns="45720" rIns="0" bIns="45720" anchor="t" anchorCtr="0" upright="1">
                          <a:noAutofit/>
                        </wps:bodyPr>
                      </wps:wsp>
                      <wps:wsp>
                        <wps:cNvPr id="177" name="Oval 606"/>
                        <wps:cNvSpPr>
                          <a:spLocks noChangeArrowheads="1"/>
                        </wps:cNvSpPr>
                        <wps:spPr bwMode="auto">
                          <a:xfrm>
                            <a:off x="10521" y="9774"/>
                            <a:ext cx="540" cy="54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B739EF" w:rsidRDefault="00B739EF">
                              <w:pPr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К10</w:t>
                              </w:r>
                            </w:p>
                          </w:txbxContent>
                        </wps:txbx>
                        <wps:bodyPr rot="0" vert="horz" wrap="square" lIns="0" tIns="45720" rIns="0" bIns="45720" anchor="t" anchorCtr="0" upright="1">
                          <a:noAutofit/>
                        </wps:bodyPr>
                      </wps:wsp>
                      <wps:wsp>
                        <wps:cNvPr id="178" name="Freeform 607"/>
                        <wps:cNvSpPr>
                          <a:spLocks/>
                        </wps:cNvSpPr>
                        <wps:spPr bwMode="auto">
                          <a:xfrm>
                            <a:off x="6321" y="10251"/>
                            <a:ext cx="720" cy="180"/>
                          </a:xfrm>
                          <a:custGeom>
                            <a:avLst/>
                            <a:gdLst>
                              <a:gd name="T0" fmla="*/ 0 w 720"/>
                              <a:gd name="T1" fmla="*/ 0 h 180"/>
                              <a:gd name="T2" fmla="*/ 360 w 720"/>
                              <a:gd name="T3" fmla="*/ 180 h 180"/>
                              <a:gd name="T4" fmla="*/ 720 w 720"/>
                              <a:gd name="T5" fmla="*/ 0 h 18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720" h="180">
                                <a:moveTo>
                                  <a:pt x="0" y="0"/>
                                </a:moveTo>
                                <a:cubicBezTo>
                                  <a:pt x="120" y="90"/>
                                  <a:pt x="240" y="180"/>
                                  <a:pt x="360" y="180"/>
                                </a:cubicBezTo>
                                <a:cubicBezTo>
                                  <a:pt x="480" y="180"/>
                                  <a:pt x="660" y="30"/>
                                  <a:pt x="720" y="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" name="Freeform 608"/>
                        <wps:cNvSpPr>
                          <a:spLocks/>
                        </wps:cNvSpPr>
                        <wps:spPr bwMode="auto">
                          <a:xfrm>
                            <a:off x="3621" y="10254"/>
                            <a:ext cx="720" cy="180"/>
                          </a:xfrm>
                          <a:custGeom>
                            <a:avLst/>
                            <a:gdLst>
                              <a:gd name="T0" fmla="*/ 0 w 720"/>
                              <a:gd name="T1" fmla="*/ 0 h 180"/>
                              <a:gd name="T2" fmla="*/ 360 w 720"/>
                              <a:gd name="T3" fmla="*/ 180 h 180"/>
                              <a:gd name="T4" fmla="*/ 720 w 720"/>
                              <a:gd name="T5" fmla="*/ 0 h 18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720" h="180">
                                <a:moveTo>
                                  <a:pt x="0" y="0"/>
                                </a:moveTo>
                                <a:cubicBezTo>
                                  <a:pt x="120" y="90"/>
                                  <a:pt x="240" y="180"/>
                                  <a:pt x="360" y="180"/>
                                </a:cubicBezTo>
                                <a:cubicBezTo>
                                  <a:pt x="480" y="180"/>
                                  <a:pt x="660" y="30"/>
                                  <a:pt x="720" y="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0" name="Freeform 609"/>
                        <wps:cNvSpPr>
                          <a:spLocks/>
                        </wps:cNvSpPr>
                        <wps:spPr bwMode="auto">
                          <a:xfrm>
                            <a:off x="8121" y="10254"/>
                            <a:ext cx="720" cy="180"/>
                          </a:xfrm>
                          <a:custGeom>
                            <a:avLst/>
                            <a:gdLst>
                              <a:gd name="T0" fmla="*/ 0 w 720"/>
                              <a:gd name="T1" fmla="*/ 0 h 180"/>
                              <a:gd name="T2" fmla="*/ 360 w 720"/>
                              <a:gd name="T3" fmla="*/ 180 h 180"/>
                              <a:gd name="T4" fmla="*/ 720 w 720"/>
                              <a:gd name="T5" fmla="*/ 0 h 18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720" h="180">
                                <a:moveTo>
                                  <a:pt x="0" y="0"/>
                                </a:moveTo>
                                <a:cubicBezTo>
                                  <a:pt x="120" y="90"/>
                                  <a:pt x="240" y="180"/>
                                  <a:pt x="360" y="180"/>
                                </a:cubicBezTo>
                                <a:cubicBezTo>
                                  <a:pt x="480" y="180"/>
                                  <a:pt x="660" y="30"/>
                                  <a:pt x="720" y="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1" name="Freeform 610"/>
                        <wps:cNvSpPr>
                          <a:spLocks/>
                        </wps:cNvSpPr>
                        <wps:spPr bwMode="auto">
                          <a:xfrm>
                            <a:off x="3621" y="9714"/>
                            <a:ext cx="720" cy="180"/>
                          </a:xfrm>
                          <a:custGeom>
                            <a:avLst/>
                            <a:gdLst>
                              <a:gd name="T0" fmla="*/ 0 w 720"/>
                              <a:gd name="T1" fmla="*/ 180 h 180"/>
                              <a:gd name="T2" fmla="*/ 360 w 720"/>
                              <a:gd name="T3" fmla="*/ 0 h 180"/>
                              <a:gd name="T4" fmla="*/ 720 w 720"/>
                              <a:gd name="T5" fmla="*/ 180 h 18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720" h="180">
                                <a:moveTo>
                                  <a:pt x="0" y="180"/>
                                </a:moveTo>
                                <a:cubicBezTo>
                                  <a:pt x="120" y="90"/>
                                  <a:pt x="240" y="0"/>
                                  <a:pt x="360" y="0"/>
                                </a:cubicBezTo>
                                <a:cubicBezTo>
                                  <a:pt x="480" y="0"/>
                                  <a:pt x="600" y="90"/>
                                  <a:pt x="720" y="18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triangle" w="med" len="med"/>
                            <a:tailEnd type="non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2" name="Freeform 611"/>
                        <wps:cNvSpPr>
                          <a:spLocks/>
                        </wps:cNvSpPr>
                        <wps:spPr bwMode="auto">
                          <a:xfrm>
                            <a:off x="6321" y="9714"/>
                            <a:ext cx="720" cy="180"/>
                          </a:xfrm>
                          <a:custGeom>
                            <a:avLst/>
                            <a:gdLst>
                              <a:gd name="T0" fmla="*/ 0 w 720"/>
                              <a:gd name="T1" fmla="*/ 180 h 180"/>
                              <a:gd name="T2" fmla="*/ 360 w 720"/>
                              <a:gd name="T3" fmla="*/ 0 h 180"/>
                              <a:gd name="T4" fmla="*/ 720 w 720"/>
                              <a:gd name="T5" fmla="*/ 180 h 18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720" h="180">
                                <a:moveTo>
                                  <a:pt x="0" y="180"/>
                                </a:moveTo>
                                <a:cubicBezTo>
                                  <a:pt x="120" y="90"/>
                                  <a:pt x="240" y="0"/>
                                  <a:pt x="360" y="0"/>
                                </a:cubicBezTo>
                                <a:cubicBezTo>
                                  <a:pt x="480" y="0"/>
                                  <a:pt x="600" y="90"/>
                                  <a:pt x="720" y="18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triangle" w="med" len="med"/>
                            <a:tailEnd type="non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3" name="Freeform 612"/>
                        <wps:cNvSpPr>
                          <a:spLocks/>
                        </wps:cNvSpPr>
                        <wps:spPr bwMode="auto">
                          <a:xfrm>
                            <a:off x="8121" y="9714"/>
                            <a:ext cx="720" cy="180"/>
                          </a:xfrm>
                          <a:custGeom>
                            <a:avLst/>
                            <a:gdLst>
                              <a:gd name="T0" fmla="*/ 0 w 720"/>
                              <a:gd name="T1" fmla="*/ 180 h 180"/>
                              <a:gd name="T2" fmla="*/ 360 w 720"/>
                              <a:gd name="T3" fmla="*/ 0 h 180"/>
                              <a:gd name="T4" fmla="*/ 720 w 720"/>
                              <a:gd name="T5" fmla="*/ 180 h 18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720" h="180">
                                <a:moveTo>
                                  <a:pt x="0" y="180"/>
                                </a:moveTo>
                                <a:cubicBezTo>
                                  <a:pt x="120" y="90"/>
                                  <a:pt x="240" y="0"/>
                                  <a:pt x="360" y="0"/>
                                </a:cubicBezTo>
                                <a:cubicBezTo>
                                  <a:pt x="480" y="0"/>
                                  <a:pt x="600" y="90"/>
                                  <a:pt x="720" y="18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triangle" w="med" len="med"/>
                            <a:tailEnd type="non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4" name="Freeform 613"/>
                        <wps:cNvSpPr>
                          <a:spLocks/>
                        </wps:cNvSpPr>
                        <wps:spPr bwMode="auto">
                          <a:xfrm>
                            <a:off x="2898" y="10254"/>
                            <a:ext cx="2340" cy="360"/>
                          </a:xfrm>
                          <a:custGeom>
                            <a:avLst/>
                            <a:gdLst>
                              <a:gd name="T0" fmla="*/ 2340 w 2340"/>
                              <a:gd name="T1" fmla="*/ 0 h 360"/>
                              <a:gd name="T2" fmla="*/ 1260 w 2340"/>
                              <a:gd name="T3" fmla="*/ 360 h 360"/>
                              <a:gd name="T4" fmla="*/ 0 w 2340"/>
                              <a:gd name="T5" fmla="*/ 0 h 36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340" h="360">
                                <a:moveTo>
                                  <a:pt x="2340" y="0"/>
                                </a:moveTo>
                                <a:cubicBezTo>
                                  <a:pt x="1995" y="180"/>
                                  <a:pt x="1650" y="360"/>
                                  <a:pt x="1260" y="360"/>
                                </a:cubicBezTo>
                                <a:cubicBezTo>
                                  <a:pt x="870" y="360"/>
                                  <a:pt x="435" y="180"/>
                                  <a:pt x="0" y="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" name="Freeform 614"/>
                        <wps:cNvSpPr>
                          <a:spLocks/>
                        </wps:cNvSpPr>
                        <wps:spPr bwMode="auto">
                          <a:xfrm>
                            <a:off x="2898" y="10254"/>
                            <a:ext cx="2520" cy="540"/>
                          </a:xfrm>
                          <a:custGeom>
                            <a:avLst/>
                            <a:gdLst>
                              <a:gd name="T0" fmla="*/ 0 w 2520"/>
                              <a:gd name="T1" fmla="*/ 0 h 540"/>
                              <a:gd name="T2" fmla="*/ 1260 w 2520"/>
                              <a:gd name="T3" fmla="*/ 540 h 540"/>
                              <a:gd name="T4" fmla="*/ 2520 w 2520"/>
                              <a:gd name="T5" fmla="*/ 0 h 54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520" h="540">
                                <a:moveTo>
                                  <a:pt x="0" y="0"/>
                                </a:moveTo>
                                <a:cubicBezTo>
                                  <a:pt x="420" y="270"/>
                                  <a:pt x="840" y="540"/>
                                  <a:pt x="1260" y="540"/>
                                </a:cubicBezTo>
                                <a:cubicBezTo>
                                  <a:pt x="1680" y="540"/>
                                  <a:pt x="2100" y="270"/>
                                  <a:pt x="2520" y="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6" name="Freeform 615"/>
                        <wps:cNvSpPr>
                          <a:spLocks/>
                        </wps:cNvSpPr>
                        <wps:spPr bwMode="auto">
                          <a:xfrm>
                            <a:off x="2721" y="10254"/>
                            <a:ext cx="3420" cy="900"/>
                          </a:xfrm>
                          <a:custGeom>
                            <a:avLst/>
                            <a:gdLst>
                              <a:gd name="T0" fmla="*/ 0 w 3420"/>
                              <a:gd name="T1" fmla="*/ 0 h 900"/>
                              <a:gd name="T2" fmla="*/ 720 w 3420"/>
                              <a:gd name="T3" fmla="*/ 720 h 900"/>
                              <a:gd name="T4" fmla="*/ 1620 w 3420"/>
                              <a:gd name="T5" fmla="*/ 900 h 900"/>
                              <a:gd name="T6" fmla="*/ 2520 w 3420"/>
                              <a:gd name="T7" fmla="*/ 720 h 900"/>
                              <a:gd name="T8" fmla="*/ 3420 w 3420"/>
                              <a:gd name="T9" fmla="*/ 0 h 9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3420" h="900">
                                <a:moveTo>
                                  <a:pt x="0" y="0"/>
                                </a:moveTo>
                                <a:cubicBezTo>
                                  <a:pt x="225" y="285"/>
                                  <a:pt x="450" y="570"/>
                                  <a:pt x="720" y="720"/>
                                </a:cubicBezTo>
                                <a:cubicBezTo>
                                  <a:pt x="990" y="870"/>
                                  <a:pt x="1320" y="900"/>
                                  <a:pt x="1620" y="900"/>
                                </a:cubicBezTo>
                                <a:cubicBezTo>
                                  <a:pt x="1920" y="900"/>
                                  <a:pt x="2220" y="870"/>
                                  <a:pt x="2520" y="720"/>
                                </a:cubicBezTo>
                                <a:cubicBezTo>
                                  <a:pt x="2820" y="570"/>
                                  <a:pt x="3120" y="285"/>
                                  <a:pt x="3420" y="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7" name="Freeform 616"/>
                        <wps:cNvSpPr>
                          <a:spLocks/>
                        </wps:cNvSpPr>
                        <wps:spPr bwMode="auto">
                          <a:xfrm>
                            <a:off x="2721" y="10254"/>
                            <a:ext cx="3420" cy="840"/>
                          </a:xfrm>
                          <a:custGeom>
                            <a:avLst/>
                            <a:gdLst>
                              <a:gd name="T0" fmla="*/ 3420 w 3420"/>
                              <a:gd name="T1" fmla="*/ 0 h 840"/>
                              <a:gd name="T2" fmla="*/ 2160 w 3420"/>
                              <a:gd name="T3" fmla="*/ 720 h 840"/>
                              <a:gd name="T4" fmla="*/ 900 w 3420"/>
                              <a:gd name="T5" fmla="*/ 720 h 840"/>
                              <a:gd name="T6" fmla="*/ 0 w 3420"/>
                              <a:gd name="T7" fmla="*/ 0 h 84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3420" h="840">
                                <a:moveTo>
                                  <a:pt x="3420" y="0"/>
                                </a:moveTo>
                                <a:cubicBezTo>
                                  <a:pt x="3000" y="300"/>
                                  <a:pt x="2580" y="600"/>
                                  <a:pt x="2160" y="720"/>
                                </a:cubicBezTo>
                                <a:cubicBezTo>
                                  <a:pt x="1740" y="840"/>
                                  <a:pt x="1260" y="840"/>
                                  <a:pt x="900" y="720"/>
                                </a:cubicBezTo>
                                <a:cubicBezTo>
                                  <a:pt x="540" y="600"/>
                                  <a:pt x="270" y="300"/>
                                  <a:pt x="0" y="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8" name="Freeform 617"/>
                        <wps:cNvSpPr>
                          <a:spLocks/>
                        </wps:cNvSpPr>
                        <wps:spPr bwMode="auto">
                          <a:xfrm>
                            <a:off x="2721" y="10205"/>
                            <a:ext cx="6300" cy="1320"/>
                          </a:xfrm>
                          <a:custGeom>
                            <a:avLst/>
                            <a:gdLst>
                              <a:gd name="T0" fmla="*/ 0 w 6300"/>
                              <a:gd name="T1" fmla="*/ 0 h 1320"/>
                              <a:gd name="T2" fmla="*/ 360 w 6300"/>
                              <a:gd name="T3" fmla="*/ 900 h 1320"/>
                              <a:gd name="T4" fmla="*/ 1080 w 6300"/>
                              <a:gd name="T5" fmla="*/ 1260 h 1320"/>
                              <a:gd name="T6" fmla="*/ 2340 w 6300"/>
                              <a:gd name="T7" fmla="*/ 1260 h 1320"/>
                              <a:gd name="T8" fmla="*/ 4320 w 6300"/>
                              <a:gd name="T9" fmla="*/ 1080 h 1320"/>
                              <a:gd name="T10" fmla="*/ 6300 w 6300"/>
                              <a:gd name="T11" fmla="*/ 0 h 132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6300" h="1320">
                                <a:moveTo>
                                  <a:pt x="0" y="0"/>
                                </a:moveTo>
                                <a:cubicBezTo>
                                  <a:pt x="90" y="345"/>
                                  <a:pt x="180" y="690"/>
                                  <a:pt x="360" y="900"/>
                                </a:cubicBezTo>
                                <a:cubicBezTo>
                                  <a:pt x="540" y="1110"/>
                                  <a:pt x="750" y="1200"/>
                                  <a:pt x="1080" y="1260"/>
                                </a:cubicBezTo>
                                <a:cubicBezTo>
                                  <a:pt x="1410" y="1320"/>
                                  <a:pt x="1800" y="1290"/>
                                  <a:pt x="2340" y="1260"/>
                                </a:cubicBezTo>
                                <a:cubicBezTo>
                                  <a:pt x="2880" y="1230"/>
                                  <a:pt x="3660" y="1290"/>
                                  <a:pt x="4320" y="1080"/>
                                </a:cubicBezTo>
                                <a:cubicBezTo>
                                  <a:pt x="4980" y="870"/>
                                  <a:pt x="5640" y="435"/>
                                  <a:pt x="6300" y="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9" name="Freeform 618"/>
                        <wps:cNvSpPr>
                          <a:spLocks/>
                        </wps:cNvSpPr>
                        <wps:spPr bwMode="auto">
                          <a:xfrm>
                            <a:off x="2541" y="10205"/>
                            <a:ext cx="6480" cy="1770"/>
                          </a:xfrm>
                          <a:custGeom>
                            <a:avLst/>
                            <a:gdLst>
                              <a:gd name="T0" fmla="*/ 6480 w 6480"/>
                              <a:gd name="T1" fmla="*/ 0 h 1770"/>
                              <a:gd name="T2" fmla="*/ 5040 w 6480"/>
                              <a:gd name="T3" fmla="*/ 1260 h 1770"/>
                              <a:gd name="T4" fmla="*/ 3240 w 6480"/>
                              <a:gd name="T5" fmla="*/ 1620 h 1770"/>
                              <a:gd name="T6" fmla="*/ 1080 w 6480"/>
                              <a:gd name="T7" fmla="*/ 1620 h 1770"/>
                              <a:gd name="T8" fmla="*/ 180 w 6480"/>
                              <a:gd name="T9" fmla="*/ 720 h 1770"/>
                              <a:gd name="T10" fmla="*/ 0 w 6480"/>
                              <a:gd name="T11" fmla="*/ 0 h 177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6480" h="1770">
                                <a:moveTo>
                                  <a:pt x="6480" y="0"/>
                                </a:moveTo>
                                <a:cubicBezTo>
                                  <a:pt x="6030" y="495"/>
                                  <a:pt x="5580" y="990"/>
                                  <a:pt x="5040" y="1260"/>
                                </a:cubicBezTo>
                                <a:cubicBezTo>
                                  <a:pt x="4500" y="1530"/>
                                  <a:pt x="3900" y="1560"/>
                                  <a:pt x="3240" y="1620"/>
                                </a:cubicBezTo>
                                <a:cubicBezTo>
                                  <a:pt x="2580" y="1680"/>
                                  <a:pt x="1590" y="1770"/>
                                  <a:pt x="1080" y="1620"/>
                                </a:cubicBezTo>
                                <a:cubicBezTo>
                                  <a:pt x="570" y="1470"/>
                                  <a:pt x="360" y="990"/>
                                  <a:pt x="180" y="720"/>
                                </a:cubicBezTo>
                                <a:cubicBezTo>
                                  <a:pt x="0" y="450"/>
                                  <a:pt x="0" y="225"/>
                                  <a:pt x="0" y="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0" name="Freeform 619"/>
                        <wps:cNvSpPr>
                          <a:spLocks/>
                        </wps:cNvSpPr>
                        <wps:spPr bwMode="auto">
                          <a:xfrm>
                            <a:off x="2301" y="10205"/>
                            <a:ext cx="7440" cy="2340"/>
                          </a:xfrm>
                          <a:custGeom>
                            <a:avLst/>
                            <a:gdLst>
                              <a:gd name="T0" fmla="*/ 240 w 7440"/>
                              <a:gd name="T1" fmla="*/ 0 h 2340"/>
                              <a:gd name="T2" fmla="*/ 60 w 7440"/>
                              <a:gd name="T3" fmla="*/ 1080 h 2340"/>
                              <a:gd name="T4" fmla="*/ 600 w 7440"/>
                              <a:gd name="T5" fmla="*/ 1800 h 2340"/>
                              <a:gd name="T6" fmla="*/ 2220 w 7440"/>
                              <a:gd name="T7" fmla="*/ 2160 h 2340"/>
                              <a:gd name="T8" fmla="*/ 4740 w 7440"/>
                              <a:gd name="T9" fmla="*/ 1980 h 2340"/>
                              <a:gd name="T10" fmla="*/ 7440 w 7440"/>
                              <a:gd name="T11" fmla="*/ 0 h 234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7440" h="2340">
                                <a:moveTo>
                                  <a:pt x="240" y="0"/>
                                </a:moveTo>
                                <a:cubicBezTo>
                                  <a:pt x="120" y="390"/>
                                  <a:pt x="0" y="780"/>
                                  <a:pt x="60" y="1080"/>
                                </a:cubicBezTo>
                                <a:cubicBezTo>
                                  <a:pt x="120" y="1380"/>
                                  <a:pt x="240" y="1620"/>
                                  <a:pt x="600" y="1800"/>
                                </a:cubicBezTo>
                                <a:cubicBezTo>
                                  <a:pt x="960" y="1980"/>
                                  <a:pt x="1530" y="2130"/>
                                  <a:pt x="2220" y="2160"/>
                                </a:cubicBezTo>
                                <a:cubicBezTo>
                                  <a:pt x="2910" y="2190"/>
                                  <a:pt x="3870" y="2340"/>
                                  <a:pt x="4740" y="1980"/>
                                </a:cubicBezTo>
                                <a:cubicBezTo>
                                  <a:pt x="5610" y="1620"/>
                                  <a:pt x="6525" y="810"/>
                                  <a:pt x="7440" y="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1" name="Freeform 620"/>
                        <wps:cNvSpPr>
                          <a:spLocks/>
                        </wps:cNvSpPr>
                        <wps:spPr bwMode="auto">
                          <a:xfrm>
                            <a:off x="1851" y="10028"/>
                            <a:ext cx="8070" cy="2730"/>
                          </a:xfrm>
                          <a:custGeom>
                            <a:avLst/>
                            <a:gdLst>
                              <a:gd name="T0" fmla="*/ 8070 w 8070"/>
                              <a:gd name="T1" fmla="*/ 180 h 2730"/>
                              <a:gd name="T2" fmla="*/ 6810 w 8070"/>
                              <a:gd name="T3" fmla="*/ 1440 h 2730"/>
                              <a:gd name="T4" fmla="*/ 5010 w 8070"/>
                              <a:gd name="T5" fmla="*/ 2520 h 2730"/>
                              <a:gd name="T6" fmla="*/ 1590 w 8070"/>
                              <a:gd name="T7" fmla="*/ 2520 h 2730"/>
                              <a:gd name="T8" fmla="*/ 150 w 8070"/>
                              <a:gd name="T9" fmla="*/ 1260 h 2730"/>
                              <a:gd name="T10" fmla="*/ 690 w 8070"/>
                              <a:gd name="T11" fmla="*/ 0 h 27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8070" h="2730">
                                <a:moveTo>
                                  <a:pt x="8070" y="180"/>
                                </a:moveTo>
                                <a:cubicBezTo>
                                  <a:pt x="7695" y="615"/>
                                  <a:pt x="7320" y="1050"/>
                                  <a:pt x="6810" y="1440"/>
                                </a:cubicBezTo>
                                <a:cubicBezTo>
                                  <a:pt x="6300" y="1830"/>
                                  <a:pt x="5880" y="2340"/>
                                  <a:pt x="5010" y="2520"/>
                                </a:cubicBezTo>
                                <a:cubicBezTo>
                                  <a:pt x="4140" y="2700"/>
                                  <a:pt x="2400" y="2730"/>
                                  <a:pt x="1590" y="2520"/>
                                </a:cubicBezTo>
                                <a:cubicBezTo>
                                  <a:pt x="780" y="2310"/>
                                  <a:pt x="300" y="1680"/>
                                  <a:pt x="150" y="1260"/>
                                </a:cubicBezTo>
                                <a:cubicBezTo>
                                  <a:pt x="0" y="840"/>
                                  <a:pt x="345" y="420"/>
                                  <a:pt x="690" y="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2" name="Freeform 621"/>
                        <wps:cNvSpPr>
                          <a:spLocks/>
                        </wps:cNvSpPr>
                        <wps:spPr bwMode="auto">
                          <a:xfrm>
                            <a:off x="3618" y="10205"/>
                            <a:ext cx="7020" cy="1470"/>
                          </a:xfrm>
                          <a:custGeom>
                            <a:avLst/>
                            <a:gdLst>
                              <a:gd name="T0" fmla="*/ 0 w 7020"/>
                              <a:gd name="T1" fmla="*/ 0 h 1470"/>
                              <a:gd name="T2" fmla="*/ 1800 w 7020"/>
                              <a:gd name="T3" fmla="*/ 1260 h 1470"/>
                              <a:gd name="T4" fmla="*/ 4860 w 7020"/>
                              <a:gd name="T5" fmla="*/ 1260 h 1470"/>
                              <a:gd name="T6" fmla="*/ 7020 w 7020"/>
                              <a:gd name="T7" fmla="*/ 0 h 147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7020" h="1470">
                                <a:moveTo>
                                  <a:pt x="0" y="0"/>
                                </a:moveTo>
                                <a:cubicBezTo>
                                  <a:pt x="495" y="525"/>
                                  <a:pt x="990" y="1050"/>
                                  <a:pt x="1800" y="1260"/>
                                </a:cubicBezTo>
                                <a:cubicBezTo>
                                  <a:pt x="2610" y="1470"/>
                                  <a:pt x="3990" y="1470"/>
                                  <a:pt x="4860" y="1260"/>
                                </a:cubicBezTo>
                                <a:cubicBezTo>
                                  <a:pt x="5730" y="1050"/>
                                  <a:pt x="6375" y="525"/>
                                  <a:pt x="7020" y="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3" name="Freeform 622"/>
                        <wps:cNvSpPr>
                          <a:spLocks/>
                        </wps:cNvSpPr>
                        <wps:spPr bwMode="auto">
                          <a:xfrm>
                            <a:off x="3441" y="10205"/>
                            <a:ext cx="7380" cy="1860"/>
                          </a:xfrm>
                          <a:custGeom>
                            <a:avLst/>
                            <a:gdLst>
                              <a:gd name="T0" fmla="*/ 7380 w 7380"/>
                              <a:gd name="T1" fmla="*/ 0 h 1860"/>
                              <a:gd name="T2" fmla="*/ 5760 w 7380"/>
                              <a:gd name="T3" fmla="*/ 1440 h 1860"/>
                              <a:gd name="T4" fmla="*/ 2340 w 7380"/>
                              <a:gd name="T5" fmla="*/ 1800 h 1860"/>
                              <a:gd name="T6" fmla="*/ 900 w 7380"/>
                              <a:gd name="T7" fmla="*/ 1080 h 1860"/>
                              <a:gd name="T8" fmla="*/ 0 w 7380"/>
                              <a:gd name="T9" fmla="*/ 0 h 186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7380" h="1860">
                                <a:moveTo>
                                  <a:pt x="7380" y="0"/>
                                </a:moveTo>
                                <a:cubicBezTo>
                                  <a:pt x="6990" y="570"/>
                                  <a:pt x="6600" y="1140"/>
                                  <a:pt x="5760" y="1440"/>
                                </a:cubicBezTo>
                                <a:cubicBezTo>
                                  <a:pt x="4920" y="1740"/>
                                  <a:pt x="3150" y="1860"/>
                                  <a:pt x="2340" y="1800"/>
                                </a:cubicBezTo>
                                <a:cubicBezTo>
                                  <a:pt x="1530" y="1740"/>
                                  <a:pt x="1290" y="1380"/>
                                  <a:pt x="900" y="1080"/>
                                </a:cubicBezTo>
                                <a:cubicBezTo>
                                  <a:pt x="510" y="780"/>
                                  <a:pt x="255" y="390"/>
                                  <a:pt x="0" y="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4" name="Freeform 623"/>
                        <wps:cNvSpPr>
                          <a:spLocks/>
                        </wps:cNvSpPr>
                        <wps:spPr bwMode="auto">
                          <a:xfrm>
                            <a:off x="4218" y="7254"/>
                            <a:ext cx="2340" cy="2520"/>
                          </a:xfrm>
                          <a:custGeom>
                            <a:avLst/>
                            <a:gdLst>
                              <a:gd name="T0" fmla="*/ 2340 w 2340"/>
                              <a:gd name="T1" fmla="*/ 0 h 2520"/>
                              <a:gd name="T2" fmla="*/ 360 w 2340"/>
                              <a:gd name="T3" fmla="*/ 1080 h 2520"/>
                              <a:gd name="T4" fmla="*/ 180 w 2340"/>
                              <a:gd name="T5" fmla="*/ 2520 h 252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340" h="2520">
                                <a:moveTo>
                                  <a:pt x="2340" y="0"/>
                                </a:moveTo>
                                <a:cubicBezTo>
                                  <a:pt x="1530" y="330"/>
                                  <a:pt x="720" y="660"/>
                                  <a:pt x="360" y="1080"/>
                                </a:cubicBezTo>
                                <a:cubicBezTo>
                                  <a:pt x="0" y="1500"/>
                                  <a:pt x="90" y="2010"/>
                                  <a:pt x="180" y="252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5" name="Freeform 624"/>
                        <wps:cNvSpPr>
                          <a:spLocks/>
                        </wps:cNvSpPr>
                        <wps:spPr bwMode="auto">
                          <a:xfrm>
                            <a:off x="4428" y="7434"/>
                            <a:ext cx="2130" cy="2340"/>
                          </a:xfrm>
                          <a:custGeom>
                            <a:avLst/>
                            <a:gdLst>
                              <a:gd name="T0" fmla="*/ 2130 w 2130"/>
                              <a:gd name="T1" fmla="*/ 0 h 2340"/>
                              <a:gd name="T2" fmla="*/ 330 w 2130"/>
                              <a:gd name="T3" fmla="*/ 1440 h 2340"/>
                              <a:gd name="T4" fmla="*/ 150 w 2130"/>
                              <a:gd name="T5" fmla="*/ 2340 h 234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30" h="2340">
                                <a:moveTo>
                                  <a:pt x="2130" y="0"/>
                                </a:moveTo>
                                <a:cubicBezTo>
                                  <a:pt x="1395" y="525"/>
                                  <a:pt x="660" y="1050"/>
                                  <a:pt x="330" y="1440"/>
                                </a:cubicBezTo>
                                <a:cubicBezTo>
                                  <a:pt x="0" y="1830"/>
                                  <a:pt x="75" y="2085"/>
                                  <a:pt x="150" y="234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6" name="Freeform 625"/>
                        <wps:cNvSpPr>
                          <a:spLocks/>
                        </wps:cNvSpPr>
                        <wps:spPr bwMode="auto">
                          <a:xfrm>
                            <a:off x="5481" y="7434"/>
                            <a:ext cx="1080" cy="2340"/>
                          </a:xfrm>
                          <a:custGeom>
                            <a:avLst/>
                            <a:gdLst>
                              <a:gd name="T0" fmla="*/ 1080 w 1080"/>
                              <a:gd name="T1" fmla="*/ 0 h 2340"/>
                              <a:gd name="T2" fmla="*/ 0 w 1080"/>
                              <a:gd name="T3" fmla="*/ 2340 h 234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080" h="2340">
                                <a:moveTo>
                                  <a:pt x="1080" y="0"/>
                                </a:moveTo>
                                <a:cubicBezTo>
                                  <a:pt x="1080" y="0"/>
                                  <a:pt x="540" y="1170"/>
                                  <a:pt x="0" y="234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7" name="Freeform 626"/>
                        <wps:cNvSpPr>
                          <a:spLocks/>
                        </wps:cNvSpPr>
                        <wps:spPr bwMode="auto">
                          <a:xfrm>
                            <a:off x="6141" y="7434"/>
                            <a:ext cx="420" cy="2340"/>
                          </a:xfrm>
                          <a:custGeom>
                            <a:avLst/>
                            <a:gdLst>
                              <a:gd name="T0" fmla="*/ 420 w 420"/>
                              <a:gd name="T1" fmla="*/ 0 h 2160"/>
                              <a:gd name="T2" fmla="*/ 60 w 420"/>
                              <a:gd name="T3" fmla="*/ 1080 h 2160"/>
                              <a:gd name="T4" fmla="*/ 60 w 420"/>
                              <a:gd name="T5" fmla="*/ 2160 h 216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20" h="2160">
                                <a:moveTo>
                                  <a:pt x="420" y="0"/>
                                </a:moveTo>
                                <a:cubicBezTo>
                                  <a:pt x="270" y="360"/>
                                  <a:pt x="120" y="720"/>
                                  <a:pt x="60" y="1080"/>
                                </a:cubicBezTo>
                                <a:cubicBezTo>
                                  <a:pt x="0" y="1440"/>
                                  <a:pt x="30" y="1800"/>
                                  <a:pt x="60" y="216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8" name="Line 627"/>
                        <wps:cNvCnPr>
                          <a:cxnSpLocks noChangeShapeType="1"/>
                        </wps:cNvCnPr>
                        <wps:spPr bwMode="auto">
                          <a:xfrm flipH="1">
                            <a:off x="6381" y="7434"/>
                            <a:ext cx="180" cy="23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99" name="Freeform 628"/>
                        <wps:cNvSpPr>
                          <a:spLocks/>
                        </wps:cNvSpPr>
                        <wps:spPr bwMode="auto">
                          <a:xfrm>
                            <a:off x="6561" y="7614"/>
                            <a:ext cx="210" cy="2340"/>
                          </a:xfrm>
                          <a:custGeom>
                            <a:avLst/>
                            <a:gdLst>
                              <a:gd name="T0" fmla="*/ 180 w 210"/>
                              <a:gd name="T1" fmla="*/ 0 h 2340"/>
                              <a:gd name="T2" fmla="*/ 180 w 210"/>
                              <a:gd name="T3" fmla="*/ 1080 h 2340"/>
                              <a:gd name="T4" fmla="*/ 0 w 210"/>
                              <a:gd name="T5" fmla="*/ 2340 h 234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0" h="2340">
                                <a:moveTo>
                                  <a:pt x="180" y="0"/>
                                </a:moveTo>
                                <a:cubicBezTo>
                                  <a:pt x="195" y="345"/>
                                  <a:pt x="210" y="690"/>
                                  <a:pt x="180" y="1080"/>
                                </a:cubicBezTo>
                                <a:cubicBezTo>
                                  <a:pt x="150" y="1470"/>
                                  <a:pt x="75" y="1905"/>
                                  <a:pt x="0" y="234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0" name="Line 629"/>
                        <wps:cNvCnPr>
                          <a:cxnSpLocks noChangeShapeType="1"/>
                        </wps:cNvCnPr>
                        <wps:spPr bwMode="auto">
                          <a:xfrm>
                            <a:off x="6741" y="7614"/>
                            <a:ext cx="360" cy="21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1" name="Freeform 630"/>
                        <wps:cNvSpPr>
                          <a:spLocks/>
                        </wps:cNvSpPr>
                        <wps:spPr bwMode="auto">
                          <a:xfrm>
                            <a:off x="6921" y="7614"/>
                            <a:ext cx="420" cy="2160"/>
                          </a:xfrm>
                          <a:custGeom>
                            <a:avLst/>
                            <a:gdLst>
                              <a:gd name="T0" fmla="*/ 0 w 420"/>
                              <a:gd name="T1" fmla="*/ 0 h 2160"/>
                              <a:gd name="T2" fmla="*/ 360 w 420"/>
                              <a:gd name="T3" fmla="*/ 1260 h 2160"/>
                              <a:gd name="T4" fmla="*/ 360 w 420"/>
                              <a:gd name="T5" fmla="*/ 2160 h 216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20" h="2160">
                                <a:moveTo>
                                  <a:pt x="0" y="0"/>
                                </a:moveTo>
                                <a:cubicBezTo>
                                  <a:pt x="150" y="450"/>
                                  <a:pt x="300" y="900"/>
                                  <a:pt x="360" y="1260"/>
                                </a:cubicBezTo>
                                <a:cubicBezTo>
                                  <a:pt x="420" y="1620"/>
                                  <a:pt x="390" y="1890"/>
                                  <a:pt x="360" y="216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2" name="Freeform 631"/>
                        <wps:cNvSpPr>
                          <a:spLocks/>
                        </wps:cNvSpPr>
                        <wps:spPr bwMode="auto">
                          <a:xfrm>
                            <a:off x="6921" y="7434"/>
                            <a:ext cx="810" cy="2520"/>
                          </a:xfrm>
                          <a:custGeom>
                            <a:avLst/>
                            <a:gdLst>
                              <a:gd name="T0" fmla="*/ 0 w 810"/>
                              <a:gd name="T1" fmla="*/ 0 h 2520"/>
                              <a:gd name="T2" fmla="*/ 720 w 810"/>
                              <a:gd name="T3" fmla="*/ 1260 h 2520"/>
                              <a:gd name="T4" fmla="*/ 540 w 810"/>
                              <a:gd name="T5" fmla="*/ 2520 h 252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810" h="2520">
                                <a:moveTo>
                                  <a:pt x="0" y="0"/>
                                </a:moveTo>
                                <a:cubicBezTo>
                                  <a:pt x="315" y="420"/>
                                  <a:pt x="630" y="840"/>
                                  <a:pt x="720" y="1260"/>
                                </a:cubicBezTo>
                                <a:cubicBezTo>
                                  <a:pt x="810" y="1680"/>
                                  <a:pt x="675" y="2100"/>
                                  <a:pt x="540" y="252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3" name="Freeform 632"/>
                        <wps:cNvSpPr>
                          <a:spLocks/>
                        </wps:cNvSpPr>
                        <wps:spPr bwMode="auto">
                          <a:xfrm>
                            <a:off x="3501" y="7194"/>
                            <a:ext cx="3060" cy="2580"/>
                          </a:xfrm>
                          <a:custGeom>
                            <a:avLst/>
                            <a:gdLst>
                              <a:gd name="T0" fmla="*/ 3060 w 3060"/>
                              <a:gd name="T1" fmla="*/ 60 h 2580"/>
                              <a:gd name="T2" fmla="*/ 900 w 3060"/>
                              <a:gd name="T3" fmla="*/ 420 h 2580"/>
                              <a:gd name="T4" fmla="*/ 0 w 3060"/>
                              <a:gd name="T5" fmla="*/ 2580 h 258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060" h="2580">
                                <a:moveTo>
                                  <a:pt x="3060" y="60"/>
                                </a:moveTo>
                                <a:cubicBezTo>
                                  <a:pt x="2235" y="30"/>
                                  <a:pt x="1410" y="0"/>
                                  <a:pt x="900" y="420"/>
                                </a:cubicBezTo>
                                <a:cubicBezTo>
                                  <a:pt x="390" y="840"/>
                                  <a:pt x="195" y="1710"/>
                                  <a:pt x="0" y="258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4" name="Freeform 633"/>
                        <wps:cNvSpPr>
                          <a:spLocks/>
                        </wps:cNvSpPr>
                        <wps:spPr bwMode="auto">
                          <a:xfrm>
                            <a:off x="2781" y="6954"/>
                            <a:ext cx="3780" cy="2820"/>
                          </a:xfrm>
                          <a:custGeom>
                            <a:avLst/>
                            <a:gdLst>
                              <a:gd name="T0" fmla="*/ 3780 w 3780"/>
                              <a:gd name="T1" fmla="*/ 300 h 2820"/>
                              <a:gd name="T2" fmla="*/ 1800 w 3780"/>
                              <a:gd name="T3" fmla="*/ 120 h 2820"/>
                              <a:gd name="T4" fmla="*/ 540 w 3780"/>
                              <a:gd name="T5" fmla="*/ 1020 h 2820"/>
                              <a:gd name="T6" fmla="*/ 0 w 3780"/>
                              <a:gd name="T7" fmla="*/ 2820 h 282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3780" h="2820">
                                <a:moveTo>
                                  <a:pt x="3780" y="300"/>
                                </a:moveTo>
                                <a:cubicBezTo>
                                  <a:pt x="3060" y="150"/>
                                  <a:pt x="2340" y="0"/>
                                  <a:pt x="1800" y="120"/>
                                </a:cubicBezTo>
                                <a:cubicBezTo>
                                  <a:pt x="1260" y="240"/>
                                  <a:pt x="840" y="570"/>
                                  <a:pt x="540" y="1020"/>
                                </a:cubicBezTo>
                                <a:cubicBezTo>
                                  <a:pt x="240" y="1470"/>
                                  <a:pt x="120" y="2145"/>
                                  <a:pt x="0" y="282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5" name="Freeform 634"/>
                        <wps:cNvSpPr>
                          <a:spLocks/>
                        </wps:cNvSpPr>
                        <wps:spPr bwMode="auto">
                          <a:xfrm>
                            <a:off x="6921" y="7434"/>
                            <a:ext cx="1260" cy="2340"/>
                          </a:xfrm>
                          <a:custGeom>
                            <a:avLst/>
                            <a:gdLst>
                              <a:gd name="T0" fmla="*/ 0 w 1260"/>
                              <a:gd name="T1" fmla="*/ 0 h 2340"/>
                              <a:gd name="T2" fmla="*/ 1080 w 1260"/>
                              <a:gd name="T3" fmla="*/ 1440 h 2340"/>
                              <a:gd name="T4" fmla="*/ 1080 w 1260"/>
                              <a:gd name="T5" fmla="*/ 2340 h 234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260" h="2340">
                                <a:moveTo>
                                  <a:pt x="0" y="0"/>
                                </a:moveTo>
                                <a:cubicBezTo>
                                  <a:pt x="450" y="525"/>
                                  <a:pt x="900" y="1050"/>
                                  <a:pt x="1080" y="1440"/>
                                </a:cubicBezTo>
                                <a:cubicBezTo>
                                  <a:pt x="1260" y="1830"/>
                                  <a:pt x="1170" y="2085"/>
                                  <a:pt x="1080" y="234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6" name="Freeform 635"/>
                        <wps:cNvSpPr>
                          <a:spLocks/>
                        </wps:cNvSpPr>
                        <wps:spPr bwMode="auto">
                          <a:xfrm>
                            <a:off x="6921" y="7434"/>
                            <a:ext cx="1470" cy="2340"/>
                          </a:xfrm>
                          <a:custGeom>
                            <a:avLst/>
                            <a:gdLst>
                              <a:gd name="T0" fmla="*/ 0 w 1470"/>
                              <a:gd name="T1" fmla="*/ 0 h 2340"/>
                              <a:gd name="T2" fmla="*/ 1260 w 1470"/>
                              <a:gd name="T3" fmla="*/ 900 h 2340"/>
                              <a:gd name="T4" fmla="*/ 1260 w 1470"/>
                              <a:gd name="T5" fmla="*/ 2340 h 234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470" h="2340">
                                <a:moveTo>
                                  <a:pt x="0" y="0"/>
                                </a:moveTo>
                                <a:cubicBezTo>
                                  <a:pt x="525" y="255"/>
                                  <a:pt x="1050" y="510"/>
                                  <a:pt x="1260" y="900"/>
                                </a:cubicBezTo>
                                <a:cubicBezTo>
                                  <a:pt x="1470" y="1290"/>
                                  <a:pt x="1365" y="1815"/>
                                  <a:pt x="1260" y="234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7" name="Freeform 636"/>
                        <wps:cNvSpPr>
                          <a:spLocks/>
                        </wps:cNvSpPr>
                        <wps:spPr bwMode="auto">
                          <a:xfrm>
                            <a:off x="6921" y="7434"/>
                            <a:ext cx="1860" cy="2520"/>
                          </a:xfrm>
                          <a:custGeom>
                            <a:avLst/>
                            <a:gdLst>
                              <a:gd name="T0" fmla="*/ 0 w 1860"/>
                              <a:gd name="T1" fmla="*/ 0 h 2520"/>
                              <a:gd name="T2" fmla="*/ 1620 w 1860"/>
                              <a:gd name="T3" fmla="*/ 720 h 2520"/>
                              <a:gd name="T4" fmla="*/ 1440 w 1860"/>
                              <a:gd name="T5" fmla="*/ 2520 h 252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860" h="2520">
                                <a:moveTo>
                                  <a:pt x="0" y="0"/>
                                </a:moveTo>
                                <a:cubicBezTo>
                                  <a:pt x="690" y="150"/>
                                  <a:pt x="1380" y="300"/>
                                  <a:pt x="1620" y="720"/>
                                </a:cubicBezTo>
                                <a:cubicBezTo>
                                  <a:pt x="1860" y="1140"/>
                                  <a:pt x="1650" y="1830"/>
                                  <a:pt x="1440" y="252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8" name="Freeform 637"/>
                        <wps:cNvSpPr>
                          <a:spLocks/>
                        </wps:cNvSpPr>
                        <wps:spPr bwMode="auto">
                          <a:xfrm>
                            <a:off x="6921" y="7404"/>
                            <a:ext cx="2130" cy="2370"/>
                          </a:xfrm>
                          <a:custGeom>
                            <a:avLst/>
                            <a:gdLst>
                              <a:gd name="T0" fmla="*/ 0 w 2130"/>
                              <a:gd name="T1" fmla="*/ 30 h 2370"/>
                              <a:gd name="T2" fmla="*/ 1800 w 2130"/>
                              <a:gd name="T3" fmla="*/ 390 h 2370"/>
                              <a:gd name="T4" fmla="*/ 1980 w 2130"/>
                              <a:gd name="T5" fmla="*/ 2370 h 237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30" h="2370">
                                <a:moveTo>
                                  <a:pt x="0" y="30"/>
                                </a:moveTo>
                                <a:cubicBezTo>
                                  <a:pt x="735" y="15"/>
                                  <a:pt x="1470" y="0"/>
                                  <a:pt x="1800" y="390"/>
                                </a:cubicBezTo>
                                <a:cubicBezTo>
                                  <a:pt x="2130" y="780"/>
                                  <a:pt x="2055" y="1575"/>
                                  <a:pt x="1980" y="237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9" name="Freeform 638"/>
                        <wps:cNvSpPr>
                          <a:spLocks/>
                        </wps:cNvSpPr>
                        <wps:spPr bwMode="auto">
                          <a:xfrm>
                            <a:off x="6921" y="7254"/>
                            <a:ext cx="2430" cy="2520"/>
                          </a:xfrm>
                          <a:custGeom>
                            <a:avLst/>
                            <a:gdLst>
                              <a:gd name="T0" fmla="*/ 0 w 2430"/>
                              <a:gd name="T1" fmla="*/ 180 h 2520"/>
                              <a:gd name="T2" fmla="*/ 1620 w 2430"/>
                              <a:gd name="T3" fmla="*/ 180 h 2520"/>
                              <a:gd name="T4" fmla="*/ 2340 w 2430"/>
                              <a:gd name="T5" fmla="*/ 1260 h 2520"/>
                              <a:gd name="T6" fmla="*/ 2160 w 2430"/>
                              <a:gd name="T7" fmla="*/ 2520 h 252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430" h="2520">
                                <a:moveTo>
                                  <a:pt x="0" y="180"/>
                                </a:moveTo>
                                <a:cubicBezTo>
                                  <a:pt x="615" y="90"/>
                                  <a:pt x="1230" y="0"/>
                                  <a:pt x="1620" y="180"/>
                                </a:cubicBezTo>
                                <a:cubicBezTo>
                                  <a:pt x="2010" y="360"/>
                                  <a:pt x="2250" y="870"/>
                                  <a:pt x="2340" y="1260"/>
                                </a:cubicBezTo>
                                <a:cubicBezTo>
                                  <a:pt x="2430" y="1650"/>
                                  <a:pt x="2295" y="2085"/>
                                  <a:pt x="2160" y="252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0" name="Freeform 639"/>
                        <wps:cNvSpPr>
                          <a:spLocks/>
                        </wps:cNvSpPr>
                        <wps:spPr bwMode="auto">
                          <a:xfrm>
                            <a:off x="6921" y="7194"/>
                            <a:ext cx="2880" cy="2580"/>
                          </a:xfrm>
                          <a:custGeom>
                            <a:avLst/>
                            <a:gdLst>
                              <a:gd name="T0" fmla="*/ 0 w 2880"/>
                              <a:gd name="T1" fmla="*/ 240 h 2580"/>
                              <a:gd name="T2" fmla="*/ 1260 w 2880"/>
                              <a:gd name="T3" fmla="*/ 60 h 2580"/>
                              <a:gd name="T4" fmla="*/ 2340 w 2880"/>
                              <a:gd name="T5" fmla="*/ 420 h 2580"/>
                              <a:gd name="T6" fmla="*/ 2880 w 2880"/>
                              <a:gd name="T7" fmla="*/ 2580 h 258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880" h="2580">
                                <a:moveTo>
                                  <a:pt x="0" y="240"/>
                                </a:moveTo>
                                <a:cubicBezTo>
                                  <a:pt x="435" y="135"/>
                                  <a:pt x="870" y="30"/>
                                  <a:pt x="1260" y="60"/>
                                </a:cubicBezTo>
                                <a:cubicBezTo>
                                  <a:pt x="1650" y="90"/>
                                  <a:pt x="2070" y="0"/>
                                  <a:pt x="2340" y="420"/>
                                </a:cubicBezTo>
                                <a:cubicBezTo>
                                  <a:pt x="2610" y="840"/>
                                  <a:pt x="2745" y="1710"/>
                                  <a:pt x="2880" y="258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1" name="Freeform 640"/>
                        <wps:cNvSpPr>
                          <a:spLocks/>
                        </wps:cNvSpPr>
                        <wps:spPr bwMode="auto">
                          <a:xfrm>
                            <a:off x="6921" y="6954"/>
                            <a:ext cx="3780" cy="3000"/>
                          </a:xfrm>
                          <a:custGeom>
                            <a:avLst/>
                            <a:gdLst>
                              <a:gd name="T0" fmla="*/ 0 w 3780"/>
                              <a:gd name="T1" fmla="*/ 480 h 3000"/>
                              <a:gd name="T2" fmla="*/ 1260 w 3780"/>
                              <a:gd name="T3" fmla="*/ 120 h 3000"/>
                              <a:gd name="T4" fmla="*/ 2520 w 3780"/>
                              <a:gd name="T5" fmla="*/ 480 h 3000"/>
                              <a:gd name="T6" fmla="*/ 3780 w 3780"/>
                              <a:gd name="T7" fmla="*/ 3000 h 30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3780" h="3000">
                                <a:moveTo>
                                  <a:pt x="0" y="480"/>
                                </a:moveTo>
                                <a:cubicBezTo>
                                  <a:pt x="420" y="300"/>
                                  <a:pt x="840" y="120"/>
                                  <a:pt x="1260" y="120"/>
                                </a:cubicBezTo>
                                <a:cubicBezTo>
                                  <a:pt x="1680" y="120"/>
                                  <a:pt x="2100" y="0"/>
                                  <a:pt x="2520" y="480"/>
                                </a:cubicBezTo>
                                <a:cubicBezTo>
                                  <a:pt x="2940" y="960"/>
                                  <a:pt x="3360" y="1980"/>
                                  <a:pt x="3780" y="300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2" name="Freeform 641"/>
                        <wps:cNvSpPr>
                          <a:spLocks/>
                        </wps:cNvSpPr>
                        <wps:spPr bwMode="auto">
                          <a:xfrm>
                            <a:off x="6921" y="6834"/>
                            <a:ext cx="3960" cy="3120"/>
                          </a:xfrm>
                          <a:custGeom>
                            <a:avLst/>
                            <a:gdLst>
                              <a:gd name="T0" fmla="*/ 0 w 3960"/>
                              <a:gd name="T1" fmla="*/ 600 h 3120"/>
                              <a:gd name="T2" fmla="*/ 1440 w 3960"/>
                              <a:gd name="T3" fmla="*/ 60 h 3120"/>
                              <a:gd name="T4" fmla="*/ 2520 w 3960"/>
                              <a:gd name="T5" fmla="*/ 240 h 3120"/>
                              <a:gd name="T6" fmla="*/ 3420 w 3960"/>
                              <a:gd name="T7" fmla="*/ 1320 h 3120"/>
                              <a:gd name="T8" fmla="*/ 3960 w 3960"/>
                              <a:gd name="T9" fmla="*/ 3120 h 312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3960" h="3120">
                                <a:moveTo>
                                  <a:pt x="0" y="600"/>
                                </a:moveTo>
                                <a:cubicBezTo>
                                  <a:pt x="510" y="360"/>
                                  <a:pt x="1020" y="120"/>
                                  <a:pt x="1440" y="60"/>
                                </a:cubicBezTo>
                                <a:cubicBezTo>
                                  <a:pt x="1860" y="0"/>
                                  <a:pt x="2190" y="30"/>
                                  <a:pt x="2520" y="240"/>
                                </a:cubicBezTo>
                                <a:cubicBezTo>
                                  <a:pt x="2850" y="450"/>
                                  <a:pt x="3180" y="840"/>
                                  <a:pt x="3420" y="1320"/>
                                </a:cubicBezTo>
                                <a:cubicBezTo>
                                  <a:pt x="3660" y="1800"/>
                                  <a:pt x="3810" y="2460"/>
                                  <a:pt x="3960" y="312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3" name="Text Box 642"/>
                        <wps:cNvSpPr txBox="1">
                          <a:spLocks noChangeArrowheads="1"/>
                        </wps:cNvSpPr>
                        <wps:spPr bwMode="auto">
                          <a:xfrm>
                            <a:off x="2241" y="7614"/>
                            <a:ext cx="108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B739EF" w:rsidRDefault="00B739EF">
                              <w:pPr>
                                <w:rPr>
                                  <w:vertAlign w:val="superscript"/>
                                </w:rPr>
                              </w:pPr>
                              <w:r>
                                <w:t>56*10</w:t>
                              </w:r>
                              <w:r>
                                <w:rPr>
                                  <w:vertAlign w:val="superscript"/>
                                </w:rPr>
                                <w:t>-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4" name="Text Box 643"/>
                        <wps:cNvSpPr txBox="1">
                          <a:spLocks noChangeArrowheads="1"/>
                        </wps:cNvSpPr>
                        <wps:spPr bwMode="auto">
                          <a:xfrm>
                            <a:off x="10341" y="7974"/>
                            <a:ext cx="108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B739EF" w:rsidRDefault="00B739EF">
                              <w:pPr>
                                <w:rPr>
                                  <w:vertAlign w:val="superscript"/>
                                </w:rPr>
                              </w:pPr>
                              <w:r>
                                <w:t>56*10</w:t>
                              </w:r>
                              <w:r>
                                <w:rPr>
                                  <w:vertAlign w:val="superscript"/>
                                </w:rPr>
                                <w:t>-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5" name="Text Box 644"/>
                        <wps:cNvSpPr txBox="1">
                          <a:spLocks noChangeArrowheads="1"/>
                        </wps:cNvSpPr>
                        <wps:spPr bwMode="auto">
                          <a:xfrm>
                            <a:off x="2961" y="8334"/>
                            <a:ext cx="108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B739EF" w:rsidRDefault="00B739EF">
                              <w:pPr>
                                <w:rPr>
                                  <w:vertAlign w:val="superscript"/>
                                </w:rPr>
                              </w:pPr>
                              <w:r>
                                <w:t>56*10</w:t>
                              </w:r>
                              <w:r>
                                <w:rPr>
                                  <w:vertAlign w:val="superscript"/>
                                </w:rPr>
                                <w:t>-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6" name="Text Box 645"/>
                        <wps:cNvSpPr txBox="1">
                          <a:spLocks noChangeArrowheads="1"/>
                        </wps:cNvSpPr>
                        <wps:spPr bwMode="auto">
                          <a:xfrm>
                            <a:off x="5481" y="10674"/>
                            <a:ext cx="108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B739EF" w:rsidRDefault="00B739EF">
                              <w:pPr>
                                <w:rPr>
                                  <w:vertAlign w:val="superscript"/>
                                </w:rPr>
                              </w:pPr>
                              <w:r>
                                <w:t>0,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7" name="Text Box 646"/>
                        <wps:cNvSpPr txBox="1">
                          <a:spLocks noChangeArrowheads="1"/>
                        </wps:cNvSpPr>
                        <wps:spPr bwMode="auto">
                          <a:xfrm>
                            <a:off x="9261" y="11034"/>
                            <a:ext cx="108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B739EF" w:rsidRDefault="00B739EF">
                              <w:pPr>
                                <w:rPr>
                                  <w:vertAlign w:val="superscript"/>
                                </w:rPr>
                              </w:pPr>
                              <w:r>
                                <w:t>0,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8" name="Text Box 647"/>
                        <wps:cNvSpPr txBox="1">
                          <a:spLocks noChangeArrowheads="1"/>
                        </wps:cNvSpPr>
                        <wps:spPr bwMode="auto">
                          <a:xfrm>
                            <a:off x="3501" y="11934"/>
                            <a:ext cx="108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B739EF" w:rsidRDefault="00B739EF">
                              <w:pPr>
                                <w:rPr>
                                  <w:vertAlign w:val="superscript"/>
                                </w:rPr>
                              </w:pPr>
                              <w:r>
                                <w:t>0,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95" o:spid="_x0000_s1284" style="position:absolute;left:0;text-align:left;margin-left:0;margin-top:18.1pt;width:478.5pt;height:296.2pt;z-index:251877376" coordorigin="1851,6834" coordsize="9570,59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" o:allowincell="f">
                <v:oval id="Oval 596" o:spid="_x0000_s1285" style="position:absolute;left:6501;top:706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5BskcMA&#10;AADcAAAADwAAAGRycy9kb3ducmV2LnhtbERPTWvCQBC9F/wPywhepG4U0Ta6SjBUhHpQK56H7JhE&#10;s7Mhu2r6792C0Ns83ufMl62pxJ0aV1pWMBxEIIgzq0vOFRx/vt4/QDiPrLGyTAp+ycFy0XmbY6zt&#10;g/d0P/hchBB2MSoovK9jKV1WkEE3sDVx4M62MegDbHKpG3yEcFPJURRNpMGSQ0OBNa0Kyq6Hm1Hw&#10;ma7Hl4Tr7fdxvEtSma773J6U6nXbZAbCU+v/xS/3Rof5kyn8PRMukI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5BskcMAAADcAAAADwAAAAAAAAAAAAAAAACYAgAAZHJzL2Rv&#10;d25yZXYueG1sUEsFBgAAAAAEAAQA9QAAAIgDAAAAAA==&#10;">
                  <v:textbox inset="0,,0">
                    <w:txbxContent>
                      <w:p w:rsidR="00B739EF" w:rsidRDefault="00B739EF">
                        <w:r>
                          <w:t>К0</w:t>
                        </w:r>
                      </w:p>
                    </w:txbxContent>
                  </v:textbox>
                </v:oval>
                <v:oval id="Oval 597" o:spid="_x0000_s1286" style="position:absolute;left:5121;top:977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g/448UA&#10;AADcAAAADwAAAGRycy9kb3ducmV2LnhtbESPQWvCQBCF74X+h2WEXkQ3FhGNrhIalEI9tCqeh+yY&#10;RLOzIbvV9N93DoXeZnhv3vtmteldo+7Uhdqzgck4AUVceFtzaeB03I7moEJEtth4JgM/FGCzfn5a&#10;YWr9g7/ofoilkhAOKRqoYmxTrUNRkcMw9i2xaBffOYyydqW2HT4k3DX6NUlm2mHN0lBhS28VFbfD&#10;tzOwyHfTa8bt/uM0/cxyne+G3J+NeRn02RJUpD7+m/+u363gz4RWnpEJ9Po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D/jjxQAAANwAAAAPAAAAAAAAAAAAAAAAAJgCAABkcnMv&#10;ZG93bnJldi54bWxQSwUGAAAAAAQABAD1AAAAigMAAAAA&#10;">
                  <v:textbox inset="0,,0">
                    <w:txbxContent>
                      <w:p w:rsidR="00B739EF" w:rsidRDefault="00B739EF">
                        <w:r>
                          <w:t>К4</w:t>
                        </w:r>
                      </w:p>
                    </w:txbxContent>
                  </v:textbox>
                </v:oval>
                <v:oval id="Oval 598" o:spid="_x0000_s1287" style="position:absolute;left:4221;top:977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UNdeMIA&#10;AADcAAAADwAAAGRycy9kb3ducmV2LnhtbERPTYvCMBC9C/6HMMJeRFNFZK1GKRZlQQ/qiuehGdvu&#10;NpPSZLX7740geJvH+5zFqjWVuFHjSssKRsMIBHFmdcm5gvP3ZvAJwnlkjZVlUvBPDlbLbmeBsbZ3&#10;PtLt5HMRQtjFqKDwvo6ldFlBBt3Q1sSBu9rGoA+wyaVu8B7CTSXHUTSVBksODQXWtC4o+z39GQWz&#10;dDv5Sbje786TQ5LKdNvn9qLUR69N5iA8tf4tfrm/dJg/ncHzmXCBXD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hQ114wgAAANwAAAAPAAAAAAAAAAAAAAAAAJgCAABkcnMvZG93&#10;bnJldi54bWxQSwUGAAAAAAQABAD1AAAAhwMAAAAA&#10;">
                  <v:textbox inset="0,,0">
                    <w:txbxContent>
                      <w:p w:rsidR="00B739EF" w:rsidRDefault="00B739EF">
                        <w:r>
                          <w:t>К3</w:t>
                        </w:r>
                      </w:p>
                    </w:txbxContent>
                  </v:textbox>
                </v:oval>
                <v:oval id="Oval 599" o:spid="_x0000_s1288" style="position:absolute;left:3321;top:977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aBiOMYA&#10;AADcAAAADwAAAGRycy9kb3ducmV2LnhtbESPQWvCQBCF7wX/wzKCF6kbi7Q1dZXQUBHqwar0PGSn&#10;SWp2NmRXTf+9cxB6m+G9ee+bxap3jbpQF2rPBqaTBBRx4W3NpYHj4ePxFVSIyBYbz2TgjwKsloOH&#10;BabWX/mLLvtYKgnhkKKBKsY21ToUFTkME98Si/bjO4dR1q7UtsOrhLtGPyXJs3ZYszRU2NJ7RcVp&#10;f3YG5vl69ptxu/08znZZrvP1mPtvY0bDPnsDFamP/+b79cYK/ovgyzMygV7e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aBiOMYAAADcAAAADwAAAAAAAAAAAAAAAACYAgAAZHJz&#10;L2Rvd25yZXYueG1sUEsFBgAAAAAEAAQA9QAAAIsDAAAAAA==&#10;">
                  <v:textbox inset="0,,0">
                    <w:txbxContent>
                      <w:p w:rsidR="00B739EF" w:rsidRDefault="00B739EF">
                        <w:r>
                          <w:t>К2</w:t>
                        </w:r>
                      </w:p>
                    </w:txbxContent>
                  </v:textbox>
                </v:oval>
                <v:oval id="Oval 600" o:spid="_x0000_s1289" style="position:absolute;left:2421;top:977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zHo8QA&#10;AADcAAAADwAAAGRycy9kb3ducmV2LnhtbERPTWvCQBC9C/6HZYReSt1YRNs0GwkNilAPmkrPQ3aa&#10;pM3Ohuyq8d93hYK3ebzPSVaDacWZetdYVjCbRiCIS6sbrhQcP9dPLyCcR9bYWiYFV3KwSsejBGNt&#10;L3ygc+ErEULYxaig9r6LpXRlTQbd1HbEgfu2vUEfYF9J3eMlhJtWPkfRQhpsODTU2NF7TeVvcTIK&#10;XvPN/CfjbvdxnO+zXOabRx6+lHqYDNkbCE+Dv4v/3Vsd5i9ncHsmXCDT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rsx6PEAAAA3AAAAA8AAAAAAAAAAAAAAAAAmAIAAGRycy9k&#10;b3ducmV2LnhtbFBLBQYAAAAABAAEAPUAAACJAwAAAAA=&#10;">
                  <v:textbox inset="0,,0">
                    <w:txbxContent>
                      <w:p w:rsidR="00B739EF" w:rsidRDefault="00B739EF">
                        <w:r>
                          <w:t xml:space="preserve"> К1</w:t>
                        </w:r>
                      </w:p>
                    </w:txbxContent>
                  </v:textbox>
                </v:oval>
                <v:oval id="Oval 601" o:spid="_x0000_s1290" style="position:absolute;left:8721;top:977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j5Z1MQA&#10;AADcAAAADwAAAGRycy9kb3ducmV2LnhtbERPTWvCQBC9C/6HZQQvpW4qom2ajQRDRagHTaXnITtN&#10;0mZnQ3ar8d93hYK3ebzPSdaDacWZetdYVvA0i0AQl1Y3XCk4fbw9PoNwHllja5kUXMnBOh2PEoy1&#10;vfCRzoWvRAhhF6OC2vsultKVNRl0M9sRB+7L9gZ9gH0ldY+XEG5aOY+ipTTYcGiosaNNTeVP8WsU&#10;vOTbxXfG3f79tDhkucy3Dzx8KjWdDNkrCE+Dv4v/3Tsd5q/mcHsmXCDT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o+WdTEAAAA3AAAAA8AAAAAAAAAAAAAAAAAmAIAAGRycy9k&#10;b3ducmV2LnhtbFBLBQYAAAAABAAEAPUAAACJAwAAAAA=&#10;">
                  <v:textbox inset="0,,0">
                    <w:txbxContent>
                      <w:p w:rsidR="00B739EF" w:rsidRDefault="00B739EF">
                        <w:r>
                          <w:t>К8</w:t>
                        </w:r>
                      </w:p>
                    </w:txbxContent>
                  </v:textbox>
                </v:oval>
                <v:oval id="Oval 602" o:spid="_x0000_s1291" style="position:absolute;left:7821;top:977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XL8T8QA&#10;AADcAAAADwAAAGRycy9kb3ducmV2LnhtbERPTWvCQBC9F/wPywheSt1UxWp0E4JBKbQHa8XzkB2T&#10;2OxsyK6a/vtuodDbPN7nrNPeNOJGnastK3geRyCIC6trLhUcP7dPCxDOI2tsLJOCb3KQJoOHNcba&#10;3vmDbgdfihDCLkYFlfdtLKUrKjLoxrYlDtzZdgZ9gF0pdYf3EG4aOYmiuTRYc2iosKVNRcXX4WoU&#10;LPPd7JJx+/52nO2zXOa7R+5PSo2GfbYC4an3/+I/96sO81+m8PtMuEAm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Vy/E/EAAAA3AAAAA8AAAAAAAAAAAAAAAAAmAIAAGRycy9k&#10;b3ducmV2LnhtbFBLBQYAAAAABAAEAPUAAACJAwAAAAA=&#10;">
                  <v:textbox inset="0,,0">
                    <w:txbxContent>
                      <w:p w:rsidR="00B739EF" w:rsidRDefault="00B739EF">
                        <w:r>
                          <w:t>К7</w:t>
                        </w:r>
                      </w:p>
                    </w:txbxContent>
                  </v:textbox>
                </v:oval>
                <v:oval id="Oval 603" o:spid="_x0000_s1292" style="position:absolute;left:6921;top:977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ptkO8MA&#10;AADcAAAADwAAAGRycy9kb3ducmV2LnhtbERPTWvCQBC9F/wPyxR6Ed1YQm2jqwSDIujBqvQ8ZMck&#10;NTsbsqvGf+8WhN7m8T5nOu9MLa7UusqygtEwAkGcW11xoeB4WA4+QTiPrLG2TAru5GA+671MMdH2&#10;xt903ftChBB2CSoovW8SKV1ekkE3tA1x4E62NegDbAupW7yFcFPL9yj6kAYrDg0lNrQoKT/vL0bB&#10;V7aKf1NutptjvEszma363P0o9fbapRMQnjr/L3661zrMH8fw90y4QM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ptkO8MAAADcAAAADwAAAAAAAAAAAAAAAACYAgAAZHJzL2Rv&#10;d25yZXYueG1sUEsFBgAAAAAEAAQA9QAAAIgDAAAAAA==&#10;">
                  <v:textbox inset="0,,0">
                    <w:txbxContent>
                      <w:p w:rsidR="00B739EF" w:rsidRDefault="00B739EF">
                        <w:r>
                          <w:t>К6</w:t>
                        </w:r>
                      </w:p>
                    </w:txbxContent>
                  </v:textbox>
                </v:oval>
                <v:oval id="Oval 604" o:spid="_x0000_s1293" style="position:absolute;left:6021;top:977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dfBoMMA&#10;AADcAAAADwAAAGRycy9kb3ducmV2LnhtbERPS2vCQBC+C/0PyxS8FN1UfNToKsGgFPTgi56H7DRJ&#10;m50N2VXjv+8KBW/z8T1nvmxNJa7UuNKygvd+BII4s7rkXMH5tO59gHAeWWNlmRTcycFy8dKZY6zt&#10;jQ90PfpchBB2MSoovK9jKV1WkEHXtzVx4L5tY9AH2ORSN3gL4aaSgygaS4Mlh4YCa1oVlP0eL0bB&#10;NN0MfxKud9vzcJ+kMt28cfulVPe1TWYgPLX+Kf53f+owfzKCxzPhArn4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dfBoMMAAADcAAAADwAAAAAAAAAAAAAAAACYAgAAZHJzL2Rv&#10;d25yZXYueG1sUEsFBgAAAAAEAAQA9QAAAIgDAAAAAA==&#10;">
                  <v:textbox inset="0,,0">
                    <w:txbxContent>
                      <w:p w:rsidR="00B739EF" w:rsidRDefault="00B739EF">
                        <w:r>
                          <w:t>К5</w:t>
                        </w:r>
                      </w:p>
                    </w:txbxContent>
                  </v:textbox>
                </v:oval>
                <v:oval id="Oval 605" o:spid="_x0000_s1294" style="position:absolute;left:9621;top:977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QVf18MA&#10;AADcAAAADwAAAGRycy9kb3ducmV2LnhtbERPTWvCQBC9F/wPywhepG4U0Ta6SjBUhHpQK56H7JhE&#10;s7Mhu2r6792C0Ns83ufMl62pxJ0aV1pWMBxEIIgzq0vOFRx/vt4/QDiPrLGyTAp+ycFy0XmbY6zt&#10;g/d0P/hchBB2MSoovK9jKV1WkEE3sDVx4M62MegDbHKpG3yEcFPJURRNpMGSQ0OBNa0Kyq6Hm1Hw&#10;ma7Hl4Tr7fdxvEtSma773J6U6nXbZAbCU+v/xS/3Rof50wn8PRMukI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QVf18MAAADcAAAADwAAAAAAAAAAAAAAAACYAgAAZHJzL2Rv&#10;d25yZXYueG1sUEsFBgAAAAAEAAQA9QAAAIgDAAAAAA==&#10;">
                  <v:textbox inset="0,,0">
                    <w:txbxContent>
                      <w:p w:rsidR="00B739EF" w:rsidRDefault="00B739EF">
                        <w:r>
                          <w:t>К9</w:t>
                        </w:r>
                      </w:p>
                    </w:txbxContent>
                  </v:textbox>
                </v:oval>
                <v:oval id="Oval 606" o:spid="_x0000_s1295" style="position:absolute;left:10521;top:977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kn6TMMA&#10;AADcAAAADwAAAGRycy9kb3ducmV2LnhtbERPTWvCQBC9F/wPywheSt0oom10lWCoCPWgVjwP2TGJ&#10;ZmdDdtX037sFwds83ufMFq2pxI0aV1pWMOhHIIgzq0vOFRx+vz8+QTiPrLGyTAr+yMFi3nmbYazt&#10;nXd02/tchBB2MSoovK9jKV1WkEHXtzVx4E62MegDbHKpG7yHcFPJYRSNpcGSQ0OBNS0Lyi77q1Hw&#10;la5G54Trzc9htE1Sma7euT0q1eu2yRSEp9a/xE/3Wof5kwn8PxMu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kn6TMMAAADcAAAADwAAAAAAAAAAAAAAAACYAgAAZHJzL2Rv&#10;d25yZXYueG1sUEsFBgAAAAAEAAQA9QAAAIgDAAAAAA==&#10;">
                  <v:textbox inset="0,,0">
                    <w:txbxContent>
                      <w:p w:rsidR="00B739EF" w:rsidRDefault="00B739EF">
                        <w:pPr>
                          <w:rPr>
                            <w:sz w:val="22"/>
                          </w:rPr>
                        </w:pPr>
                        <w:r>
                          <w:rPr>
                            <w:sz w:val="22"/>
                          </w:rPr>
                          <w:t>К10</w:t>
                        </w:r>
                      </w:p>
                    </w:txbxContent>
                  </v:textbox>
                </v:oval>
                <v:shape id="Freeform 607" o:spid="_x0000_s1296" style="position:absolute;left:6321;top:10251;width:720;height:180;visibility:visible;mso-wrap-style:square;v-text-anchor:top" coordsize="720,1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oakwMYA&#10;AADcAAAADwAAAGRycy9kb3ducmV2LnhtbESPW2vCQBCF3wX/wzJC33RjoVWiq4jY0guIN/R1yI5J&#10;2uxsyK6a/vvOg+DbDOfMOd9M562r1JWaUHo2MBwkoIgzb0vODRz2b/0xqBCRLVaeycAfBZjPup0p&#10;ptbfeEvXXcyVhHBI0UARY51qHbKCHIaBr4lFO/vGYZS1ybVt8CbhrtLPSfKqHZYsDQXWtCwo+91d&#10;nIGv95ef5dAfqs34+3OlT0e6nFdrY5567WICKlIbH+b79YcV/JHQyjMygZ79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oakwMYAAADcAAAADwAAAAAAAAAAAAAAAACYAgAAZHJz&#10;L2Rvd25yZXYueG1sUEsFBgAAAAAEAAQA9QAAAIsDAAAAAA==&#10;" path="m,c120,90,240,180,360,180,480,180,660,30,720,e" filled="f">
                  <v:stroke endarrow="block"/>
                  <v:path arrowok="t" o:connecttype="custom" o:connectlocs="0,0;360,180;720,0" o:connectangles="0,0,0"/>
                </v:shape>
                <v:shape id="Freeform 608" o:spid="_x0000_s1297" style="position:absolute;left:3621;top:10254;width:720;height:180;visibility:visible;mso-wrap-style:square;v-text-anchor:top" coordsize="720,1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coBW8QA&#10;AADcAAAADwAAAGRycy9kb3ducmV2LnhtbERP22rCQBB9F/oPyxR8azYWtBqzShErVqG0KvZ1yE4u&#10;bXY2ZFdN/94VCr7N4VwnnXemFmdqXWVZwSCKQRBnVldcKDjs357GIJxH1lhbJgV/5GA+e+ilmGh7&#10;4S8673whQgi7BBWU3jeJlC4ryaCLbEMcuNy2Bn2AbSF1i5cQbmr5HMcjabDi0FBiQ4uSst/dySjY&#10;rIY/i4E91J/j7ftSfh/plC8/lOo/dq9TEJ46fxf/u9c6zH+ZwO2ZcIGcX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nKAVvEAAAA3AAAAA8AAAAAAAAAAAAAAAAAmAIAAGRycy9k&#10;b3ducmV2LnhtbFBLBQYAAAAABAAEAPUAAACJAwAAAAA=&#10;" path="m,c120,90,240,180,360,180,480,180,660,30,720,e" filled="f">
                  <v:stroke endarrow="block"/>
                  <v:path arrowok="t" o:connecttype="custom" o:connectlocs="0,0;360,180;720,0" o:connectangles="0,0,0"/>
                </v:shape>
                <v:shape id="Freeform 609" o:spid="_x0000_s1298" style="position:absolute;left:8121;top:10254;width:720;height:180;visibility:visible;mso-wrap-style:square;v-text-anchor:top" coordsize="720,1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SXY4cYA&#10;AADcAAAADwAAAGRycy9kb3ducmV2LnhtbESPQWvCQBCF7wX/wzJCb3VjwRKiq4hosRVKq6LXITsm&#10;0exsyK4a/33nUOhthvfmvW8ms87V6kZtqDwbGA4SUMS5txUXBva71UsKKkRki7VnMvCgALNp72mC&#10;mfV3/qHbNhZKQjhkaKCMscm0DnlJDsPAN8SinXzrMMraFtq2eJdwV+vXJHnTDiuWhhIbWpSUX7ZX&#10;Z+DzfXReDP2+/k43H0t9PND1tPwy5rnfzcegInXx3/x3vbaCnwq+PCMT6Ok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SXY4cYAAADcAAAADwAAAAAAAAAAAAAAAACYAgAAZHJz&#10;L2Rvd25yZXYueG1sUEsFBgAAAAAEAAQA9QAAAIsDAAAAAA==&#10;" path="m,c120,90,240,180,360,180,480,180,660,30,720,e" filled="f">
                  <v:stroke endarrow="block"/>
                  <v:path arrowok="t" o:connecttype="custom" o:connectlocs="0,0;360,180;720,0" o:connectangles="0,0,0"/>
                </v:shape>
                <v:shape id="Freeform 610" o:spid="_x0000_s1299" style="position:absolute;left:3621;top:9714;width:720;height:180;visibility:visible;mso-wrap-style:square;v-text-anchor:top" coordsize="720,1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k2rIMEA&#10;AADcAAAADwAAAGRycy9kb3ducmV2LnhtbERPTWuDQBC9B/Iflin0FldDG8RmE0pA0mttEuJt6k5V&#10;6s6Ku1H777uFQm7zeJ+z3c+mEyMNrrWsIIliEMSV1S3XCk4f+SoF4Tyyxs4yKfghB/vdcrHFTNuJ&#10;32ksfC1CCLsMFTTe95mUrmrIoItsTxy4LzsY9AEOtdQDTiHcdHIdxxtpsOXQ0GBPh4aq7+JmFDxd&#10;6VxgXtrn8kAnefnMq6NNlHp8mF9fQHia/V38737TYX6awN8z4QK5+w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5NqyDBAAAA3AAAAA8AAAAAAAAAAAAAAAAAmAIAAGRycy9kb3du&#10;cmV2LnhtbFBLBQYAAAAABAAEAPUAAACGAwAAAAA=&#10;" path="m,180c120,90,240,,360,,480,,600,90,720,180e" filled="f">
                  <v:stroke startarrow="block"/>
                  <v:path arrowok="t" o:connecttype="custom" o:connectlocs="0,180;360,0;720,180" o:connectangles="0,0,0"/>
                </v:shape>
                <v:shape id="Freeform 611" o:spid="_x0000_s1300" style="position:absolute;left:6321;top:9714;width:720;height:180;visibility:visible;mso-wrap-style:square;v-text-anchor:top" coordsize="720,1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p81V8EA&#10;AADcAAAADwAAAGRycy9kb3ducmV2LnhtbERPTWuDQBC9F/Iflgn01qyRNgSTVUpA0mutCc1t6k5U&#10;6s6Ku1H777uFQm7zeJ+zz2bTiZEG11pWsF5FIIgrq1uuFZQf+dMWhPPIGjvLpOCHHGTp4mGPibYT&#10;v9NY+FqEEHYJKmi87xMpXdWQQbeyPXHgrnYw6AMcaqkHnEK46WQcRRtpsOXQ0GBPh4aq7+JmFDx/&#10;0qnA/GJfLgcq5fkrr452rdTjcn7dgfA0+7v43/2mw/xtDH/PhAtk+g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6fNVfBAAAA3AAAAA8AAAAAAAAAAAAAAAAAmAIAAGRycy9kb3du&#10;cmV2LnhtbFBLBQYAAAAABAAEAPUAAACGAwAAAAA=&#10;" path="m,180c120,90,240,,360,,480,,600,90,720,180e" filled="f">
                  <v:stroke startarrow="block"/>
                  <v:path arrowok="t" o:connecttype="custom" o:connectlocs="0,180;360,0;720,180" o:connectangles="0,0,0"/>
                </v:shape>
                <v:shape id="Freeform 612" o:spid="_x0000_s1301" style="position:absolute;left:8121;top:9714;width:720;height:180;visibility:visible;mso-wrap-style:square;v-text-anchor:top" coordsize="720,1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dOQzL8A&#10;AADcAAAADwAAAGRycy9kb3ducmV2LnhtbERPTYvCMBC9C/6HMII3TdVdkWoUEYpet6uit7EZ22Iz&#10;KU3U7r/fCIK3ebzPWaxaU4kHNa60rGA0jEAQZ1aXnCvY/yaDGQjnkTVWlknBHzlYLbudBcbaPvmH&#10;HqnPRQhhF6OCwvs6ltJlBRl0Q1sTB+5qG4M+wCaXusFnCDeVHEfRVBosOTQUWNOmoOyW3o2CrxMd&#10;UkzO9vu8ob08XpJsa0dK9Xvteg7CU+s/4rd7p8P82QRez4QL5PI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x05DMvwAAANwAAAAPAAAAAAAAAAAAAAAAAJgCAABkcnMvZG93bnJl&#10;di54bWxQSwUGAAAAAAQABAD1AAAAhAMAAAAA&#10;" path="m,180c120,90,240,,360,,480,,600,90,720,180e" filled="f">
                  <v:stroke startarrow="block"/>
                  <v:path arrowok="t" o:connecttype="custom" o:connectlocs="0,180;360,0;720,180" o:connectangles="0,0,0"/>
                </v:shape>
                <v:shape id="Freeform 613" o:spid="_x0000_s1302" style="position:absolute;left:2898;top:10254;width:2340;height:360;visibility:visible;mso-wrap-style:square;v-text-anchor:top" coordsize="2340,3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MhxcMA&#10;AADcAAAADwAAAGRycy9kb3ducmV2LnhtbERP22rCQBB9L/gPywh9aza2UkJ0laKkFC/Qpv2AITsm&#10;odnZkN3E1K93hYJvczjXWa5H04iBOldbVjCLYhDEhdU1lwp+vrOnBITzyBoby6TgjxysV5OHJaba&#10;nvmLhtyXIoSwS1FB5X2bSumKigy6yLbEgTvZzqAPsCul7vAcwk0jn+P4VRqsOTRU2NKmouI3742C&#10;+kXj7LLvt5+7o7tk76SP/cEr9Tgd3xYgPI3+Lv53f+gwP5nD7ZlwgVxd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AMhxcMAAADcAAAADwAAAAAAAAAAAAAAAACYAgAAZHJzL2Rv&#10;d25yZXYueG1sUEsFBgAAAAAEAAQA9QAAAIgDAAAAAA==&#10;" path="m2340,c1995,180,1650,360,1260,360,870,360,435,180,,e" filled="f">
                  <v:stroke endarrow="block"/>
                  <v:path arrowok="t" o:connecttype="custom" o:connectlocs="2340,0;1260,360;0,0" o:connectangles="0,0,0"/>
                </v:shape>
                <v:shape id="Freeform 614" o:spid="_x0000_s1303" style="position:absolute;left:2898;top:10254;width:2520;height:540;visibility:visible;mso-wrap-style:square;v-text-anchor:top" coordsize="2520,5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+pWFMMA&#10;AADcAAAADwAAAGRycy9kb3ducmV2LnhtbERPTUvDQBC9C/0PyxR6KXZj0VLSbosIhXpRjL30Nman&#10;SXR3NmanTfrvXUHwNo/3Oevt4J26UBebwAbuZhko4jLYhisDh/fd7RJUFGSLLjAZuFKE7WZ0s8bc&#10;hp7f6FJIpVIIxxwN1CJtrnUsa/IYZ6ElTtwpdB4lwa7StsM+hXun51m20B4bTg01tvRUU/lVnL2B&#10;48dr774/p/fiimc5BJped/hizGQ8PK5ACQ3yL/5z722av3yA32fSBXrz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+pWFMMAAADcAAAADwAAAAAAAAAAAAAAAACYAgAAZHJzL2Rv&#10;d25yZXYueG1sUEsFBgAAAAAEAAQA9QAAAIgDAAAAAA==&#10;" path="m,c420,270,840,540,1260,540,1680,540,2100,270,2520,e" filled="f">
                  <v:stroke endarrow="block"/>
                  <v:path arrowok="t" o:connecttype="custom" o:connectlocs="0,0;1260,540;2520,0" o:connectangles="0,0,0"/>
                </v:shape>
                <v:shape id="Freeform 615" o:spid="_x0000_s1304" style="position:absolute;left:2721;top:10254;width:3420;height:900;visibility:visible;mso-wrap-style:square;v-text-anchor:top" coordsize="3420,9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r+jusEA&#10;AADcAAAADwAAAGRycy9kb3ducmV2LnhtbERPTYvCMBC9C/6HMII3TRUU6RpFFnfxIMJWKe5taMa2&#10;bDMpSdT6782C4G0e73OW68404kbO15YVTMYJCOLC6ppLBafj12gBwgdkjY1lUvAgD+tVv7fEVNs7&#10;/9AtC6WIIexTVFCF0KZS+qIig35sW+LIXawzGCJ0pdQO7zHcNHKaJHNpsObYUGFLnxUVf9nVKJhZ&#10;ossmnN13mR+yfI+m2P5OlRoOus0HiEBdeItf7p2O8xdz+H8mXiBXT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q/o7rBAAAA3AAAAA8AAAAAAAAAAAAAAAAAmAIAAGRycy9kb3du&#10;cmV2LnhtbFBLBQYAAAAABAAEAPUAAACGAwAAAAA=&#10;" path="m,c225,285,450,570,720,720v270,150,600,180,900,180c1920,900,2220,870,2520,720,2820,570,3120,285,3420,e" filled="f">
                  <v:stroke endarrow="block"/>
                  <v:path arrowok="t" o:connecttype="custom" o:connectlocs="0,0;720,720;1620,900;2520,720;3420,0" o:connectangles="0,0,0,0,0"/>
                </v:shape>
                <v:shape id="Freeform 616" o:spid="_x0000_s1305" style="position:absolute;left:2721;top:10254;width:3420;height:840;visibility:visible;mso-wrap-style:square;v-text-anchor:top" coordsize="3420,8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vqOMsIA&#10;AADcAAAADwAAAGRycy9kb3ducmV2LnhtbERPyWrDMBC9F/IPYgK5NXINdhI3SkgKAffSkoWeB2ti&#10;mVojY6m2+/dVodDbPN462/1kWzFQ7xvHCp6WCQjiyumGawW36+lxDcIHZI2tY1LwTR72u9nDFgvt&#10;Rj7TcAm1iCHsC1RgQugKKX1lyKJfuo44cnfXWwwR9rXUPY4x3LYyTZJcWmw4Nhjs6MVQ9Xn5sgpy&#10;l47v2fUjnY5mVb++ZYHv5UapxXw6PIMINIV/8Z+71HH+egW/z8QL5O4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+o4ywgAAANwAAAAPAAAAAAAAAAAAAAAAAJgCAABkcnMvZG93&#10;bnJldi54bWxQSwUGAAAAAAQABAD1AAAAhwMAAAAA&#10;" path="m3420,c3000,300,2580,600,2160,720v-420,120,-900,120,-1260,c540,600,270,300,,e" filled="f">
                  <v:stroke endarrow="block"/>
                  <v:path arrowok="t" o:connecttype="custom" o:connectlocs="3420,0;2160,720;900,720;0,0" o:connectangles="0,0,0,0"/>
                </v:shape>
                <v:shape id="Freeform 617" o:spid="_x0000_s1306" style="position:absolute;left:2721;top:10205;width:6300;height:1320;visibility:visible;mso-wrap-style:square;v-text-anchor:top" coordsize="6300,13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/7ORMQA&#10;AADcAAAADwAAAGRycy9kb3ducmV2LnhtbESPQWvCQBCF7wX/wzJCb3WjhzZEN0EFMYf20Ch4HbJj&#10;EszOhuyq6b/vHAq9zfDevPfNpphcrx40hs6zgeUiAUVce9txY+B8OryloEJEtth7JgM/FKDIZy8b&#10;zKx/8jc9qtgoCeGQoYE2xiHTOtQtOQwLPxCLdvWjwyjr2Gg74lPCXa9XSfKuHXYsDS0OtG+pvlV3&#10;Z2AIO9x1K6wOTf/58VX7iy2PR2Ne59N2DSrSFP/Nf9elFfxUaOUZmUDn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/+zkTEAAAA3AAAAA8AAAAAAAAAAAAAAAAAmAIAAGRycy9k&#10;b3ducmV2LnhtbFBLBQYAAAAABAAEAPUAAACJAwAAAAA=&#10;" path="m,c90,345,180,690,360,900v180,210,390,300,720,360c1410,1320,1800,1290,2340,1260v540,-30,1320,30,1980,-180c4980,870,5640,435,6300,e" filled="f">
                  <v:stroke endarrow="block"/>
                  <v:path arrowok="t" o:connecttype="custom" o:connectlocs="0,0;360,900;1080,1260;2340,1260;4320,1080;6300,0" o:connectangles="0,0,0,0,0,0"/>
                </v:shape>
                <v:shape id="Freeform 618" o:spid="_x0000_s1307" style="position:absolute;left:2541;top:10205;width:6480;height:1770;visibility:visible;mso-wrap-style:square;v-text-anchor:top" coordsize="6480,17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UbMPMAA&#10;AADcAAAADwAAAGRycy9kb3ducmV2LnhtbERPS4vCMBC+L/gfwgje1lTBpVbTIoLg0ccqHodmbIvN&#10;pDax1n9vFoS9zcf3nGXWm1p01LrKsoLJOAJBnFtdcaHg97j5jkE4j6yxtkwKXuQgSwdfS0y0ffKe&#10;uoMvRAhhl6CC0vsmkdLlJRl0Y9sQB+5qW4M+wLaQusVnCDe1nEbRjzRYcWgosaF1Sfnt8DAKriaK&#10;H6uTm53Xvtv1cn65u/yi1GjYrxYgPPX+X/xxb3WYH8/h75lwgUz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4UbMPMAAAADcAAAADwAAAAAAAAAAAAAAAACYAgAAZHJzL2Rvd25y&#10;ZXYueG1sUEsFBgAAAAAEAAQA9QAAAIUDAAAAAA==&#10;" path="m6480,c6030,495,5580,990,5040,1260v-540,270,-1140,300,-1800,360c2580,1680,1590,1770,1080,1620,570,1470,360,990,180,720,,450,,225,,e" filled="f">
                  <v:stroke endarrow="block"/>
                  <v:path arrowok="t" o:connecttype="custom" o:connectlocs="6480,0;5040,1260;3240,1620;1080,1620;180,720;0,0" o:connectangles="0,0,0,0,0,0"/>
                </v:shape>
                <v:shape id="Freeform 619" o:spid="_x0000_s1308" style="position:absolute;left:2301;top:10205;width:7440;height:2340;visibility:visible;mso-wrap-style:square;v-text-anchor:top" coordsize="7440,23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ZLYXsYA&#10;AADcAAAADwAAAGRycy9kb3ducmV2LnhtbESPQU/DMAyF70j8h8hIu7GEHSYoyyaYNmkCacCAAzer&#10;MW1F43RJ1pZ/Px+QuNl6z+99XqxG36qeYmoCW7iZGlDEZXANVxY+3rfXt6BSRnbYBiYLv5Rgtby8&#10;WGDhwsBv1B9ypSSEU4EW6py7QutU1uQxTUNHLNp3iB6zrLHSLuIg4b7VM2Pm2mPD0lBjR+uayp/D&#10;yVsY9l8mPb28fm4eczSn56Ouduve2snV+HAPKtOY/81/1zsn+HeCL8/IBHp5B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ZLYXsYAAADcAAAADwAAAAAAAAAAAAAAAACYAgAAZHJz&#10;L2Rvd25yZXYueG1sUEsFBgAAAAAEAAQA9QAAAIsDAAAAAA==&#10;" path="m240,c120,390,,780,60,1080v60,300,180,540,540,720c960,1980,1530,2130,2220,2160v690,30,1650,180,2520,-180c5610,1620,6525,810,7440,e" filled="f">
                  <v:stroke endarrow="block"/>
                  <v:path arrowok="t" o:connecttype="custom" o:connectlocs="240,0;60,1080;600,1800;2220,2160;4740,1980;7440,0" o:connectangles="0,0,0,0,0,0"/>
                </v:shape>
                <v:shape id="Freeform 620" o:spid="_x0000_s1309" style="position:absolute;left:1851;top:10028;width:8070;height:2730;visibility:visible;mso-wrap-style:square;v-text-anchor:top" coordsize="8070,27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n/+N8IA&#10;AADcAAAADwAAAGRycy9kb3ducmV2LnhtbERPTWvCQBC9F/wPywje6sYeYk1dRYRCpSeNCN6m2Wk2&#10;NDsbMltN++u7gtDbPN7nLNeDb9WFemkCG5hNM1DEVbAN1waO5evjMyiJyBbbwGTghwTWq9HDEgsb&#10;rrynyyHWKoWwFGjAxdgVWkvlyKNMQ0ecuM/Qe4wJ9rW2PV5TuG/1U5bl2mPDqcFhR1tH1dfh2xuY&#10;737f8w93LnO/kFYkL09VLI2ZjIfNC6hIQ/wX391vNs1fzOD2TLpAr/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f/43wgAAANwAAAAPAAAAAAAAAAAAAAAAAJgCAABkcnMvZG93&#10;bnJldi54bWxQSwUGAAAAAAQABAD1AAAAhwMAAAAA&#10;" path="m8070,180c7695,615,7320,1050,6810,1440v-510,390,-930,900,-1800,1080c4140,2700,2400,2730,1590,2520,780,2310,300,1680,150,1260,,840,345,420,690,e" filled="f">
                  <v:stroke endarrow="block"/>
                  <v:path arrowok="t" o:connecttype="custom" o:connectlocs="8070,180;6810,1440;5010,2520;1590,2520;150,1260;690,0" o:connectangles="0,0,0,0,0,0"/>
                </v:shape>
                <v:shape id="Freeform 621" o:spid="_x0000_s1310" style="position:absolute;left:3618;top:10205;width:7020;height:1470;visibility:visible;mso-wrap-style:square;v-text-anchor:top" coordsize="7020,14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6BFtsIA&#10;AADcAAAADwAAAGRycy9kb3ducmV2LnhtbERPS4vCMBC+C/6HMII3TbcHH9Uoy7KCBxUfy6K3oZlt&#10;yzaT0sRa/70RBG/z8T1nvmxNKRqqXWFZwccwAkGcWl1wpuDntBpMQDiPrLG0TAru5GC56HbmmGh7&#10;4wM1R5+JEMIuQQW591UipUtzMuiGtiIO3J+tDfoA60zqGm8h3JQyjqKRNFhwaMixoq+c0v/j1SjY&#10;XuxuvNk4pn2TnS/f65jR/CrV77WfMxCeWv8Wv9xrHeZPY3g+Ey6Qi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7oEW2wgAAANwAAAAPAAAAAAAAAAAAAAAAAJgCAABkcnMvZG93&#10;bnJldi54bWxQSwUGAAAAAAQABAD1AAAAhwMAAAAA&#10;" path="m,c495,525,990,1050,1800,1260v810,210,2190,210,3060,c5730,1050,6375,525,7020,e" filled="f">
                  <v:stroke endarrow="block"/>
                  <v:path arrowok="t" o:connecttype="custom" o:connectlocs="0,0;1800,1260;4860,1260;7020,0" o:connectangles="0,0,0,0"/>
                </v:shape>
                <v:shape id="Freeform 622" o:spid="_x0000_s1311" style="position:absolute;left:3441;top:10205;width:7380;height:1860;visibility:visible;mso-wrap-style:square;v-text-anchor:top" coordsize="7380,18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iX6lcIA&#10;AADcAAAADwAAAGRycy9kb3ducmV2LnhtbERPTUvDQBC9F/wPywje2o0WJMZuixQDvRRsWgRvQ3ZM&#10;gtnZsDu2yb/vCkJv83ifs9qMrldnCrHzbOBxkYEirr3tuDFwOpbzHFQUZIu9ZzIwUYTN+m62wsL6&#10;Cx/oXEmjUgjHAg20IkOhdaxbchgXfiBO3LcPDiXB0Ggb8JLCXa+fsuxZO+w4NbQ40Lal+qf6dQak&#10;+yinKd8vy/evkFey+9z62hnzcD++vYISGuUm/nfvbJr/soS/Z9IFen0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2JfqVwgAAANwAAAAPAAAAAAAAAAAAAAAAAJgCAABkcnMvZG93&#10;bnJldi54bWxQSwUGAAAAAAQABAD1AAAAhwMAAAAA&#10;" path="m7380,c6990,570,6600,1140,5760,1440v-840,300,-2610,420,-3420,360c1530,1740,1290,1380,900,1080,510,780,255,390,,e" filled="f">
                  <v:stroke endarrow="block"/>
                  <v:path arrowok="t" o:connecttype="custom" o:connectlocs="7380,0;5760,1440;2340,1800;900,1080;0,0" o:connectangles="0,0,0,0,0"/>
                </v:shape>
                <v:shape id="Freeform 623" o:spid="_x0000_s1312" style="position:absolute;left:4218;top:7254;width:2340;height:2520;visibility:visible;mso-wrap-style:square;v-text-anchor:top" coordsize="2340,25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eyHMIA&#10;AADcAAAADwAAAGRycy9kb3ducmV2LnhtbERPTWuDQBC9B/oflin0lqwtRRKbTQiCYAlFYpr74E5U&#10;4s6Ku1XTX98tFHqbx/uc7X42nRhpcK1lBc+rCARxZXXLtYLPc7Zcg3AeWWNnmRTcycF+97DYYqLt&#10;xCcaS1+LEMIuQQWN930ipasaMuhWticO3NUOBn2AQy31gFMIN518iaJYGmw5NDTYU9pQdSu/jAL/&#10;nn1/5Lf4mBaXvMjLjC9xx0o9Pc6HNxCeZv8v/nPnOszfvMLvM+ECufs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B7IcwgAAANwAAAAPAAAAAAAAAAAAAAAAAJgCAABkcnMvZG93&#10;bnJldi54bWxQSwUGAAAAAAQABAD1AAAAhwMAAAAA&#10;" path="m2340,c1530,330,720,660,360,1080,,1500,90,2010,180,2520e" filled="f">
                  <v:stroke endarrow="block"/>
                  <v:path arrowok="t" o:connecttype="custom" o:connectlocs="2340,0;360,1080;180,2520" o:connectangles="0,0,0"/>
                </v:shape>
                <v:shape id="Freeform 624" o:spid="_x0000_s1313" style="position:absolute;left:4428;top:7434;width:2130;height:2340;visibility:visible;mso-wrap-style:square;v-text-anchor:top" coordsize="2130,23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v5sMUA&#10;AADcAAAADwAAAGRycy9kb3ducmV2LnhtbERPS2sCMRC+C/0PYQrealalpa5GqUpb9VDwge1x2Ex3&#10;F5PJuom6/ntTKHibj+85o0ljjThT7UvHCrqdBARx5nTJuYLd9v3pFYQPyBqNY1JwJQ+T8UNrhKl2&#10;F17TeRNyEUPYp6igCKFKpfRZQRZ9x1XEkft1tcUQYZ1LXeMlhlsje0nyIi2WHBsKrGhWUHbYnKyC&#10;b7O0ZvrRNYf518/qtP9c9hfHSqn2Y/M2BBGoCXfxv3uh4/zBM/w9Ey+Q4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i/mwxQAAANwAAAAPAAAAAAAAAAAAAAAAAJgCAABkcnMv&#10;ZG93bnJldi54bWxQSwUGAAAAAAQABAD1AAAAigMAAAAA&#10;" path="m2130,c1395,525,660,1050,330,1440,,1830,75,2085,150,2340e" filled="f">
                  <v:stroke endarrow="block"/>
                  <v:path arrowok="t" o:connecttype="custom" o:connectlocs="2130,0;330,1440;150,2340" o:connectangles="0,0,0"/>
                </v:shape>
                <v:shape id="Freeform 625" o:spid="_x0000_s1314" style="position:absolute;left:5481;top:7434;width:1080;height:2340;visibility:visible;mso-wrap-style:square;v-text-anchor:top" coordsize="1080,23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cDtjsQA&#10;AADcAAAADwAAAGRycy9kb3ducmV2LnhtbESPQWvDMAyF74P+B6PCbqudHbo2qxvawWDQw0haelZj&#10;zQmN5RC7afbv58FgN4n39L6nTTG5Tow0hNazhmyhQBDX3rRsNZyO708rECEiG+w8k4ZvClBsZw8b&#10;zI2/c0ljFa1IIRxy1NDE2OdShrohh2Hhe+KkffnBYUzrYKUZ8J7CXSeflVpKhy0nQoM9vTVUX6ub&#10;S9xM2bONe1Qv18OhXH3eLqMirR/n0+4VRKQp/pv/rj9Mqr9ewu8zaQK5/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3A7Y7EAAAA3AAAAA8AAAAAAAAAAAAAAAAAmAIAAGRycy9k&#10;b3ducmV2LnhtbFBLBQYAAAAABAAEAPUAAACJAwAAAAA=&#10;" path="m1080,c1080,,540,1170,,2340e" filled="f">
                  <v:stroke endarrow="block"/>
                  <v:path arrowok="t" o:connecttype="custom" o:connectlocs="1080,0;0,2340" o:connectangles="0,0"/>
                </v:shape>
                <v:shape id="Freeform 626" o:spid="_x0000_s1315" style="position:absolute;left:6141;top:7434;width:420;height:2340;visibility:visible;mso-wrap-style:square;v-text-anchor:top" coordsize="420,21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fvmvMQA&#10;AADcAAAADwAAAGRycy9kb3ducmV2LnhtbERPS2sCMRC+F/ofwgheRLOVUnVrFB9YPAk+Dnqbbsbd&#10;xc1kSaJu++ubguBtPr7njKeNqcSNnC8tK3jrJSCIM6tLzhUc9qvuEIQPyBory6TghzxMJ68vY0y1&#10;vfOWbruQixjCPkUFRQh1KqXPCjLoe7YmjtzZOoMhQpdL7fAew00l+0nyIQ2WHBsKrGlRUHbZXY2C&#10;xddpcJxf3medsmJHv8vN97FDSrVbzewTRKAmPMUP91rH+aMB/D8TL5CT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H75rzEAAAA3AAAAA8AAAAAAAAAAAAAAAAAmAIAAGRycy9k&#10;b3ducmV2LnhtbFBLBQYAAAAABAAEAPUAAACJAwAAAAA=&#10;" path="m420,c270,360,120,720,60,1080,,1440,30,1800,60,2160e" filled="f">
                  <v:stroke endarrow="block"/>
                  <v:path arrowok="t" o:connecttype="custom" o:connectlocs="420,0;60,1170;60,2340" o:connectangles="0,0,0"/>
                </v:shape>
                <v:line id="Line 627" o:spid="_x0000_s1316" style="position:absolute;flip:x;visibility:visible;mso-wrap-style:square" from="6381,7434" to="6561,97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8IOWMUAAADcAAAADwAAAGRycy9kb3ducmV2LnhtbESPQWvCQBCF74X+h2UKvQTdWKHU6Cq1&#10;rVAoHqoePA7ZMQnNzobsVOO/dw6F3uYx73vzZrEaQmvO1KcmsoPJOAdDXEbfcOXgsN+MXsAkQfbY&#10;RiYHV0qwWt7fLbDw8cLfdN5JZTSEU4EOapGusDaVNQVM49gR6+4U+4Cisq+s7/Gi4aG1T3n+bAM2&#10;rBdq7OitpvJn9xu0xmbL79Nptg42y2b0cZSv3Ipzjw/D6xyM0CD/5j/60ys307b6jE5gl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8IOWMUAAADcAAAADwAAAAAAAAAA&#10;AAAAAAChAgAAZHJzL2Rvd25yZXYueG1sUEsFBgAAAAAEAAQA+QAAAJMDAAAAAA==&#10;">
                  <v:stroke endarrow="block"/>
                </v:line>
                <v:shape id="Freeform 628" o:spid="_x0000_s1317" style="position:absolute;left:6561;top:7614;width:210;height:2340;visibility:visible;mso-wrap-style:square;v-text-anchor:top" coordsize="210,23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7qYcIA&#10;AADcAAAADwAAAGRycy9kb3ducmV2LnhtbERPS4vCMBC+C/sfwix403SFFVuNsri46MGDj4u3oRnb&#10;YjPpJlGrv94Igrf5+J4zmbWmFhdyvrKs4KufgCDOra64ULDfLXojED4ga6wtk4IbeZhNPzoTzLS9&#10;8oYu21CIGMI+QwVlCE0mpc9LMuj7tiGO3NE6gyFCV0jt8BrDTS0HSTKUBiuODSU2NC8pP23PRsEw&#10;+V3//cu9Tt0qdfn83tzP3welup/tzxhEoDa8xS/3Usf5aQrPZ+IFcvo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R7uphwgAAANwAAAAPAAAAAAAAAAAAAAAAAJgCAABkcnMvZG93&#10;bnJldi54bWxQSwUGAAAAAAQABAD1AAAAhwMAAAAA&#10;" path="m180,v15,345,30,690,,1080c150,1470,75,1905,,2340e" filled="f">
                  <v:stroke endarrow="block"/>
                  <v:path arrowok="t" o:connecttype="custom" o:connectlocs="180,0;180,1080;0,2340" o:connectangles="0,0,0"/>
                </v:shape>
                <v:line id="Line 629" o:spid="_x0000_s1318" style="position:absolute;visibility:visible;mso-wrap-style:square" from="6741,7614" to="7101,97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eSxNsMAAADcAAAADwAAAGRycy9kb3ducmV2LnhtbESPT2sCMRTE7wW/Q3iCt5rVg9bVKOJS&#10;8GAL/sHzc/PcLG5elk26pt++KRR6HGbmN8xqE20jeup87VjBZJyBIC6drrlScDm/v76B8AFZY+OY&#10;FHyTh8168LLCXLsnH6k/hUokCPscFZgQ2lxKXxqy6MeuJU7e3XUWQ5JdJXWHzwS3jZxm2UxarDkt&#10;GGxpZ6h8nL6sgrkpjnIui8P5s+jrySJ+xOttodRoGLdLEIFi+A//tfdaQSLC75l0BOT6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HksTbDAAAA3AAAAA8AAAAAAAAAAAAA&#10;AAAAoQIAAGRycy9kb3ducmV2LnhtbFBLBQYAAAAABAAEAPkAAACRAwAAAAA=&#10;">
                  <v:stroke endarrow="block"/>
                </v:line>
                <v:shape id="Freeform 630" o:spid="_x0000_s1319" style="position:absolute;left:6921;top:7614;width:420;height:2160;visibility:visible;mso-wrap-style:square;v-text-anchor:top" coordsize="420,21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nEvqMYA&#10;AADcAAAADwAAAGRycy9kb3ducmV2LnhtbESPzWsCMRTE7wX/h/AEL6JZpbSyNYofKD0V/Dist+fm&#10;dXdx87IkUbf9641Q6HGYmd8w03lranEj5yvLCkbDBARxbnXFhYLjYTOYgPABWWNtmRT8kIf5rPMy&#10;xVTbO+/otg+FiBD2KSooQ2hSKX1ekkE/tA1x9L6tMxiidIXUDu8Rbmo5TpI3abDiuFBiQ6uS8sv+&#10;ahSstqf3bHl5XfSrmh39rr/OWZ+U6nXbxQeIQG34D/+1P7WCcTKC55l4BOTs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nEvqMYAAADcAAAADwAAAAAAAAAAAAAAAACYAgAAZHJz&#10;L2Rvd25yZXYueG1sUEsFBgAAAAAEAAQA9QAAAIsDAAAAAA==&#10;" path="m,c150,450,300,900,360,1260v60,360,30,630,,900e" filled="f">
                  <v:stroke endarrow="block"/>
                  <v:path arrowok="t" o:connecttype="custom" o:connectlocs="0,0;360,1260;360,2160" o:connectangles="0,0,0"/>
                </v:shape>
                <v:shape id="Freeform 631" o:spid="_x0000_s1320" style="position:absolute;left:6921;top:7434;width:810;height:2520;visibility:visible;mso-wrap-style:square;v-text-anchor:top" coordsize="810,25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2JIHsMA&#10;AADcAAAADwAAAGRycy9kb3ducmV2LnhtbESPQWvCQBSE74L/YXlCb7ppDqlNXaUootdooddH9rkb&#10;zL6N2dWk/fXdQqHHYWa+YVab0bXiQX1oPCt4XmQgiGuvGzYKPs77+RJEiMgaW8+k4IsCbNbTyQpL&#10;7Qeu6HGKRiQIhxIV2Bi7UspQW3IYFr4jTt7F9w5jkr2RuschwV0r8ywrpMOG04LFjraW6uvp7hSY&#10;26HYvfDna1Udh7GgvbH370Gpp9n4/gYi0hj/w3/to1aQZzn8nklHQK5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2JIHsMAAADcAAAADwAAAAAAAAAAAAAAAACYAgAAZHJzL2Rv&#10;d25yZXYueG1sUEsFBgAAAAAEAAQA9QAAAIgDAAAAAA==&#10;" path="m,c315,420,630,840,720,1260v90,420,-45,840,-180,1260e" filled="f">
                  <v:stroke endarrow="block"/>
                  <v:path arrowok="t" o:connecttype="custom" o:connectlocs="0,0;720,1260;540,2520" o:connectangles="0,0,0"/>
                </v:shape>
                <v:shape id="Freeform 632" o:spid="_x0000_s1321" style="position:absolute;left:3501;top:7194;width:3060;height:2580;visibility:visible;mso-wrap-style:square;v-text-anchor:top" coordsize="3060,25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14UCcUA&#10;AADcAAAADwAAAGRycy9kb3ducmV2LnhtbESPUWvCQBCE3wX/w7GCb3oxgVJST6kFoRCkVFuKb2tu&#10;mwRzeyG3avrve4WCj8PMfMMs14Nr1ZX60Hg2sJgnoIhLbxuuDHwctrNHUEGQLbaeycAPBVivxqMl&#10;5tbf+J2ue6lUhHDI0UAt0uVah7Imh2HuO+LoffveoUTZV9r2eItw1+o0SR60w4bjQo0dvdRUnvcX&#10;ZyDbHQ+b9m0XikJOn7ItvniRZsZMJ8PzEyihQe7h//arNZAmGfydiUdAr3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XhQJxQAAANwAAAAPAAAAAAAAAAAAAAAAAJgCAABkcnMv&#10;ZG93bnJldi54bWxQSwUGAAAAAAQABAD1AAAAigMAAAAA&#10;" path="m3060,60c2235,30,1410,,900,420,390,840,195,1710,,2580e" filled="f">
                  <v:stroke endarrow="block"/>
                  <v:path arrowok="t" o:connecttype="custom" o:connectlocs="3060,60;900,420;0,2580" o:connectangles="0,0,0"/>
                </v:shape>
                <v:shape id="Freeform 633" o:spid="_x0000_s1322" style="position:absolute;left:2781;top:6954;width:3780;height:2820;visibility:visible;mso-wrap-style:square;v-text-anchor:top" coordsize="3780,28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0f+esQA&#10;AADcAAAADwAAAGRycy9kb3ducmV2LnhtbESPT2vCQBTE70K/w/IEb3WjSKipq4hQ6KWH2l68PbIv&#10;f2j2vZhdY+Kn7wqCx2FmfsNsdoNrVE+dr4UNLOYJKOJcbM2lgd+fj9c3UD4gW2yEycBIHnbbl8kG&#10;MytX/qb+GEoVIewzNFCF0GZa+7wih34uLXH0Cukchii7UtsOrxHuGr1MklQ7rDkuVNjSoaL873hx&#10;BuR0Dl9rWY2tXIqiv6XjukkPxsymw/4dVKAhPMOP9qc1sExWcD8Tj4De/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NH/nrEAAAA3AAAAA8AAAAAAAAAAAAAAAAAmAIAAGRycy9k&#10;b3ducmV2LnhtbFBLBQYAAAAABAAEAPUAAACJAwAAAAA=&#10;" path="m3780,300c3060,150,2340,,1800,120,1260,240,840,570,540,1020,240,1470,120,2145,,2820e" filled="f">
                  <v:stroke endarrow="block"/>
                  <v:path arrowok="t" o:connecttype="custom" o:connectlocs="3780,300;1800,120;540,1020;0,2820" o:connectangles="0,0,0,0"/>
                </v:shape>
                <v:shape id="Freeform 634" o:spid="_x0000_s1323" style="position:absolute;left:6921;top:7434;width:1260;height:2340;visibility:visible;mso-wrap-style:square;v-text-anchor:top" coordsize="1260,23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5uHFMUA&#10;AADcAAAADwAAAGRycy9kb3ducmV2LnhtbESPT2vCQBTE7wW/w/IEL0U3ESwSXSVI1Lan1j/3R/aZ&#10;BLNvQ3ZN4rfvFgo9DjPzG2a9HUwtOmpdZVlBPItAEOdWV1wouJz30yUI55E11pZJwZMcbDejlzUm&#10;2vb8Td3JFyJA2CWooPS+SaR0eUkG3cw2xMG72dagD7ItpG6xD3BTy3kUvUmDFYeFEhvalZTfTw+j&#10;wB2H6/5w/lrcPo9x9po28cc1i5WajId0BcLT4P/Df+13rWAeLeD3TDgCcvM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bm4cUxQAAANwAAAAPAAAAAAAAAAAAAAAAAJgCAABkcnMv&#10;ZG93bnJldi54bWxQSwUGAAAAAAQABAD1AAAAigMAAAAA&#10;" path="m,c450,525,900,1050,1080,1440v180,390,90,645,,900e" filled="f">
                  <v:stroke endarrow="block"/>
                  <v:path arrowok="t" o:connecttype="custom" o:connectlocs="0,0;1080,1440;1080,2340" o:connectangles="0,0,0"/>
                </v:shape>
                <v:shape id="Freeform 635" o:spid="_x0000_s1324" style="position:absolute;left:6921;top:7434;width:1470;height:2340;visibility:visible;mso-wrap-style:square;v-text-anchor:top" coordsize="1470,23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oPYMUA&#10;AADcAAAADwAAAGRycy9kb3ducmV2LnhtbESPzWrDMBCE74G+g9hCb4ncBExwI5sQcMghUGoHel2s&#10;rX9qrYyl2m6evioUehxm5hvmkC2mFxONrrWs4HkTgSCurG65VnAr8/UehPPIGnvLpOCbHGTpw+qA&#10;ibYzv9FU+FoECLsEFTTeD4mUrmrIoNvYgTh4H3Y06IMca6lHnAPc9HIbRbE02HJYaHCgU0PVZ/Fl&#10;FJx9N+3ul9dzmRfvPNX3fTcvV6WeHpfjCwhPi/8P/7UvWsE2iuH3TDgCMv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Kg9gxQAAANwAAAAPAAAAAAAAAAAAAAAAAJgCAABkcnMv&#10;ZG93bnJldi54bWxQSwUGAAAAAAQABAD1AAAAigMAAAAA&#10;" path="m,c525,255,1050,510,1260,900v210,390,105,915,,1440e" filled="f">
                  <v:stroke endarrow="block"/>
                  <v:path arrowok="t" o:connecttype="custom" o:connectlocs="0,0;1260,900;1260,2340" o:connectangles="0,0,0"/>
                </v:shape>
                <v:shape id="Freeform 636" o:spid="_x0000_s1325" style="position:absolute;left:6921;top:7434;width:1860;height:2520;visibility:visible;mso-wrap-style:square;v-text-anchor:top" coordsize="1860,25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r5MIcYA&#10;AADcAAAADwAAAGRycy9kb3ducmV2LnhtbESPQWvCQBSE74X+h+UVeqsbFWyJrqIpQgtemirq7TX7&#10;mg3Nvg3ZbRL/vVsQehxm5htmsRpsLTpqfeVYwXiUgCAunK64VLD/3D69gPABWWPtmBRcyMNqeX+3&#10;wFS7nj+oy0MpIoR9igpMCE0qpS8MWfQj1xBH79u1FkOUbSl1i32E21pOkmQmLVYcFww2lBkqfvJf&#10;qyA/b7LidOx1V76a98PXhrPpjpV6fBjWcxCBhvAfvrXftIJJ8gx/Z+IRkMs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r5MIcYAAADcAAAADwAAAAAAAAAAAAAAAACYAgAAZHJz&#10;L2Rvd25yZXYueG1sUEsFBgAAAAAEAAQA9QAAAIsDAAAAAA==&#10;" path="m,c690,150,1380,300,1620,720v240,420,30,1110,-180,1800e" filled="f">
                  <v:stroke endarrow="block"/>
                  <v:path arrowok="t" o:connecttype="custom" o:connectlocs="0,0;1620,720;1440,2520" o:connectangles="0,0,0"/>
                </v:shape>
                <v:shape id="Freeform 637" o:spid="_x0000_s1326" style="position:absolute;left:6921;top:7404;width:2130;height:2370;visibility:visible;mso-wrap-style:square;v-text-anchor:top" coordsize="2130,23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CL5s8IA&#10;AADcAAAADwAAAGRycy9kb3ducmV2LnhtbERPy2rCQBTdC/7DcIXudFJJJaSOUoWilG6MD1xeMreZ&#10;YOZOzIya/n1nUXB5OO/5sreNuFPna8cKXicJCOLS6ZorBYf95zgD4QOyxsYxKfglD8vFcDDHXLsH&#10;7+hehErEEPY5KjAhtLmUvjRk0U9cSxy5H9dZDBF2ldQdPmK4beQ0SWbSYs2xwWBLa0PlpbhZBWlz&#10;3Kzs5ZqdTCjTr7ciXW2+z0q9jPqPdxCB+vAU/7u3WsE0iWvjmXgE5OI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IvmzwgAAANwAAAAPAAAAAAAAAAAAAAAAAJgCAABkcnMvZG93&#10;bnJldi54bWxQSwUGAAAAAAQABAD1AAAAhwMAAAAA&#10;" path="m,30c735,15,1470,,1800,390v330,390,255,1185,180,1980e" filled="f">
                  <v:stroke endarrow="block"/>
                  <v:path arrowok="t" o:connecttype="custom" o:connectlocs="0,30;1800,390;1980,2370" o:connectangles="0,0,0"/>
                </v:shape>
                <v:shape id="Freeform 638" o:spid="_x0000_s1327" style="position:absolute;left:6921;top:7254;width:2430;height:2520;visibility:visible;mso-wrap-style:square;v-text-anchor:top" coordsize="2430,25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TOoAMQA&#10;AADcAAAADwAAAGRycy9kb3ducmV2LnhtbESP3YrCMBSE7wXfIRzBG1lTvRDtGkWURVm98Gcf4NCc&#10;bYrNSWmyte7TG0HwcpiZb5j5srWlaKj2hWMFo2ECgjhzuuBcwc/l62MKwgdkjaVjUnAnD8tFtzPH&#10;VLsbn6g5h1xECPsUFZgQqlRKnxmy6IeuIo7er6sthijrXOoabxFuSzlOkom0WHBcMFjR2lB2Pf9Z&#10;Bd+8Nfv2utk1lbwcjgPDnv+3SvV77eoTRKA2vMOv9k4rGCczeJ6JR0Au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EzqADEAAAA3AAAAA8AAAAAAAAAAAAAAAAAmAIAAGRycy9k&#10;b3ducmV2LnhtbFBLBQYAAAAABAAEAPUAAACJAwAAAAA=&#10;" path="m,180c615,90,1230,,1620,180v390,180,630,690,720,1080c2430,1650,2295,2085,2160,2520e" filled="f">
                  <v:stroke endarrow="block"/>
                  <v:path arrowok="t" o:connecttype="custom" o:connectlocs="0,180;1620,180;2340,1260;2160,2520" o:connectangles="0,0,0,0"/>
                </v:shape>
                <v:shape id="Freeform 639" o:spid="_x0000_s1328" style="position:absolute;left:6921;top:7194;width:2880;height:2580;visibility:visible;mso-wrap-style:square;v-text-anchor:top" coordsize="2880,25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+mWWMQA&#10;AADcAAAADwAAAGRycy9kb3ducmV2LnhtbERPy2rCQBTdC/2H4Ra6M5O4kJA6CX0otNCFtSK6u2Zu&#10;k9DMnZAZY/L3zqLg8nDeq2I0rRiod41lBUkUgyAurW64UrD/2cxTEM4ja2wtk4KJHBT5w2yFmbZX&#10;/qZh5ysRQthlqKD2vsukdGVNBl1kO+LA/dreoA+wr6Tu8RrCTSsXcbyUBhsODTV29FZT+be7GAWX&#10;6bBOPsutTo+nYfl1Orv36TVV6ulxfHkG4Wn0d/G/+0MrWCRhfjgTjoDM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/plljEAAAA3AAAAA8AAAAAAAAAAAAAAAAAmAIAAGRycy9k&#10;b3ducmV2LnhtbFBLBQYAAAAABAAEAPUAAACJAwAAAAA=&#10;" path="m,240c435,135,870,30,1260,60,1650,90,2070,,2340,420v270,420,405,1290,540,2160e" filled="f">
                  <v:stroke endarrow="block"/>
                  <v:path arrowok="t" o:connecttype="custom" o:connectlocs="0,240;1260,60;2340,420;2880,2580" o:connectangles="0,0,0,0"/>
                </v:shape>
                <v:shape id="Freeform 640" o:spid="_x0000_s1329" style="position:absolute;left:6921;top:6954;width:3780;height:3000;visibility:visible;mso-wrap-style:square;v-text-anchor:top" coordsize="3780,30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NTg78YA&#10;AADcAAAADwAAAGRycy9kb3ducmV2LnhtbESPT2sCMRTE70K/Q3iF3mp2PRRZjVJEoR4U/xXp7bF5&#10;3axuXrabqKuf3ggFj8PM/IYZjltbiTM1vnSsIO0mIIhzp0suFOy2s/c+CB+QNVaOScGVPIxHL50h&#10;ZtpdeE3nTShEhLDPUIEJoc6k9Lkhi77rauLo/brGYoiyKaRu8BLhtpK9JPmQFkuOCwZrmhjKj5uT&#10;VeD2Ye/dfHnrm9Xf9PAzW/rvxUmpt9f2cwAiUBue4f/2l1bQS1N4nIlHQI7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NTg78YAAADcAAAADwAAAAAAAAAAAAAAAACYAgAAZHJz&#10;L2Rvd25yZXYueG1sUEsFBgAAAAAEAAQA9QAAAIsDAAAAAA==&#10;" path="m,480c420,300,840,120,1260,120v420,,840,-120,1260,360c2940,960,3360,1980,3780,3000e" filled="f">
                  <v:stroke endarrow="block"/>
                  <v:path arrowok="t" o:connecttype="custom" o:connectlocs="0,480;1260,120;2520,480;3780,3000" o:connectangles="0,0,0,0"/>
                </v:shape>
                <v:shape id="Freeform 641" o:spid="_x0000_s1330" style="position:absolute;left:6921;top:6834;width:3960;height:3120;visibility:visible;mso-wrap-style:square;v-text-anchor:top" coordsize="3960,3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eexsQA&#10;AADcAAAADwAAAGRycy9kb3ducmV2LnhtbESPQWvCQBSE7wX/w/IEb3WzOUgbXUUESSj20OgPeGaf&#10;STD7NmS3Gv313UKhx2FmvmFWm9F24kaDbx1rUPMEBHHlTMu1htNx//oGwgdkg51j0vAgD5v15GWF&#10;mXF3/qJbGWoRIewz1NCE0GdS+qohi37ueuLoXdxgMUQ51NIMeI9w28k0SRbSYstxocGedg1V1/Lb&#10;ahg/ZU6HvFT54v3p3PlDmaJQWs+m43YJItAY/sN/7cJoSFUKv2fiEZDr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RHnsbEAAAA3AAAAA8AAAAAAAAAAAAAAAAAmAIAAGRycy9k&#10;b3ducmV2LnhtbFBLBQYAAAAABAAEAPUAAACJAwAAAAA=&#10;" path="m,600c510,360,1020,120,1440,60,1860,,2190,30,2520,240v330,210,660,600,900,1080c3660,1800,3810,2460,3960,3120e" filled="f">
                  <v:stroke endarrow="block"/>
                  <v:path arrowok="t" o:connecttype="custom" o:connectlocs="0,600;1440,60;2520,240;3420,1320;3960,3120" o:connectangles="0,0,0,0,0"/>
                </v:shape>
                <v:shape id="Text Box 642" o:spid="_x0000_s1331" type="#_x0000_t202" style="position:absolute;left:2241;top:7614;width:10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52NsQA&#10;AADcAAAADwAAAGRycy9kb3ducmV2LnhtbESPT2vCQBTE7wW/w/IEb7qrtqIxG5GWQk8t/gVvj+wz&#10;CWbfhuzWpN++WxB6HGbmN0y66W0t7tT6yrGG6USBIM6dqbjQcDy8j5cgfEA2WDsmDT/kYZMNnlJM&#10;jOt4R/d9KESEsE9QQxlCk0jp85Is+olriKN3da3FEGVbSNNiF+G2ljOlFtJixXGhxIZeS8pv+2+r&#10;4fR5vZyf1VfxZl+azvVKsl1JrUfDfrsGEagP/+FH+8NomE3n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J+djbEAAAA3AAAAA8AAAAAAAAAAAAAAAAAmAIAAGRycy9k&#10;b3ducmV2LnhtbFBLBQYAAAAABAAEAPUAAACJAwAAAAA=&#10;" filled="f" stroked="f">
                  <v:textbox>
                    <w:txbxContent>
                      <w:p w:rsidR="00B739EF" w:rsidRDefault="00B739EF">
                        <w:pPr>
                          <w:rPr>
                            <w:vertAlign w:val="superscript"/>
                          </w:rPr>
                        </w:pPr>
                        <w:r>
                          <w:t>56*10</w:t>
                        </w:r>
                        <w:r>
                          <w:rPr>
                            <w:vertAlign w:val="superscript"/>
                          </w:rPr>
                          <w:t>-6</w:t>
                        </w:r>
                      </w:p>
                    </w:txbxContent>
                  </v:textbox>
                </v:shape>
                <v:shape id="Text Box 643" o:spid="_x0000_s1332" type="#_x0000_t202" style="position:absolute;left:10341;top:7974;width:10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ZfuQsQA&#10;AADcAAAADwAAAGRycy9kb3ducmV2LnhtbESPQWvCQBSE7wX/w/IEb3U3YotG1yAWoaeWpip4e2Sf&#10;STD7NmS3Sfrvu4VCj8PMfMNss9E2oqfO1441JHMFgrhwpuZSw+nz+LgC4QOywcYxafgmD9lu8rDF&#10;1LiBP6jPQykihH2KGqoQ2lRKX1Rk0c9dSxy9m+sshii7UpoOhwi3jVwo9Swt1hwXKmzpUFFxz7+s&#10;hvPb7XpZqvfyxT61gxuVZLuWWs+m434DItAY/sN/7VejYZEs4fdMPAJy9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2X7kLEAAAA3AAAAA8AAAAAAAAAAAAAAAAAmAIAAGRycy9k&#10;b3ducmV2LnhtbFBLBQYAAAAABAAEAPUAAACJAwAAAAA=&#10;" filled="f" stroked="f">
                  <v:textbox>
                    <w:txbxContent>
                      <w:p w:rsidR="00B739EF" w:rsidRDefault="00B739EF">
                        <w:pPr>
                          <w:rPr>
                            <w:vertAlign w:val="superscript"/>
                          </w:rPr>
                        </w:pPr>
                        <w:r>
                          <w:t>56*10</w:t>
                        </w:r>
                        <w:r>
                          <w:rPr>
                            <w:vertAlign w:val="superscript"/>
                          </w:rPr>
                          <w:t>-7</w:t>
                        </w:r>
                      </w:p>
                    </w:txbxContent>
                  </v:textbox>
                </v:shape>
                <v:shape id="Text Box 644" o:spid="_x0000_s1333" type="#_x0000_t202" style="position:absolute;left:2961;top:8334;width:10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tL2cMA&#10;AADcAAAADwAAAGRycy9kb3ducmV2LnhtbESPT4vCMBTE7wt+h/CEva2JootWo4iLsCdl/QfeHs2z&#10;LTYvpcna+u2NIHgcZuY3zGzR2lLcqPaFYw39ngJBnDpTcKbhsF9/jUH4gGywdEwa7uRhMe98zDAx&#10;ruE/uu1CJiKEfYIa8hCqREqf5mTR91xFHL2Lqy2GKOtMmhqbCLelHCj1LS0WHBdyrGiVU3rd/VsN&#10;x83lfBqqbfZjR1XjWiXZTqTWn912OQURqA3v8Kv9azQM+iN4nolHQM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ttL2cMAAADcAAAADwAAAAAAAAAAAAAAAACYAgAAZHJzL2Rv&#10;d25yZXYueG1sUEsFBgAAAAAEAAQA9QAAAIgDAAAAAA==&#10;" filled="f" stroked="f">
                  <v:textbox>
                    <w:txbxContent>
                      <w:p w:rsidR="00B739EF" w:rsidRDefault="00B739EF">
                        <w:pPr>
                          <w:rPr>
                            <w:vertAlign w:val="superscript"/>
                          </w:rPr>
                        </w:pPr>
                        <w:r>
                          <w:t>56*10</w:t>
                        </w:r>
                        <w:r>
                          <w:rPr>
                            <w:vertAlign w:val="superscript"/>
                          </w:rPr>
                          <w:t>-7</w:t>
                        </w:r>
                      </w:p>
                    </w:txbxContent>
                  </v:textbox>
                </v:shape>
                <v:shape id="Text Box 645" o:spid="_x0000_s1334" type="#_x0000_t202" style="position:absolute;left:5481;top:10674;width:10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nVrsQA&#10;AADcAAAADwAAAGRycy9kb3ducmV2LnhtbESPQWvCQBSE70L/w/IKveluxIY2dQ1iEXqqGFvB2yP7&#10;TEKzb0N2a9J/3xUEj8PMfMMs89G24kK9bxxrSGYKBHHpTMOVhq/DdvoCwgdkg61j0vBHHvLVw2SJ&#10;mXED7+lShEpECPsMNdQhdJmUvqzJop+5jjh6Z9dbDFH2lTQ9DhFuWzlXKpUWG44LNXa0qan8KX6t&#10;hu/P8+m4ULvq3T53gxuVZPsqtX56HNdvIAKN4R6+tT+MhnmSwv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IJ1a7EAAAA3AAAAA8AAAAAAAAAAAAAAAAAmAIAAGRycy9k&#10;b3ducmV2LnhtbFBLBQYAAAAABAAEAPUAAACJAwAAAAA=&#10;" filled="f" stroked="f">
                  <v:textbox>
                    <w:txbxContent>
                      <w:p w:rsidR="00B739EF" w:rsidRDefault="00B739EF">
                        <w:pPr>
                          <w:rPr>
                            <w:vertAlign w:val="superscript"/>
                          </w:rPr>
                        </w:pPr>
                        <w:r>
                          <w:t>0,1</w:t>
                        </w:r>
                      </w:p>
                    </w:txbxContent>
                  </v:textbox>
                </v:shape>
                <v:shape id="Text Box 646" o:spid="_x0000_s1335" type="#_x0000_t202" style="position:absolute;left:9261;top:11034;width:10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VwNcQA&#10;AADcAAAADwAAAGRycy9kb3ducmV2LnhtbESPT2vCQBTE7wW/w/IEb7qr2KoxG5GWQk8t/gVvj+wz&#10;CWbfhuzWpN++WxB6HGbmN0y66W0t7tT6yrGG6USBIM6dqbjQcDy8j5cgfEA2WDsmDT/kYZMNnlJM&#10;jOt4R/d9KESEsE9QQxlCk0jp85Is+olriKN3da3FEGVbSNNiF+G2ljOlXqTFiuNCiQ29lpTf9t9W&#10;w+nzejnP1VfxZp+bzvVKsl1JrUfDfrsGEagP/+FH+8NomE0X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1FcDXEAAAA3AAAAA8AAAAAAAAAAAAAAAAAmAIAAGRycy9k&#10;b3ducmV2LnhtbFBLBQYAAAAABAAEAPUAAACJAwAAAAA=&#10;" filled="f" stroked="f">
                  <v:textbox>
                    <w:txbxContent>
                      <w:p w:rsidR="00B739EF" w:rsidRDefault="00B739EF">
                        <w:pPr>
                          <w:rPr>
                            <w:vertAlign w:val="superscript"/>
                          </w:rPr>
                        </w:pPr>
                        <w:r>
                          <w:t>0,1</w:t>
                        </w:r>
                      </w:p>
                    </w:txbxContent>
                  </v:textbox>
                </v:shape>
                <v:shape id="Text Box 647" o:spid="_x0000_s1336" type="#_x0000_t202" style="position:absolute;left:3501;top:11934;width:10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rkR8AA&#10;AADcAAAADwAAAGRycy9kb3ducmV2LnhtbERPTYvCMBC9C/6HMII3TRRX3GoUUQRPK9bdBW9DM7bF&#10;ZlKaaOu/N4eFPT7e92rT2Uo8qfGlYw2TsQJBnDlTcq7h+3IYLUD4gGywckwaXuRhs+73VpgY1/KZ&#10;nmnIRQxhn6CGIoQ6kdJnBVn0Y1cTR+7mGoshwiaXpsE2httKTpWaS4slx4YCa9oVlN3Th9Xw83W7&#10;/s7UKd/bj7p1nZJsP6XWw0G3XYII1IV/8Z/7aDRMJ3FtPBOPgFy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NrkR8AAAADcAAAADwAAAAAAAAAAAAAAAACYAgAAZHJzL2Rvd25y&#10;ZXYueG1sUEsFBgAAAAAEAAQA9QAAAIUDAAAAAA==&#10;" filled="f" stroked="f">
                  <v:textbox>
                    <w:txbxContent>
                      <w:p w:rsidR="00B739EF" w:rsidRDefault="00B739EF">
                        <w:pPr>
                          <w:rPr>
                            <w:vertAlign w:val="superscript"/>
                          </w:rPr>
                        </w:pPr>
                        <w:r>
                          <w:t>0,1</w:t>
                        </w:r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</w:p>
    <w:p w:rsidR="00B739EF" w:rsidRDefault="00B739EF">
      <w:pPr>
        <w:pStyle w:val="a8"/>
        <w:ind w:firstLine="720"/>
        <w:jc w:val="both"/>
        <w:rPr>
          <w:noProof/>
          <w:sz w:val="20"/>
        </w:rPr>
      </w:pPr>
    </w:p>
    <w:p w:rsidR="00B739EF" w:rsidRDefault="00B739EF">
      <w:pPr>
        <w:pStyle w:val="a8"/>
        <w:ind w:firstLine="720"/>
        <w:jc w:val="both"/>
        <w:rPr>
          <w:noProof/>
          <w:sz w:val="24"/>
        </w:rPr>
      </w:pPr>
    </w:p>
    <w:p w:rsidR="00B739EF" w:rsidRDefault="00B739EF">
      <w:pPr>
        <w:pStyle w:val="a8"/>
        <w:ind w:firstLine="720"/>
        <w:jc w:val="both"/>
        <w:rPr>
          <w:sz w:val="24"/>
        </w:rPr>
      </w:pPr>
      <w:r>
        <w:rPr>
          <w:sz w:val="24"/>
        </w:rPr>
        <w:t>Если из одной вершины в другую ведут более одной дуги, все эти дуги можно заменить одной с весом, равным сумме весов этих дуг. Составим систему уравнений Колмогорова-Чепмена для определения вероятностей доступа в помещения. Для этого добавим в граф дуги, ведущие из каждой вершины в саму себя, с весом, равным:</w:t>
      </w:r>
    </w:p>
    <w:p w:rsidR="00B739EF" w:rsidRDefault="00B739EF">
      <w:pPr>
        <w:pStyle w:val="a8"/>
        <w:jc w:val="both"/>
      </w:pPr>
    </w:p>
    <w:p w:rsidR="00B739EF" w:rsidRDefault="00B739EF">
      <w:pPr>
        <w:pStyle w:val="a8"/>
        <w:ind w:left="2880" w:firstLine="720"/>
        <w:jc w:val="both"/>
      </w:pPr>
      <w:r>
        <w:rPr>
          <w:position w:val="-30"/>
        </w:rPr>
        <w:object w:dxaOrig="1300" w:dyaOrig="700">
          <v:shape id="_x0000_i1028" type="#_x0000_t75" style="width:65.25pt;height:35.25pt" o:ole="" fillcolor="window">
            <v:imagedata r:id="rId13" o:title=""/>
          </v:shape>
          <o:OLEObject Type="Embed" ProgID="Equation.DSMT4" ShapeID="_x0000_i1028" DrawAspect="Content" ObjectID="_1488868403" r:id="rId14"/>
        </w:object>
      </w:r>
      <w:r>
        <w:t>,</w:t>
      </w:r>
      <w:r>
        <w:tab/>
      </w:r>
      <w:r>
        <w:tab/>
      </w:r>
      <w:r>
        <w:tab/>
      </w:r>
      <w:r>
        <w:tab/>
      </w:r>
      <w:r>
        <w:tab/>
        <w:t>(2)</w:t>
      </w:r>
    </w:p>
    <w:p w:rsidR="00B739EF" w:rsidRDefault="00B739EF">
      <w:pPr>
        <w:pStyle w:val="a8"/>
        <w:jc w:val="both"/>
        <w:rPr>
          <w:sz w:val="24"/>
        </w:rPr>
      </w:pPr>
    </w:p>
    <w:p w:rsidR="00B739EF" w:rsidRDefault="00B739EF">
      <w:pPr>
        <w:pStyle w:val="a8"/>
        <w:jc w:val="both"/>
        <w:rPr>
          <w:sz w:val="24"/>
        </w:rPr>
      </w:pPr>
      <w:r>
        <w:rPr>
          <w:sz w:val="24"/>
        </w:rPr>
        <w:lastRenderedPageBreak/>
        <w:t>где</w:t>
      </w:r>
      <w:r>
        <w:rPr>
          <w:sz w:val="24"/>
        </w:rPr>
        <w:tab/>
      </w:r>
      <w:r>
        <w:rPr>
          <w:position w:val="-16"/>
          <w:sz w:val="24"/>
        </w:rPr>
        <w:object w:dxaOrig="320" w:dyaOrig="440">
          <v:shape id="_x0000_i1029" type="#_x0000_t75" style="width:15.75pt;height:21.75pt" o:ole="" fillcolor="window">
            <v:imagedata r:id="rId9" o:title=""/>
          </v:shape>
          <o:OLEObject Type="Embed" ProgID="Equation.3" ShapeID="_x0000_i1029" DrawAspect="Content" ObjectID="_1488868404" r:id="rId15"/>
        </w:object>
      </w:r>
      <w:r>
        <w:rPr>
          <w:sz w:val="24"/>
        </w:rPr>
        <w:t xml:space="preserve"> – вес </w:t>
      </w:r>
      <w:r>
        <w:rPr>
          <w:i/>
          <w:sz w:val="24"/>
          <w:lang w:val="de-DE"/>
        </w:rPr>
        <w:t>j</w:t>
      </w:r>
      <w:r>
        <w:rPr>
          <w:sz w:val="24"/>
        </w:rPr>
        <w:t>-й дуги, входящей в данную вершину;</w:t>
      </w:r>
    </w:p>
    <w:p w:rsidR="00B739EF" w:rsidRDefault="00B739EF">
      <w:pPr>
        <w:pStyle w:val="a8"/>
        <w:jc w:val="both"/>
        <w:rPr>
          <w:sz w:val="24"/>
        </w:rPr>
      </w:pPr>
      <w:r>
        <w:rPr>
          <w:sz w:val="24"/>
        </w:rPr>
        <w:tab/>
      </w:r>
      <w:r>
        <w:rPr>
          <w:i/>
          <w:sz w:val="24"/>
          <w:lang w:val="en-US"/>
        </w:rPr>
        <w:t>n</w:t>
      </w:r>
      <w:r>
        <w:rPr>
          <w:sz w:val="24"/>
        </w:rPr>
        <w:t xml:space="preserve"> – количество дуг, входящих в вершину </w:t>
      </w:r>
      <w:r>
        <w:rPr>
          <w:i/>
          <w:sz w:val="24"/>
          <w:lang w:val="en-US"/>
        </w:rPr>
        <w:t>i</w:t>
      </w:r>
      <w:r>
        <w:rPr>
          <w:sz w:val="24"/>
        </w:rPr>
        <w:t>.</w:t>
      </w:r>
    </w:p>
    <w:p w:rsidR="00B739EF" w:rsidRDefault="00B739EF">
      <w:pPr>
        <w:pStyle w:val="a8"/>
        <w:ind w:firstLine="720"/>
        <w:jc w:val="both"/>
        <w:rPr>
          <w:sz w:val="24"/>
        </w:rPr>
      </w:pPr>
      <w:r>
        <w:rPr>
          <w:sz w:val="24"/>
        </w:rPr>
        <w:t>В результате получим следующий граф:</w:t>
      </w:r>
    </w:p>
    <w:p w:rsidR="00B739EF" w:rsidRDefault="00FF3E0F">
      <w:pPr>
        <w:pStyle w:val="a8"/>
        <w:ind w:firstLine="720"/>
        <w:jc w:val="both"/>
      </w:pPr>
      <w:r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929600" behindDoc="0" locked="0" layoutInCell="0" allowOverlap="1">
                <wp:simplePos x="0" y="0"/>
                <wp:positionH relativeFrom="column">
                  <wp:posOffset>2743200</wp:posOffset>
                </wp:positionH>
                <wp:positionV relativeFrom="paragraph">
                  <wp:posOffset>287020</wp:posOffset>
                </wp:positionV>
                <wp:extent cx="1371600" cy="400050"/>
                <wp:effectExtent l="0" t="0" r="0" b="0"/>
                <wp:wrapTopAndBottom/>
                <wp:docPr id="163" name="Group 6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71600" cy="400050"/>
                          <a:chOff x="6021" y="4014"/>
                          <a:chExt cx="2160" cy="630"/>
                        </a:xfrm>
                      </wpg:grpSpPr>
                      <wps:wsp>
                        <wps:cNvPr id="164" name="Freeform 699"/>
                        <wps:cNvSpPr>
                          <a:spLocks/>
                        </wps:cNvSpPr>
                        <wps:spPr bwMode="auto">
                          <a:xfrm>
                            <a:off x="6021" y="4014"/>
                            <a:ext cx="660" cy="630"/>
                          </a:xfrm>
                          <a:custGeom>
                            <a:avLst/>
                            <a:gdLst>
                              <a:gd name="T0" fmla="*/ 420 w 660"/>
                              <a:gd name="T1" fmla="*/ 630 h 630"/>
                              <a:gd name="T2" fmla="*/ 600 w 660"/>
                              <a:gd name="T3" fmla="*/ 90 h 630"/>
                              <a:gd name="T4" fmla="*/ 60 w 660"/>
                              <a:gd name="T5" fmla="*/ 90 h 630"/>
                              <a:gd name="T6" fmla="*/ 240 w 660"/>
                              <a:gd name="T7" fmla="*/ 630 h 6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660" h="630">
                                <a:moveTo>
                                  <a:pt x="420" y="630"/>
                                </a:moveTo>
                                <a:cubicBezTo>
                                  <a:pt x="540" y="405"/>
                                  <a:pt x="660" y="180"/>
                                  <a:pt x="600" y="90"/>
                                </a:cubicBezTo>
                                <a:cubicBezTo>
                                  <a:pt x="540" y="0"/>
                                  <a:pt x="120" y="0"/>
                                  <a:pt x="60" y="90"/>
                                </a:cubicBezTo>
                                <a:cubicBezTo>
                                  <a:pt x="0" y="180"/>
                                  <a:pt x="120" y="405"/>
                                  <a:pt x="240" y="63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5" name="Text Box 700"/>
                        <wps:cNvSpPr txBox="1">
                          <a:spLocks noChangeArrowheads="1"/>
                        </wps:cNvSpPr>
                        <wps:spPr bwMode="auto">
                          <a:xfrm>
                            <a:off x="6741" y="4014"/>
                            <a:ext cx="14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B739EF" w:rsidRDefault="00B739EF">
                              <w:pPr>
                                <w:rPr>
                                  <w:vertAlign w:val="superscript"/>
                                </w:rPr>
                              </w:pPr>
                              <w:r>
                                <w:t>1-1,56*10</w:t>
                              </w:r>
                              <w:r>
                                <w:rPr>
                                  <w:vertAlign w:val="superscript"/>
                                </w:rPr>
                                <w:t>-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98" o:spid="_x0000_s1337" style="position:absolute;left:0;text-align:left;margin-left:3in;margin-top:22.6pt;width:108pt;height:31.5pt;z-index:251929600" coordorigin="6021,4014" coordsize="2160,6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" o:allowincell="f">
                <v:shape id="Freeform 699" o:spid="_x0000_s1338" style="position:absolute;left:6021;top:4014;width:660;height:630;visibility:visible;mso-wrap-style:square;v-text-anchor:top" coordsize="660,6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4A5cMA&#10;AADcAAAADwAAAGRycy9kb3ducmV2LnhtbERP24rCMBB9F/yHMIIvsqYuolKNsqwseAFB3Q8Ym7Ht&#10;bjMpTazVrzeC4NscznVmi8YUoqbK5ZYVDPoRCOLE6pxTBb/Hn48JCOeRNRaWScGNHCzm7dYMY22v&#10;vKf64FMRQtjFqCDzvoyldElGBl3flsSBO9vKoA+wSqWu8BrCTSE/o2gkDeYcGjIs6Tuj5P9wMQr+&#10;kvWpd7rrdb3bFLvSLPPJdnxTqttpvqYgPDX+LX65VzrMHw3h+Uy4QM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m4A5cMAAADcAAAADwAAAAAAAAAAAAAAAACYAgAAZHJzL2Rv&#10;d25yZXYueG1sUEsFBgAAAAAEAAQA9QAAAIgDAAAAAA==&#10;" path="m420,630c540,405,660,180,600,90,540,,120,,60,90,,180,120,405,240,630e" filled="f">
                  <v:stroke endarrow="block"/>
                  <v:path arrowok="t" o:connecttype="custom" o:connectlocs="420,630;600,90;60,90;240,630" o:connectangles="0,0,0,0"/>
                </v:shape>
                <v:shape id="Text Box 700" o:spid="_x0000_s1339" type="#_x0000_t202" style="position:absolute;left:6741;top:4014;width:14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fhZ2MAA&#10;AADcAAAADwAAAGRycy9kb3ducmV2LnhtbERPS4vCMBC+C/6HMMLeNFFW0WoUUYQ9uawv8DY0Y1ts&#10;JqWJtvvvzcKCt/n4nrNYtbYUT6p94VjDcKBAEKfOFJxpOB13/SkIH5ANlo5Jwy95WC27nQUmxjX8&#10;Q89DyEQMYZ+ghjyEKpHSpzlZ9ANXEUfu5mqLIcI6k6bGJobbUo6UmkiLBceGHCva5JTeDw+r4by/&#10;XS+f6jvb2nHVuFZJtjOp9UevXc9BBGrDW/zv/jJx/mQMf8/EC+Ty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fhZ2MAAAADcAAAADwAAAAAAAAAAAAAAAACYAgAAZHJzL2Rvd25y&#10;ZXYueG1sUEsFBgAAAAAEAAQA9QAAAIUDAAAAAA==&#10;" filled="f" stroked="f">
                  <v:textbox>
                    <w:txbxContent>
                      <w:p w:rsidR="00B739EF" w:rsidRDefault="00B739EF">
                        <w:pPr>
                          <w:rPr>
                            <w:vertAlign w:val="superscript"/>
                          </w:rPr>
                        </w:pPr>
                        <w:r>
                          <w:t>1-1,56*10</w:t>
                        </w:r>
                        <w:r>
                          <w:rPr>
                            <w:vertAlign w:val="superscript"/>
                          </w:rPr>
                          <w:t>-4</w:t>
                        </w:r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948032" behindDoc="0" locked="0" layoutInCell="0" allowOverlap="1">
                <wp:simplePos x="0" y="0"/>
                <wp:positionH relativeFrom="column">
                  <wp:posOffset>4914900</wp:posOffset>
                </wp:positionH>
                <wp:positionV relativeFrom="paragraph">
                  <wp:posOffset>2001520</wp:posOffset>
                </wp:positionV>
                <wp:extent cx="457200" cy="228600"/>
                <wp:effectExtent l="0" t="0" r="0" b="0"/>
                <wp:wrapTopAndBottom/>
                <wp:docPr id="162" name="Text Box 7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739EF" w:rsidRDefault="00B739EF">
                            <w:r>
                              <w:t>0,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18" o:spid="_x0000_s1340" type="#_x0000_t202" style="position:absolute;left:0;text-align:left;margin-left:387pt;margin-top:157.6pt;width:36pt;height:18pt;z-index:251948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" o:allowincell="f" filled="f" stroked="f">
                <v:textbox>
                  <w:txbxContent>
                    <w:p w:rsidR="00B739EF" w:rsidRDefault="00B739EF">
                      <w:r>
                        <w:t>0,9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947008" behindDoc="0" locked="0" layoutInCell="0" allowOverlap="1">
                <wp:simplePos x="0" y="0"/>
                <wp:positionH relativeFrom="column">
                  <wp:posOffset>4914900</wp:posOffset>
                </wp:positionH>
                <wp:positionV relativeFrom="paragraph">
                  <wp:posOffset>2230120</wp:posOffset>
                </wp:positionV>
                <wp:extent cx="342900" cy="342900"/>
                <wp:effectExtent l="0" t="0" r="0" b="0"/>
                <wp:wrapTopAndBottom/>
                <wp:docPr id="161" name="Freeform 7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custGeom>
                          <a:avLst/>
                          <a:gdLst>
                            <a:gd name="T0" fmla="*/ 180 w 540"/>
                            <a:gd name="T1" fmla="*/ 540 h 540"/>
                            <a:gd name="T2" fmla="*/ 540 w 540"/>
                            <a:gd name="T3" fmla="*/ 360 h 540"/>
                            <a:gd name="T4" fmla="*/ 180 w 540"/>
                            <a:gd name="T5" fmla="*/ 0 h 540"/>
                            <a:gd name="T6" fmla="*/ 0 w 540"/>
                            <a:gd name="T7" fmla="*/ 360 h 5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0" t="0" r="r" b="b"/>
                          <a:pathLst>
                            <a:path w="540" h="540">
                              <a:moveTo>
                                <a:pt x="180" y="540"/>
                              </a:moveTo>
                              <a:cubicBezTo>
                                <a:pt x="360" y="495"/>
                                <a:pt x="540" y="450"/>
                                <a:pt x="540" y="360"/>
                              </a:cubicBezTo>
                              <a:cubicBezTo>
                                <a:pt x="540" y="270"/>
                                <a:pt x="270" y="0"/>
                                <a:pt x="180" y="0"/>
                              </a:cubicBezTo>
                              <a:cubicBezTo>
                                <a:pt x="90" y="0"/>
                                <a:pt x="45" y="180"/>
                                <a:pt x="0" y="36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BC54A55" id="Freeform 717" o:spid="_x0000_s1026" style="position:absolute;margin-left:387pt;margin-top:175.6pt;width:27pt;height:27pt;z-index:251947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540,5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" o:allowincell="f" path="m180,540c360,495,540,450,540,360,540,270,270,,180,,90,,45,180,,360e" filled="f">
                <v:stroke endarrow="block"/>
                <v:path arrowok="t" o:connecttype="custom" o:connectlocs="114300,342900;342900,228600;114300,0;0,228600" o:connectangles="0,0,0,0"/>
                <w10:wrap type="topAndBottom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945984" behindDoc="0" locked="0" layoutInCell="0" allowOverlap="1">
                <wp:simplePos x="0" y="0"/>
                <wp:positionH relativeFrom="column">
                  <wp:posOffset>4457700</wp:posOffset>
                </wp:positionH>
                <wp:positionV relativeFrom="paragraph">
                  <wp:posOffset>2230120</wp:posOffset>
                </wp:positionV>
                <wp:extent cx="457200" cy="228600"/>
                <wp:effectExtent l="0" t="0" r="0" b="0"/>
                <wp:wrapTopAndBottom/>
                <wp:docPr id="160" name="Text Box 7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739EF" w:rsidRDefault="00B739EF">
                            <w:r>
                              <w:t>0,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16" o:spid="_x0000_s1341" type="#_x0000_t202" style="position:absolute;left:0;text-align:left;margin-left:351pt;margin-top:175.6pt;width:36pt;height:18pt;z-index:251945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" o:allowincell="f" filled="f" stroked="f">
                <v:textbox>
                  <w:txbxContent>
                    <w:p w:rsidR="00B739EF" w:rsidRDefault="00B739EF">
                      <w:r>
                        <w:t>0,8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926528" behindDoc="0" locked="0" layoutInCell="0" allowOverlap="1">
                <wp:simplePos x="0" y="0"/>
                <wp:positionH relativeFrom="column">
                  <wp:posOffset>3429000</wp:posOffset>
                </wp:positionH>
                <wp:positionV relativeFrom="paragraph">
                  <wp:posOffset>1430020</wp:posOffset>
                </wp:positionV>
                <wp:extent cx="914400" cy="228600"/>
                <wp:effectExtent l="0" t="0" r="0" b="0"/>
                <wp:wrapTopAndBottom/>
                <wp:docPr id="159" name="Text Box 6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739EF" w:rsidRDefault="00B739EF">
                            <w:pPr>
                              <w:rPr>
                                <w:vertAlign w:val="superscript"/>
                              </w:rPr>
                            </w:pPr>
                            <w:r>
                              <w:t>1,68*10</w:t>
                            </w:r>
                            <w:r>
                              <w:rPr>
                                <w:vertAlign w:val="superscript"/>
                              </w:rPr>
                              <w:t>-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95" o:spid="_x0000_s1342" type="#_x0000_t202" style="position:absolute;left:0;text-align:left;margin-left:270pt;margin-top:112.6pt;width:1in;height:18pt;z-index:251926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" o:allowincell="f" filled="f" stroked="f">
                <v:textbox>
                  <w:txbxContent>
                    <w:p w:rsidR="00B739EF" w:rsidRDefault="00B739EF">
                      <w:pPr>
                        <w:rPr>
                          <w:vertAlign w:val="superscript"/>
                        </w:rPr>
                      </w:pPr>
                      <w:r>
                        <w:t>1,68*10</w:t>
                      </w:r>
                      <w:r>
                        <w:rPr>
                          <w:vertAlign w:val="superscript"/>
                        </w:rPr>
                        <w:t>-5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943936" behindDoc="0" locked="0" layoutInCell="0" allowOverlap="1">
                <wp:simplePos x="0" y="0"/>
                <wp:positionH relativeFrom="column">
                  <wp:posOffset>3543300</wp:posOffset>
                </wp:positionH>
                <wp:positionV relativeFrom="paragraph">
                  <wp:posOffset>1887220</wp:posOffset>
                </wp:positionV>
                <wp:extent cx="457200" cy="228600"/>
                <wp:effectExtent l="0" t="0" r="0" b="0"/>
                <wp:wrapTopAndBottom/>
                <wp:docPr id="158" name="Text Box 7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739EF" w:rsidRDefault="00B739EF">
                            <w:r>
                              <w:t>0,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14" o:spid="_x0000_s1343" type="#_x0000_t202" style="position:absolute;left:0;text-align:left;margin-left:279pt;margin-top:148.6pt;width:36pt;height:18pt;z-index:251943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" o:allowincell="f" filled="f" stroked="f">
                <v:textbox>
                  <w:txbxContent>
                    <w:p w:rsidR="00B739EF" w:rsidRDefault="00B739EF">
                      <w:r>
                        <w:t>0,9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942912" behindDoc="0" locked="0" layoutInCell="0" allowOverlap="1">
                <wp:simplePos x="0" y="0"/>
                <wp:positionH relativeFrom="column">
                  <wp:posOffset>3543300</wp:posOffset>
                </wp:positionH>
                <wp:positionV relativeFrom="paragraph">
                  <wp:posOffset>2115820</wp:posOffset>
                </wp:positionV>
                <wp:extent cx="247650" cy="342900"/>
                <wp:effectExtent l="0" t="0" r="0" b="0"/>
                <wp:wrapTopAndBottom/>
                <wp:docPr id="157" name="Freeform 7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47650" cy="342900"/>
                        </a:xfrm>
                        <a:custGeom>
                          <a:avLst/>
                          <a:gdLst>
                            <a:gd name="T0" fmla="*/ 360 w 390"/>
                            <a:gd name="T1" fmla="*/ 540 h 540"/>
                            <a:gd name="T2" fmla="*/ 360 w 390"/>
                            <a:gd name="T3" fmla="*/ 180 h 540"/>
                            <a:gd name="T4" fmla="*/ 180 w 390"/>
                            <a:gd name="T5" fmla="*/ 0 h 540"/>
                            <a:gd name="T6" fmla="*/ 0 w 390"/>
                            <a:gd name="T7" fmla="*/ 180 h 540"/>
                            <a:gd name="T8" fmla="*/ 180 w 390"/>
                            <a:gd name="T9" fmla="*/ 540 h 5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</a:cxnLst>
                          <a:rect l="0" t="0" r="r" b="b"/>
                          <a:pathLst>
                            <a:path w="390" h="540">
                              <a:moveTo>
                                <a:pt x="360" y="540"/>
                              </a:moveTo>
                              <a:cubicBezTo>
                                <a:pt x="375" y="405"/>
                                <a:pt x="390" y="270"/>
                                <a:pt x="360" y="180"/>
                              </a:cubicBezTo>
                              <a:cubicBezTo>
                                <a:pt x="330" y="90"/>
                                <a:pt x="240" y="0"/>
                                <a:pt x="180" y="0"/>
                              </a:cubicBezTo>
                              <a:cubicBezTo>
                                <a:pt x="120" y="0"/>
                                <a:pt x="0" y="90"/>
                                <a:pt x="0" y="180"/>
                              </a:cubicBezTo>
                              <a:cubicBezTo>
                                <a:pt x="0" y="270"/>
                                <a:pt x="90" y="405"/>
                                <a:pt x="180" y="54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2DF4229" id="Freeform 713" o:spid="_x0000_s1026" style="position:absolute;margin-left:279pt;margin-top:166.6pt;width:19.5pt;height:27pt;z-index:251942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90,5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" o:allowincell="f" path="m360,540v15,-135,30,-270,,-360c330,90,240,,180,,120,,,90,,180v,90,90,225,180,360e" filled="f">
                <v:stroke endarrow="block"/>
                <v:path arrowok="t" o:connecttype="custom" o:connectlocs="228600,342900;228600,114300;114300,0;0,114300;114300,342900" o:connectangles="0,0,0,0,0"/>
                <w10:wrap type="topAndBottom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937792" behindDoc="0" locked="0" layoutInCell="0" allowOverlap="1">
                <wp:simplePos x="0" y="0"/>
                <wp:positionH relativeFrom="column">
                  <wp:posOffset>2171700</wp:posOffset>
                </wp:positionH>
                <wp:positionV relativeFrom="paragraph">
                  <wp:posOffset>2115820</wp:posOffset>
                </wp:positionV>
                <wp:extent cx="457200" cy="228600"/>
                <wp:effectExtent l="0" t="0" r="0" b="0"/>
                <wp:wrapTopAndBottom/>
                <wp:docPr id="156" name="Text Box 7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739EF" w:rsidRDefault="00B739EF">
                            <w:r>
                              <w:t>0,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08" o:spid="_x0000_s1344" type="#_x0000_t202" style="position:absolute;left:0;text-align:left;margin-left:171pt;margin-top:166.6pt;width:36pt;height:18pt;z-index:251937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" o:allowincell="f" filled="f" stroked="f">
                <v:textbox>
                  <w:txbxContent>
                    <w:p w:rsidR="00B739EF" w:rsidRDefault="00B739EF">
                      <w:r>
                        <w:t>0,9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935744" behindDoc="0" locked="0" layoutInCell="0" allowOverlap="1">
                <wp:simplePos x="0" y="0"/>
                <wp:positionH relativeFrom="column">
                  <wp:posOffset>1600200</wp:posOffset>
                </wp:positionH>
                <wp:positionV relativeFrom="paragraph">
                  <wp:posOffset>2115820</wp:posOffset>
                </wp:positionV>
                <wp:extent cx="457200" cy="228600"/>
                <wp:effectExtent l="0" t="0" r="0" b="0"/>
                <wp:wrapTopAndBottom/>
                <wp:docPr id="155" name="Text Box 7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739EF" w:rsidRDefault="00B739EF">
                            <w:r>
                              <w:t>0,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06" o:spid="_x0000_s1345" type="#_x0000_t202" style="position:absolute;left:0;text-align:left;margin-left:126pt;margin-top:166.6pt;width:36pt;height:18pt;z-index:251935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" o:allowincell="f" filled="f" stroked="f">
                <v:textbox>
                  <w:txbxContent>
                    <w:p w:rsidR="00B739EF" w:rsidRDefault="00B739EF">
                      <w:r>
                        <w:t>0,9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933696" behindDoc="0" locked="0" layoutInCell="0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2115820</wp:posOffset>
                </wp:positionV>
                <wp:extent cx="457200" cy="228600"/>
                <wp:effectExtent l="0" t="0" r="0" b="0"/>
                <wp:wrapTopAndBottom/>
                <wp:docPr id="154" name="Text Box 7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739EF" w:rsidRDefault="00B739EF">
                            <w:r>
                              <w:t>0,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04" o:spid="_x0000_s1346" type="#_x0000_t202" style="position:absolute;left:0;text-align:left;margin-left:36pt;margin-top:166.6pt;width:36pt;height:18pt;z-index:251933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" o:allowincell="f" filled="f" stroked="f">
                <v:textbox>
                  <w:txbxContent>
                    <w:p w:rsidR="00B739EF" w:rsidRDefault="00B739EF">
                      <w:r>
                        <w:t>0,8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931648" behindDoc="0" locked="0" layoutInCell="0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1887220</wp:posOffset>
                </wp:positionV>
                <wp:extent cx="457200" cy="228600"/>
                <wp:effectExtent l="0" t="0" r="0" b="0"/>
                <wp:wrapTopAndBottom/>
                <wp:docPr id="153" name="Text Box 7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739EF" w:rsidRDefault="00B739EF">
                            <w:r>
                              <w:t>0,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02" o:spid="_x0000_s1347" type="#_x0000_t202" style="position:absolute;left:0;text-align:left;margin-left:0;margin-top:148.6pt;width:36pt;height:18pt;z-index:251931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" o:allowincell="f" filled="f" stroked="f">
                <v:textbox>
                  <w:txbxContent>
                    <w:p w:rsidR="00B739EF" w:rsidRDefault="00B739EF">
                      <w:r>
                        <w:t>0,6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930624" behindDoc="0" locked="0" layoutInCell="0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2096770</wp:posOffset>
                </wp:positionV>
                <wp:extent cx="342900" cy="361950"/>
                <wp:effectExtent l="0" t="0" r="0" b="0"/>
                <wp:wrapTopAndBottom/>
                <wp:docPr id="152" name="Freeform 7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342900" cy="361950"/>
                        </a:xfrm>
                        <a:custGeom>
                          <a:avLst/>
                          <a:gdLst>
                            <a:gd name="T0" fmla="*/ 540 w 540"/>
                            <a:gd name="T1" fmla="*/ 570 h 570"/>
                            <a:gd name="T2" fmla="*/ 360 w 540"/>
                            <a:gd name="T3" fmla="*/ 30 h 570"/>
                            <a:gd name="T4" fmla="*/ 0 w 540"/>
                            <a:gd name="T5" fmla="*/ 390 h 570"/>
                            <a:gd name="T6" fmla="*/ 360 w 540"/>
                            <a:gd name="T7" fmla="*/ 570 h 57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0" t="0" r="r" b="b"/>
                          <a:pathLst>
                            <a:path w="540" h="570">
                              <a:moveTo>
                                <a:pt x="540" y="570"/>
                              </a:moveTo>
                              <a:cubicBezTo>
                                <a:pt x="495" y="315"/>
                                <a:pt x="450" y="60"/>
                                <a:pt x="360" y="30"/>
                              </a:cubicBezTo>
                              <a:cubicBezTo>
                                <a:pt x="270" y="0"/>
                                <a:pt x="0" y="300"/>
                                <a:pt x="0" y="390"/>
                              </a:cubicBezTo>
                              <a:cubicBezTo>
                                <a:pt x="0" y="480"/>
                                <a:pt x="180" y="525"/>
                                <a:pt x="360" y="57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BF56E3A" id="Freeform 701" o:spid="_x0000_s1026" style="position:absolute;margin-left:0;margin-top:165.1pt;width:27pt;height:28.5pt;z-index:251930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540,5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" o:allowincell="f" path="m540,570c495,315,450,60,360,30,270,,,300,,390v,90,180,135,360,180e" filled="f">
                <v:stroke endarrow="block"/>
                <v:path arrowok="t" o:connecttype="custom" o:connectlocs="342900,361950;228600,19050;0,247650;228600,361950" o:connectangles="0,0,0,0"/>
                <w10:wrap type="topAndBottom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928576" behindDoc="0" locked="0" layoutInCell="0" allowOverlap="1">
                <wp:simplePos x="0" y="0"/>
                <wp:positionH relativeFrom="column">
                  <wp:posOffset>5029200</wp:posOffset>
                </wp:positionH>
                <wp:positionV relativeFrom="paragraph">
                  <wp:posOffset>966470</wp:posOffset>
                </wp:positionV>
                <wp:extent cx="800100" cy="228600"/>
                <wp:effectExtent l="0" t="0" r="0" b="0"/>
                <wp:wrapTopAndBottom/>
                <wp:docPr id="151" name="Text Box 6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739EF" w:rsidRDefault="00B739EF">
                            <w:pPr>
                              <w:rPr>
                                <w:vertAlign w:val="superscript"/>
                              </w:rPr>
                            </w:pPr>
                            <w:r>
                              <w:t>1,12*10</w:t>
                            </w:r>
                            <w:r>
                              <w:rPr>
                                <w:vertAlign w:val="superscript"/>
                              </w:rPr>
                              <w:t>-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97" o:spid="_x0000_s1348" type="#_x0000_t202" style="position:absolute;left:0;text-align:left;margin-left:396pt;margin-top:76.1pt;width:63pt;height:18pt;z-index:251928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" o:allowincell="f" filled="f" stroked="f">
                <v:textbox>
                  <w:txbxContent>
                    <w:p w:rsidR="00B739EF" w:rsidRDefault="00B739EF">
                      <w:pPr>
                        <w:rPr>
                          <w:vertAlign w:val="superscript"/>
                        </w:rPr>
                      </w:pPr>
                      <w:r>
                        <w:t>1,12*10</w:t>
                      </w:r>
                      <w:r>
                        <w:rPr>
                          <w:vertAlign w:val="superscript"/>
                        </w:rPr>
                        <w:t>-5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927552" behindDoc="0" locked="0" layoutInCell="0" allowOverlap="1">
                <wp:simplePos x="0" y="0"/>
                <wp:positionH relativeFrom="column">
                  <wp:posOffset>4000500</wp:posOffset>
                </wp:positionH>
                <wp:positionV relativeFrom="paragraph">
                  <wp:posOffset>1880870</wp:posOffset>
                </wp:positionV>
                <wp:extent cx="800100" cy="228600"/>
                <wp:effectExtent l="0" t="0" r="0" b="0"/>
                <wp:wrapTopAndBottom/>
                <wp:docPr id="150" name="Text Box 6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739EF" w:rsidRDefault="00B739EF">
                            <w:pPr>
                              <w:rPr>
                                <w:vertAlign w:val="superscript"/>
                              </w:rPr>
                            </w:pPr>
                            <w:r>
                              <w:t>1,12*10</w:t>
                            </w:r>
                            <w:r>
                              <w:rPr>
                                <w:vertAlign w:val="superscript"/>
                              </w:rPr>
                              <w:t>-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96" o:spid="_x0000_s1349" type="#_x0000_t202" style="position:absolute;left:0;text-align:left;margin-left:315pt;margin-top:148.1pt;width:63pt;height:18pt;z-index:251927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" o:allowincell="f" filled="f" stroked="f">
                <v:textbox>
                  <w:txbxContent>
                    <w:p w:rsidR="00B739EF" w:rsidRDefault="00B739EF">
                      <w:pPr>
                        <w:rPr>
                          <w:vertAlign w:val="superscript"/>
                        </w:rPr>
                      </w:pPr>
                      <w:r>
                        <w:t>1,12*10</w:t>
                      </w:r>
                      <w:r>
                        <w:rPr>
                          <w:vertAlign w:val="superscript"/>
                        </w:rPr>
                        <w:t>-5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925504" behindDoc="0" locked="0" layoutInCell="0" allowOverlap="1">
                <wp:simplePos x="0" y="0"/>
                <wp:positionH relativeFrom="column">
                  <wp:posOffset>2743200</wp:posOffset>
                </wp:positionH>
                <wp:positionV relativeFrom="paragraph">
                  <wp:posOffset>1995170</wp:posOffset>
                </wp:positionV>
                <wp:extent cx="914400" cy="228600"/>
                <wp:effectExtent l="0" t="0" r="0" b="0"/>
                <wp:wrapTopAndBottom/>
                <wp:docPr id="149" name="Text Box 6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739EF" w:rsidRDefault="00B739EF">
                            <w:pPr>
                              <w:rPr>
                                <w:vertAlign w:val="superscript"/>
                              </w:rPr>
                            </w:pPr>
                            <w:r>
                              <w:t>1,68*10</w:t>
                            </w:r>
                            <w:r>
                              <w:rPr>
                                <w:vertAlign w:val="superscript"/>
                              </w:rPr>
                              <w:t>-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94" o:spid="_x0000_s1350" type="#_x0000_t202" style="position:absolute;left:0;text-align:left;margin-left:3in;margin-top:157.1pt;width:1in;height:18pt;z-index:251925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" o:allowincell="f" filled="f" stroked="f">
                <v:textbox>
                  <w:txbxContent>
                    <w:p w:rsidR="00B739EF" w:rsidRDefault="00B739EF">
                      <w:pPr>
                        <w:rPr>
                          <w:vertAlign w:val="superscript"/>
                        </w:rPr>
                      </w:pPr>
                      <w:r>
                        <w:t>1,68*10</w:t>
                      </w:r>
                      <w:r>
                        <w:rPr>
                          <w:vertAlign w:val="superscript"/>
                        </w:rPr>
                        <w:t>-5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924480" behindDoc="0" locked="0" layoutInCell="0" allowOverlap="1">
                <wp:simplePos x="0" y="0"/>
                <wp:positionH relativeFrom="column">
                  <wp:posOffset>2171700</wp:posOffset>
                </wp:positionH>
                <wp:positionV relativeFrom="paragraph">
                  <wp:posOffset>1880870</wp:posOffset>
                </wp:positionV>
                <wp:extent cx="914400" cy="228600"/>
                <wp:effectExtent l="0" t="0" r="0" b="0"/>
                <wp:wrapTopAndBottom/>
                <wp:docPr id="148" name="Text Box 6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739EF" w:rsidRDefault="00B739EF">
                            <w:pPr>
                              <w:rPr>
                                <w:vertAlign w:val="superscript"/>
                              </w:rPr>
                            </w:pPr>
                            <w:r>
                              <w:t>1,68*10</w:t>
                            </w:r>
                            <w:r>
                              <w:rPr>
                                <w:vertAlign w:val="superscript"/>
                              </w:rPr>
                              <w:t>-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93" o:spid="_x0000_s1351" type="#_x0000_t202" style="position:absolute;left:0;text-align:left;margin-left:171pt;margin-top:148.1pt;width:1in;height:18pt;z-index:251924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" o:allowincell="f" filled="f" stroked="f">
                <v:textbox>
                  <w:txbxContent>
                    <w:p w:rsidR="00B739EF" w:rsidRDefault="00B739EF">
                      <w:pPr>
                        <w:rPr>
                          <w:vertAlign w:val="superscript"/>
                        </w:rPr>
                      </w:pPr>
                      <w:r>
                        <w:t>1,68*10</w:t>
                      </w:r>
                      <w:r>
                        <w:rPr>
                          <w:vertAlign w:val="superscript"/>
                        </w:rPr>
                        <w:t>-5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923456" behindDoc="0" locked="0" layoutInCell="0" allowOverlap="1">
                <wp:simplePos x="0" y="0"/>
                <wp:positionH relativeFrom="column">
                  <wp:posOffset>1714500</wp:posOffset>
                </wp:positionH>
                <wp:positionV relativeFrom="paragraph">
                  <wp:posOffset>1880870</wp:posOffset>
                </wp:positionV>
                <wp:extent cx="685800" cy="228600"/>
                <wp:effectExtent l="0" t="0" r="0" b="0"/>
                <wp:wrapTopAndBottom/>
                <wp:docPr id="147" name="Text Box 6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8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739EF" w:rsidRDefault="00B739EF">
                            <w:pPr>
                              <w:rPr>
                                <w:vertAlign w:val="superscript"/>
                              </w:rPr>
                            </w:pPr>
                            <w:r>
                              <w:t>56*10</w:t>
                            </w:r>
                            <w:r>
                              <w:rPr>
                                <w:vertAlign w:val="superscript"/>
                              </w:rPr>
                              <w:t>-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92" o:spid="_x0000_s1352" type="#_x0000_t202" style="position:absolute;left:0;text-align:left;margin-left:135pt;margin-top:148.1pt;width:54pt;height:18pt;z-index:251923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" o:allowincell="f" filled="f" stroked="f">
                <v:textbox>
                  <w:txbxContent>
                    <w:p w:rsidR="00B739EF" w:rsidRDefault="00B739EF">
                      <w:pPr>
                        <w:rPr>
                          <w:vertAlign w:val="superscript"/>
                        </w:rPr>
                      </w:pPr>
                      <w:r>
                        <w:t>56*10</w:t>
                      </w:r>
                      <w:r>
                        <w:rPr>
                          <w:vertAlign w:val="superscript"/>
                        </w:rPr>
                        <w:t>-7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922432" behindDoc="0" locked="0" layoutInCell="0" allowOverlap="1">
                <wp:simplePos x="0" y="0"/>
                <wp:positionH relativeFrom="column">
                  <wp:posOffset>1257300</wp:posOffset>
                </wp:positionH>
                <wp:positionV relativeFrom="paragraph">
                  <wp:posOffset>1423670</wp:posOffset>
                </wp:positionV>
                <wp:extent cx="800100" cy="228600"/>
                <wp:effectExtent l="0" t="0" r="0" b="0"/>
                <wp:wrapTopAndBottom/>
                <wp:docPr id="146" name="Text Box 6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739EF" w:rsidRDefault="00B739EF">
                            <w:pPr>
                              <w:rPr>
                                <w:vertAlign w:val="superscript"/>
                              </w:rPr>
                            </w:pPr>
                            <w:r>
                              <w:t>1,12*10</w:t>
                            </w:r>
                            <w:r>
                              <w:rPr>
                                <w:vertAlign w:val="superscript"/>
                              </w:rPr>
                              <w:t>-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91" o:spid="_x0000_s1353" type="#_x0000_t202" style="position:absolute;left:0;text-align:left;margin-left:99pt;margin-top:112.1pt;width:63pt;height:18pt;z-index:251922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" o:allowincell="f" filled="f" stroked="f">
                <v:textbox>
                  <w:txbxContent>
                    <w:p w:rsidR="00B739EF" w:rsidRDefault="00B739EF">
                      <w:pPr>
                        <w:rPr>
                          <w:vertAlign w:val="superscript"/>
                        </w:rPr>
                      </w:pPr>
                      <w:r>
                        <w:t>1,12*10</w:t>
                      </w:r>
                      <w:r>
                        <w:rPr>
                          <w:vertAlign w:val="superscript"/>
                        </w:rPr>
                        <w:t>-5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918336" behindDoc="0" locked="0" layoutInCell="0" allowOverlap="1">
                <wp:simplePos x="0" y="0"/>
                <wp:positionH relativeFrom="column">
                  <wp:posOffset>476250</wp:posOffset>
                </wp:positionH>
                <wp:positionV relativeFrom="paragraph">
                  <wp:posOffset>1468120</wp:posOffset>
                </wp:positionV>
                <wp:extent cx="685800" cy="228600"/>
                <wp:effectExtent l="0" t="0" r="0" b="0"/>
                <wp:wrapTopAndBottom/>
                <wp:docPr id="145" name="Text Box 6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8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739EF" w:rsidRDefault="00B739EF">
                            <w:pPr>
                              <w:rPr>
                                <w:vertAlign w:val="superscript"/>
                              </w:rPr>
                            </w:pPr>
                            <w:r>
                              <w:t>56*10</w:t>
                            </w:r>
                            <w:r>
                              <w:rPr>
                                <w:vertAlign w:val="superscript"/>
                              </w:rPr>
                              <w:t>-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87" o:spid="_x0000_s1354" type="#_x0000_t202" style="position:absolute;left:0;text-align:left;margin-left:37.5pt;margin-top:115.6pt;width:54pt;height:18pt;z-index:251918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" o:allowincell="f" filled="f" stroked="f">
                <v:textbox>
                  <w:txbxContent>
                    <w:p w:rsidR="00B739EF" w:rsidRDefault="00B739EF">
                      <w:pPr>
                        <w:rPr>
                          <w:vertAlign w:val="superscript"/>
                        </w:rPr>
                      </w:pPr>
                      <w:r>
                        <w:t>56*10</w:t>
                      </w:r>
                      <w:r>
                        <w:rPr>
                          <w:vertAlign w:val="superscript"/>
                        </w:rPr>
                        <w:t>-7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917312" behindDoc="0" locked="0" layoutInCell="0" allowOverlap="1">
                <wp:simplePos x="0" y="0"/>
                <wp:positionH relativeFrom="column">
                  <wp:posOffset>4686300</wp:posOffset>
                </wp:positionH>
                <wp:positionV relativeFrom="paragraph">
                  <wp:posOffset>1537970</wp:posOffset>
                </wp:positionV>
                <wp:extent cx="685800" cy="228600"/>
                <wp:effectExtent l="0" t="0" r="0" b="0"/>
                <wp:wrapTopAndBottom/>
                <wp:docPr id="144" name="Text Box 6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8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739EF" w:rsidRDefault="00B739EF">
                            <w:pPr>
                              <w:rPr>
                                <w:vertAlign w:val="superscript"/>
                              </w:rPr>
                            </w:pPr>
                            <w:r>
                              <w:t>56*10</w:t>
                            </w:r>
                            <w:r>
                              <w:rPr>
                                <w:vertAlign w:val="superscript"/>
                              </w:rPr>
                              <w:t>-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86" o:spid="_x0000_s1355" type="#_x0000_t202" style="position:absolute;left:0;text-align:left;margin-left:369pt;margin-top:121.1pt;width:54pt;height:18pt;z-index:251917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" o:allowincell="f" filled="f" stroked="f">
                <v:textbox>
                  <w:txbxContent>
                    <w:p w:rsidR="00B739EF" w:rsidRDefault="00B739EF">
                      <w:pPr>
                        <w:rPr>
                          <w:vertAlign w:val="superscript"/>
                        </w:rPr>
                      </w:pPr>
                      <w:r>
                        <w:t>56*10</w:t>
                      </w:r>
                      <w:r>
                        <w:rPr>
                          <w:vertAlign w:val="superscript"/>
                        </w:rPr>
                        <w:t>-7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916288" behindDoc="0" locked="0" layoutInCell="0" allowOverlap="1">
                <wp:simplePos x="0" y="0"/>
                <wp:positionH relativeFrom="column">
                  <wp:posOffset>19050</wp:posOffset>
                </wp:positionH>
                <wp:positionV relativeFrom="paragraph">
                  <wp:posOffset>1010920</wp:posOffset>
                </wp:positionV>
                <wp:extent cx="685800" cy="228600"/>
                <wp:effectExtent l="0" t="0" r="0" b="0"/>
                <wp:wrapTopAndBottom/>
                <wp:docPr id="143" name="Text Box 6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8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739EF" w:rsidRDefault="00B739EF">
                            <w:pPr>
                              <w:rPr>
                                <w:vertAlign w:val="superscript"/>
                              </w:rPr>
                            </w:pPr>
                            <w:r>
                              <w:t>56*10</w:t>
                            </w:r>
                            <w:r>
                              <w:rPr>
                                <w:vertAlign w:val="superscript"/>
                              </w:rPr>
                              <w:t>-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85" o:spid="_x0000_s1356" type="#_x0000_t202" style="position:absolute;left:0;text-align:left;margin-left:1.5pt;margin-top:79.6pt;width:54pt;height:18pt;z-index:251916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" o:allowincell="f" filled="f" stroked="f">
                <v:textbox>
                  <w:txbxContent>
                    <w:p w:rsidR="00B739EF" w:rsidRDefault="00B739EF">
                      <w:pPr>
                        <w:rPr>
                          <w:vertAlign w:val="superscript"/>
                        </w:rPr>
                      </w:pPr>
                      <w:r>
                        <w:t>56*10</w:t>
                      </w:r>
                      <w:r>
                        <w:rPr>
                          <w:vertAlign w:val="superscript"/>
                        </w:rPr>
                        <w:t>-6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915264" behindDoc="0" locked="0" layoutInCell="0" allowOverlap="1">
                <wp:simplePos x="0" y="0"/>
                <wp:positionH relativeFrom="column">
                  <wp:posOffset>2990850</wp:posOffset>
                </wp:positionH>
                <wp:positionV relativeFrom="paragraph">
                  <wp:posOffset>515620</wp:posOffset>
                </wp:positionV>
                <wp:extent cx="2514600" cy="1981200"/>
                <wp:effectExtent l="0" t="0" r="0" b="0"/>
                <wp:wrapTopAndBottom/>
                <wp:docPr id="142" name="Freeform 6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514600" cy="1981200"/>
                        </a:xfrm>
                        <a:custGeom>
                          <a:avLst/>
                          <a:gdLst>
                            <a:gd name="T0" fmla="*/ 0 w 3960"/>
                            <a:gd name="T1" fmla="*/ 600 h 3120"/>
                            <a:gd name="T2" fmla="*/ 1440 w 3960"/>
                            <a:gd name="T3" fmla="*/ 60 h 3120"/>
                            <a:gd name="T4" fmla="*/ 2520 w 3960"/>
                            <a:gd name="T5" fmla="*/ 240 h 3120"/>
                            <a:gd name="T6" fmla="*/ 3420 w 3960"/>
                            <a:gd name="T7" fmla="*/ 1320 h 3120"/>
                            <a:gd name="T8" fmla="*/ 3960 w 3960"/>
                            <a:gd name="T9" fmla="*/ 3120 h 312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</a:cxnLst>
                          <a:rect l="0" t="0" r="r" b="b"/>
                          <a:pathLst>
                            <a:path w="3960" h="3120">
                              <a:moveTo>
                                <a:pt x="0" y="600"/>
                              </a:moveTo>
                              <a:cubicBezTo>
                                <a:pt x="510" y="360"/>
                                <a:pt x="1020" y="120"/>
                                <a:pt x="1440" y="60"/>
                              </a:cubicBezTo>
                              <a:cubicBezTo>
                                <a:pt x="1860" y="0"/>
                                <a:pt x="2190" y="30"/>
                                <a:pt x="2520" y="240"/>
                              </a:cubicBezTo>
                              <a:cubicBezTo>
                                <a:pt x="2850" y="450"/>
                                <a:pt x="3180" y="840"/>
                                <a:pt x="3420" y="1320"/>
                              </a:cubicBezTo>
                              <a:cubicBezTo>
                                <a:pt x="3660" y="1800"/>
                                <a:pt x="3810" y="2460"/>
                                <a:pt x="3960" y="312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F80B787" id="Freeform 684" o:spid="_x0000_s1026" style="position:absolute;margin-left:235.5pt;margin-top:40.6pt;width:198pt;height:156pt;z-index:251915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960,31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" o:allowincell="f" path="m,600c510,360,1020,120,1440,60,1860,,2190,30,2520,240v330,210,660,600,900,1080c3660,1800,3810,2460,3960,3120e" filled="f">
                <v:stroke endarrow="block"/>
                <v:path arrowok="t" o:connecttype="custom" o:connectlocs="0,381000;914400,38100;1600200,152400;2171700,838200;2514600,1981200" o:connectangles="0,0,0,0,0"/>
                <w10:wrap type="topAndBottom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914240" behindDoc="0" locked="0" layoutInCell="0" allowOverlap="1">
                <wp:simplePos x="0" y="0"/>
                <wp:positionH relativeFrom="column">
                  <wp:posOffset>2990850</wp:posOffset>
                </wp:positionH>
                <wp:positionV relativeFrom="paragraph">
                  <wp:posOffset>744220</wp:posOffset>
                </wp:positionV>
                <wp:extent cx="1828800" cy="1638300"/>
                <wp:effectExtent l="0" t="0" r="0" b="0"/>
                <wp:wrapTopAndBottom/>
                <wp:docPr id="141" name="Freeform 6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828800" cy="1638300"/>
                        </a:xfrm>
                        <a:custGeom>
                          <a:avLst/>
                          <a:gdLst>
                            <a:gd name="T0" fmla="*/ 0 w 2880"/>
                            <a:gd name="T1" fmla="*/ 240 h 2580"/>
                            <a:gd name="T2" fmla="*/ 1260 w 2880"/>
                            <a:gd name="T3" fmla="*/ 60 h 2580"/>
                            <a:gd name="T4" fmla="*/ 2340 w 2880"/>
                            <a:gd name="T5" fmla="*/ 420 h 2580"/>
                            <a:gd name="T6" fmla="*/ 2880 w 2880"/>
                            <a:gd name="T7" fmla="*/ 2580 h 258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0" t="0" r="r" b="b"/>
                          <a:pathLst>
                            <a:path w="2880" h="2580">
                              <a:moveTo>
                                <a:pt x="0" y="240"/>
                              </a:moveTo>
                              <a:cubicBezTo>
                                <a:pt x="435" y="135"/>
                                <a:pt x="870" y="30"/>
                                <a:pt x="1260" y="60"/>
                              </a:cubicBezTo>
                              <a:cubicBezTo>
                                <a:pt x="1650" y="90"/>
                                <a:pt x="2070" y="0"/>
                                <a:pt x="2340" y="420"/>
                              </a:cubicBezTo>
                              <a:cubicBezTo>
                                <a:pt x="2610" y="840"/>
                                <a:pt x="2745" y="1710"/>
                                <a:pt x="2880" y="258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0BAAC0D" id="Freeform 683" o:spid="_x0000_s1026" style="position:absolute;margin-left:235.5pt;margin-top:58.6pt;width:2in;height:129pt;z-index:251914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880,25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" o:allowincell="f" path="m,240c435,135,870,30,1260,60,1650,90,2070,,2340,420v270,420,405,1290,540,2160e" filled="f">
                <v:stroke endarrow="block"/>
                <v:path arrowok="t" o:connecttype="custom" o:connectlocs="0,152400;800100,38100;1485900,266700;1828800,1638300" o:connectangles="0,0,0,0"/>
                <w10:wrap type="topAndBottom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913216" behindDoc="0" locked="0" layoutInCell="0" allowOverlap="1">
                <wp:simplePos x="0" y="0"/>
                <wp:positionH relativeFrom="column">
                  <wp:posOffset>2990850</wp:posOffset>
                </wp:positionH>
                <wp:positionV relativeFrom="paragraph">
                  <wp:posOffset>782320</wp:posOffset>
                </wp:positionV>
                <wp:extent cx="1543050" cy="1600200"/>
                <wp:effectExtent l="0" t="0" r="0" b="0"/>
                <wp:wrapTopAndBottom/>
                <wp:docPr id="140" name="Freeform 6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543050" cy="1600200"/>
                        </a:xfrm>
                        <a:custGeom>
                          <a:avLst/>
                          <a:gdLst>
                            <a:gd name="T0" fmla="*/ 0 w 2430"/>
                            <a:gd name="T1" fmla="*/ 180 h 2520"/>
                            <a:gd name="T2" fmla="*/ 1620 w 2430"/>
                            <a:gd name="T3" fmla="*/ 180 h 2520"/>
                            <a:gd name="T4" fmla="*/ 2340 w 2430"/>
                            <a:gd name="T5" fmla="*/ 1260 h 2520"/>
                            <a:gd name="T6" fmla="*/ 2160 w 2430"/>
                            <a:gd name="T7" fmla="*/ 2520 h 252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0" t="0" r="r" b="b"/>
                          <a:pathLst>
                            <a:path w="2430" h="2520">
                              <a:moveTo>
                                <a:pt x="0" y="180"/>
                              </a:moveTo>
                              <a:cubicBezTo>
                                <a:pt x="615" y="90"/>
                                <a:pt x="1230" y="0"/>
                                <a:pt x="1620" y="180"/>
                              </a:cubicBezTo>
                              <a:cubicBezTo>
                                <a:pt x="2010" y="360"/>
                                <a:pt x="2250" y="870"/>
                                <a:pt x="2340" y="1260"/>
                              </a:cubicBezTo>
                              <a:cubicBezTo>
                                <a:pt x="2430" y="1650"/>
                                <a:pt x="2295" y="2085"/>
                                <a:pt x="2160" y="252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B9CA79" id="Freeform 682" o:spid="_x0000_s1026" style="position:absolute;margin-left:235.5pt;margin-top:61.6pt;width:121.5pt;height:126pt;z-index:251913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430,25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" o:allowincell="f" path="m,180c615,90,1230,,1620,180v390,180,630,690,720,1080c2430,1650,2295,2085,2160,2520e" filled="f">
                <v:stroke endarrow="block"/>
                <v:path arrowok="t" o:connecttype="custom" o:connectlocs="0,114300;1028700,114300;1485900,800100;1371600,1600200" o:connectangles="0,0,0,0"/>
                <w10:wrap type="topAndBottom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912192" behindDoc="0" locked="0" layoutInCell="0" allowOverlap="1">
                <wp:simplePos x="0" y="0"/>
                <wp:positionH relativeFrom="column">
                  <wp:posOffset>2990850</wp:posOffset>
                </wp:positionH>
                <wp:positionV relativeFrom="paragraph">
                  <wp:posOffset>896620</wp:posOffset>
                </wp:positionV>
                <wp:extent cx="1181100" cy="1600200"/>
                <wp:effectExtent l="0" t="0" r="0" b="0"/>
                <wp:wrapTopAndBottom/>
                <wp:docPr id="139" name="Freeform 6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81100" cy="1600200"/>
                        </a:xfrm>
                        <a:custGeom>
                          <a:avLst/>
                          <a:gdLst>
                            <a:gd name="T0" fmla="*/ 0 w 1860"/>
                            <a:gd name="T1" fmla="*/ 0 h 2520"/>
                            <a:gd name="T2" fmla="*/ 1620 w 1860"/>
                            <a:gd name="T3" fmla="*/ 720 h 2520"/>
                            <a:gd name="T4" fmla="*/ 1440 w 1860"/>
                            <a:gd name="T5" fmla="*/ 2520 h 252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860" h="2520">
                              <a:moveTo>
                                <a:pt x="0" y="0"/>
                              </a:moveTo>
                              <a:cubicBezTo>
                                <a:pt x="690" y="150"/>
                                <a:pt x="1380" y="300"/>
                                <a:pt x="1620" y="720"/>
                              </a:cubicBezTo>
                              <a:cubicBezTo>
                                <a:pt x="1860" y="1140"/>
                                <a:pt x="1650" y="1830"/>
                                <a:pt x="1440" y="252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2C7D3AC" id="Freeform 681" o:spid="_x0000_s1026" style="position:absolute;margin-left:235.5pt;margin-top:70.6pt;width:93pt;height:126pt;z-index:251912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860,25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" o:allowincell="f" path="m,c690,150,1380,300,1620,720v240,420,30,1110,-180,1800e" filled="f">
                <v:stroke endarrow="block"/>
                <v:path arrowok="t" o:connecttype="custom" o:connectlocs="0,0;1028700,457200;914400,1600200" o:connectangles="0,0,0"/>
                <w10:wrap type="topAndBottom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911168" behindDoc="0" locked="0" layoutInCell="0" allowOverlap="1">
                <wp:simplePos x="0" y="0"/>
                <wp:positionH relativeFrom="column">
                  <wp:posOffset>361950</wp:posOffset>
                </wp:positionH>
                <wp:positionV relativeFrom="paragraph">
                  <wp:posOffset>591820</wp:posOffset>
                </wp:positionV>
                <wp:extent cx="2400300" cy="1790700"/>
                <wp:effectExtent l="0" t="0" r="0" b="0"/>
                <wp:wrapTopAndBottom/>
                <wp:docPr id="138" name="Freeform 6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400300" cy="1790700"/>
                        </a:xfrm>
                        <a:custGeom>
                          <a:avLst/>
                          <a:gdLst>
                            <a:gd name="T0" fmla="*/ 3780 w 3780"/>
                            <a:gd name="T1" fmla="*/ 300 h 2820"/>
                            <a:gd name="T2" fmla="*/ 1800 w 3780"/>
                            <a:gd name="T3" fmla="*/ 120 h 2820"/>
                            <a:gd name="T4" fmla="*/ 540 w 3780"/>
                            <a:gd name="T5" fmla="*/ 1020 h 2820"/>
                            <a:gd name="T6" fmla="*/ 0 w 3780"/>
                            <a:gd name="T7" fmla="*/ 2820 h 282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0" t="0" r="r" b="b"/>
                          <a:pathLst>
                            <a:path w="3780" h="2820">
                              <a:moveTo>
                                <a:pt x="3780" y="300"/>
                              </a:moveTo>
                              <a:cubicBezTo>
                                <a:pt x="3060" y="150"/>
                                <a:pt x="2340" y="0"/>
                                <a:pt x="1800" y="120"/>
                              </a:cubicBezTo>
                              <a:cubicBezTo>
                                <a:pt x="1260" y="240"/>
                                <a:pt x="840" y="570"/>
                                <a:pt x="540" y="1020"/>
                              </a:cubicBezTo>
                              <a:cubicBezTo>
                                <a:pt x="240" y="1470"/>
                                <a:pt x="120" y="2145"/>
                                <a:pt x="0" y="282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D34423A" id="Freeform 680" o:spid="_x0000_s1026" style="position:absolute;margin-left:28.5pt;margin-top:46.6pt;width:189pt;height:141pt;z-index:251911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780,28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" o:allowincell="f" path="m3780,300c3060,150,2340,,1800,120,1260,240,840,570,540,1020,240,1470,120,2145,,2820e" filled="f">
                <v:stroke endarrow="block"/>
                <v:path arrowok="t" o:connecttype="custom" o:connectlocs="2400300,190500;1143000,76200;342900,647700;0,1790700" o:connectangles="0,0,0,0"/>
                <w10:wrap type="topAndBottom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910144" behindDoc="0" locked="0" layoutInCell="0" allowOverlap="1">
                <wp:simplePos x="0" y="0"/>
                <wp:positionH relativeFrom="column">
                  <wp:posOffset>819150</wp:posOffset>
                </wp:positionH>
                <wp:positionV relativeFrom="paragraph">
                  <wp:posOffset>744220</wp:posOffset>
                </wp:positionV>
                <wp:extent cx="1943100" cy="1638300"/>
                <wp:effectExtent l="0" t="0" r="0" b="0"/>
                <wp:wrapTopAndBottom/>
                <wp:docPr id="137" name="Freeform 6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943100" cy="1638300"/>
                        </a:xfrm>
                        <a:custGeom>
                          <a:avLst/>
                          <a:gdLst>
                            <a:gd name="T0" fmla="*/ 3060 w 3060"/>
                            <a:gd name="T1" fmla="*/ 60 h 2580"/>
                            <a:gd name="T2" fmla="*/ 900 w 3060"/>
                            <a:gd name="T3" fmla="*/ 420 h 2580"/>
                            <a:gd name="T4" fmla="*/ 0 w 3060"/>
                            <a:gd name="T5" fmla="*/ 2580 h 258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3060" h="2580">
                              <a:moveTo>
                                <a:pt x="3060" y="60"/>
                              </a:moveTo>
                              <a:cubicBezTo>
                                <a:pt x="2235" y="30"/>
                                <a:pt x="1410" y="0"/>
                                <a:pt x="900" y="420"/>
                              </a:cubicBezTo>
                              <a:cubicBezTo>
                                <a:pt x="390" y="840"/>
                                <a:pt x="195" y="1710"/>
                                <a:pt x="0" y="258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6E158BC" id="Freeform 679" o:spid="_x0000_s1026" style="position:absolute;margin-left:64.5pt;margin-top:58.6pt;width:153pt;height:129pt;z-index:251910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060,25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" o:allowincell="f" path="m3060,60c2235,30,1410,,900,420,390,840,195,1710,,2580e" filled="f">
                <v:stroke endarrow="block"/>
                <v:path arrowok="t" o:connecttype="custom" o:connectlocs="1943100,38100;571500,266700;0,1638300" o:connectangles="0,0,0"/>
                <w10:wrap type="topAndBottom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909120" behindDoc="0" locked="0" layoutInCell="0" allowOverlap="1">
                <wp:simplePos x="0" y="0"/>
                <wp:positionH relativeFrom="column">
                  <wp:posOffset>2990850</wp:posOffset>
                </wp:positionH>
                <wp:positionV relativeFrom="paragraph">
                  <wp:posOffset>896620</wp:posOffset>
                </wp:positionV>
                <wp:extent cx="514350" cy="1600200"/>
                <wp:effectExtent l="0" t="0" r="0" b="0"/>
                <wp:wrapTopAndBottom/>
                <wp:docPr id="136" name="Freeform 6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514350" cy="1600200"/>
                        </a:xfrm>
                        <a:custGeom>
                          <a:avLst/>
                          <a:gdLst>
                            <a:gd name="T0" fmla="*/ 0 w 810"/>
                            <a:gd name="T1" fmla="*/ 0 h 2520"/>
                            <a:gd name="T2" fmla="*/ 720 w 810"/>
                            <a:gd name="T3" fmla="*/ 1260 h 2520"/>
                            <a:gd name="T4" fmla="*/ 540 w 810"/>
                            <a:gd name="T5" fmla="*/ 2520 h 252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810" h="2520">
                              <a:moveTo>
                                <a:pt x="0" y="0"/>
                              </a:moveTo>
                              <a:cubicBezTo>
                                <a:pt x="315" y="420"/>
                                <a:pt x="630" y="840"/>
                                <a:pt x="720" y="1260"/>
                              </a:cubicBezTo>
                              <a:cubicBezTo>
                                <a:pt x="810" y="1680"/>
                                <a:pt x="675" y="2100"/>
                                <a:pt x="540" y="252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EACABB0" id="Freeform 678" o:spid="_x0000_s1026" style="position:absolute;margin-left:235.5pt;margin-top:70.6pt;width:40.5pt;height:126pt;z-index:251909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810,25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" o:allowincell="f" path="m,c315,420,630,840,720,1260v90,420,-45,840,-180,1260e" filled="f">
                <v:stroke endarrow="block"/>
                <v:path arrowok="t" o:connecttype="custom" o:connectlocs="0,0;457200,800100;342900,1600200" o:connectangles="0,0,0"/>
                <w10:wrap type="topAndBottom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908096" behindDoc="0" locked="0" layoutInCell="0" allowOverlap="1">
                <wp:simplePos x="0" y="0"/>
                <wp:positionH relativeFrom="column">
                  <wp:posOffset>2762250</wp:posOffset>
                </wp:positionH>
                <wp:positionV relativeFrom="paragraph">
                  <wp:posOffset>1010920</wp:posOffset>
                </wp:positionV>
                <wp:extent cx="133350" cy="1485900"/>
                <wp:effectExtent l="0" t="0" r="0" b="0"/>
                <wp:wrapTopAndBottom/>
                <wp:docPr id="135" name="Freeform 6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33350" cy="1485900"/>
                        </a:xfrm>
                        <a:custGeom>
                          <a:avLst/>
                          <a:gdLst>
                            <a:gd name="T0" fmla="*/ 180 w 210"/>
                            <a:gd name="T1" fmla="*/ 0 h 2340"/>
                            <a:gd name="T2" fmla="*/ 180 w 210"/>
                            <a:gd name="T3" fmla="*/ 1080 h 2340"/>
                            <a:gd name="T4" fmla="*/ 0 w 210"/>
                            <a:gd name="T5" fmla="*/ 2340 h 23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0" h="2340">
                              <a:moveTo>
                                <a:pt x="180" y="0"/>
                              </a:moveTo>
                              <a:cubicBezTo>
                                <a:pt x="195" y="345"/>
                                <a:pt x="210" y="690"/>
                                <a:pt x="180" y="1080"/>
                              </a:cubicBezTo>
                              <a:cubicBezTo>
                                <a:pt x="150" y="1470"/>
                                <a:pt x="75" y="1905"/>
                                <a:pt x="0" y="234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2F1CC75" id="Freeform 677" o:spid="_x0000_s1026" style="position:absolute;margin-left:217.5pt;margin-top:79.6pt;width:10.5pt;height:117pt;z-index:251908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0,23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" o:allowincell="f" path="m180,v15,345,30,690,,1080c150,1470,75,1905,,2340e" filled="f">
                <v:stroke endarrow="block"/>
                <v:path arrowok="t" o:connecttype="custom" o:connectlocs="114300,0;114300,685800;0,1485900" o:connectangles="0,0,0"/>
                <w10:wrap type="topAndBottom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907072" behindDoc="0" locked="0" layoutInCell="0" allowOverlap="1">
                <wp:simplePos x="0" y="0"/>
                <wp:positionH relativeFrom="column">
                  <wp:posOffset>2076450</wp:posOffset>
                </wp:positionH>
                <wp:positionV relativeFrom="paragraph">
                  <wp:posOffset>896620</wp:posOffset>
                </wp:positionV>
                <wp:extent cx="685800" cy="1485900"/>
                <wp:effectExtent l="0" t="0" r="0" b="0"/>
                <wp:wrapTopAndBottom/>
                <wp:docPr id="134" name="Freeform 6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685800" cy="1485900"/>
                        </a:xfrm>
                        <a:custGeom>
                          <a:avLst/>
                          <a:gdLst>
                            <a:gd name="T0" fmla="*/ 1080 w 1080"/>
                            <a:gd name="T1" fmla="*/ 0 h 2340"/>
                            <a:gd name="T2" fmla="*/ 0 w 1080"/>
                            <a:gd name="T3" fmla="*/ 2340 h 23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1080" h="2340">
                              <a:moveTo>
                                <a:pt x="1080" y="0"/>
                              </a:moveTo>
                              <a:cubicBezTo>
                                <a:pt x="1080" y="0"/>
                                <a:pt x="540" y="1170"/>
                                <a:pt x="0" y="234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curve w14:anchorId="2155490C" id="Freeform 676" o:spid="_x0000_s1026" style="position:absolute;z-index:251907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rom="217.5pt,70.6pt" control1="217.5pt,70.6pt" control2="190.5pt,129.1pt" to="163.5pt,187.6pt" coordsize="1080,23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" o:allowincell="f" filled="f">
                <v:stroke endarrow="block"/>
                <v:path arrowok="t" o:connecttype="custom" o:connectlocs="685800,0;0,1485900" o:connectangles="0,0"/>
                <w10:wrap type="topAndBottom"/>
              </v:curv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906048" behindDoc="0" locked="0" layoutInCell="0" allowOverlap="1">
                <wp:simplePos x="0" y="0"/>
                <wp:positionH relativeFrom="column">
                  <wp:posOffset>1407795</wp:posOffset>
                </wp:positionH>
                <wp:positionV relativeFrom="paragraph">
                  <wp:posOffset>896620</wp:posOffset>
                </wp:positionV>
                <wp:extent cx="1352550" cy="1485900"/>
                <wp:effectExtent l="0" t="0" r="0" b="0"/>
                <wp:wrapTopAndBottom/>
                <wp:docPr id="133" name="Freeform 6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352550" cy="1485900"/>
                        </a:xfrm>
                        <a:custGeom>
                          <a:avLst/>
                          <a:gdLst>
                            <a:gd name="T0" fmla="*/ 2130 w 2130"/>
                            <a:gd name="T1" fmla="*/ 0 h 2340"/>
                            <a:gd name="T2" fmla="*/ 330 w 2130"/>
                            <a:gd name="T3" fmla="*/ 1440 h 2340"/>
                            <a:gd name="T4" fmla="*/ 150 w 2130"/>
                            <a:gd name="T5" fmla="*/ 2340 h 23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30" h="2340">
                              <a:moveTo>
                                <a:pt x="2130" y="0"/>
                              </a:moveTo>
                              <a:cubicBezTo>
                                <a:pt x="1395" y="525"/>
                                <a:pt x="660" y="1050"/>
                                <a:pt x="330" y="1440"/>
                              </a:cubicBezTo>
                              <a:cubicBezTo>
                                <a:pt x="0" y="1830"/>
                                <a:pt x="75" y="2085"/>
                                <a:pt x="150" y="234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491BB6D" id="Freeform 675" o:spid="_x0000_s1026" style="position:absolute;margin-left:110.85pt;margin-top:70.6pt;width:106.5pt;height:117pt;z-index:251906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30,23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" o:allowincell="f" path="m2130,c1395,525,660,1050,330,1440,,1830,75,2085,150,2340e" filled="f">
                <v:stroke endarrow="block"/>
                <v:path arrowok="t" o:connecttype="custom" o:connectlocs="1352550,0;209550,914400;95250,1485900" o:connectangles="0,0,0"/>
                <w10:wrap type="topAndBottom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78400" behindDoc="0" locked="0" layoutInCell="0" allowOverlap="1">
                <wp:simplePos x="0" y="0"/>
                <wp:positionH relativeFrom="column">
                  <wp:posOffset>2724150</wp:posOffset>
                </wp:positionH>
                <wp:positionV relativeFrom="paragraph">
                  <wp:posOffset>661035</wp:posOffset>
                </wp:positionV>
                <wp:extent cx="342900" cy="342900"/>
                <wp:effectExtent l="0" t="0" r="0" b="0"/>
                <wp:wrapTopAndBottom/>
                <wp:docPr id="132" name="Oval 6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К0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648" o:spid="_x0000_s1357" style="position:absolute;left:0;text-align:left;margin-left:214.5pt;margin-top:52.05pt;width:27pt;height:27pt;z-index:251878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" o:allowincell="f">
                <v:textbox inset="0,,0">
                  <w:txbxContent>
                    <w:p w:rsidR="00B739EF" w:rsidRDefault="00B739EF">
                      <w:r>
                        <w:t>К0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</w:p>
    <w:p w:rsidR="00B739EF" w:rsidRDefault="00FF3E0F">
      <w:pPr>
        <w:pStyle w:val="a8"/>
        <w:ind w:firstLine="720"/>
        <w:jc w:val="both"/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950080" behindDoc="0" locked="0" layoutInCell="0" allowOverlap="1">
                <wp:simplePos x="0" y="0"/>
                <wp:positionH relativeFrom="column">
                  <wp:posOffset>5372100</wp:posOffset>
                </wp:positionH>
                <wp:positionV relativeFrom="paragraph">
                  <wp:posOffset>2825750</wp:posOffset>
                </wp:positionV>
                <wp:extent cx="457200" cy="228600"/>
                <wp:effectExtent l="0" t="0" r="0" b="0"/>
                <wp:wrapTopAndBottom/>
                <wp:docPr id="131" name="Text Box 7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739EF" w:rsidRDefault="00B739EF">
                            <w:r>
                              <w:t>0,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20" o:spid="_x0000_s1358" type="#_x0000_t202" style="position:absolute;left:0;text-align:left;margin-left:423pt;margin-top:222.5pt;width:36pt;height:18pt;z-index:251950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" o:allowincell="f" filled="f" stroked="f">
                <v:textbox>
                  <w:txbxContent>
                    <w:p w:rsidR="00B739EF" w:rsidRDefault="00B739EF">
                      <w:r>
                        <w:t>0,9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949056" behindDoc="0" locked="0" layoutInCell="0" allowOverlap="1">
                <wp:simplePos x="0" y="0"/>
                <wp:positionH relativeFrom="column">
                  <wp:posOffset>5486400</wp:posOffset>
                </wp:positionH>
                <wp:positionV relativeFrom="paragraph">
                  <wp:posOffset>2482850</wp:posOffset>
                </wp:positionV>
                <wp:extent cx="228600" cy="381000"/>
                <wp:effectExtent l="0" t="0" r="0" b="0"/>
                <wp:wrapTopAndBottom/>
                <wp:docPr id="130" name="Freeform 7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28600" cy="381000"/>
                        </a:xfrm>
                        <a:custGeom>
                          <a:avLst/>
                          <a:gdLst>
                            <a:gd name="T0" fmla="*/ 180 w 360"/>
                            <a:gd name="T1" fmla="*/ 0 h 600"/>
                            <a:gd name="T2" fmla="*/ 360 w 360"/>
                            <a:gd name="T3" fmla="*/ 360 h 600"/>
                            <a:gd name="T4" fmla="*/ 180 w 360"/>
                            <a:gd name="T5" fmla="*/ 540 h 600"/>
                            <a:gd name="T6" fmla="*/ 0 w 360"/>
                            <a:gd name="T7" fmla="*/ 0 h 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0" t="0" r="r" b="b"/>
                          <a:pathLst>
                            <a:path w="360" h="600">
                              <a:moveTo>
                                <a:pt x="180" y="0"/>
                              </a:moveTo>
                              <a:cubicBezTo>
                                <a:pt x="270" y="135"/>
                                <a:pt x="360" y="270"/>
                                <a:pt x="360" y="360"/>
                              </a:cubicBezTo>
                              <a:cubicBezTo>
                                <a:pt x="360" y="450"/>
                                <a:pt x="240" y="600"/>
                                <a:pt x="180" y="540"/>
                              </a:cubicBezTo>
                              <a:cubicBezTo>
                                <a:pt x="120" y="480"/>
                                <a:pt x="60" y="240"/>
                                <a:pt x="0" y="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9377E8C" id="Freeform 719" o:spid="_x0000_s1026" style="position:absolute;margin-left:6in;margin-top:195.5pt;width:18pt;height:30pt;z-index:251949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60,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" o:allowincell="f" path="m180,v90,135,180,270,180,360c360,450,240,600,180,540,120,480,60,240,,e" filled="f">
                <v:stroke endarrow="block"/>
                <v:path arrowok="t" o:connecttype="custom" o:connectlocs="114300,0;228600,228600;114300,342900;0,0" o:connectangles="0,0,0,0"/>
                <w10:wrap type="topAndBottom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944960" behindDoc="0" locked="0" layoutInCell="0" allowOverlap="1">
                <wp:simplePos x="0" y="0"/>
                <wp:positionH relativeFrom="column">
                  <wp:posOffset>4457700</wp:posOffset>
                </wp:positionH>
                <wp:positionV relativeFrom="paragraph">
                  <wp:posOffset>2235200</wp:posOffset>
                </wp:positionV>
                <wp:extent cx="228600" cy="266700"/>
                <wp:effectExtent l="0" t="0" r="0" b="0"/>
                <wp:wrapTopAndBottom/>
                <wp:docPr id="129" name="Freeform 7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28600" cy="266700"/>
                        </a:xfrm>
                        <a:custGeom>
                          <a:avLst/>
                          <a:gdLst>
                            <a:gd name="T0" fmla="*/ 0 w 360"/>
                            <a:gd name="T1" fmla="*/ 390 h 420"/>
                            <a:gd name="T2" fmla="*/ 180 w 360"/>
                            <a:gd name="T3" fmla="*/ 390 h 420"/>
                            <a:gd name="T4" fmla="*/ 360 w 360"/>
                            <a:gd name="T5" fmla="*/ 210 h 420"/>
                            <a:gd name="T6" fmla="*/ 180 w 360"/>
                            <a:gd name="T7" fmla="*/ 30 h 420"/>
                            <a:gd name="T8" fmla="*/ 0 w 360"/>
                            <a:gd name="T9" fmla="*/ 30 h 42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</a:cxnLst>
                          <a:rect l="0" t="0" r="r" b="b"/>
                          <a:pathLst>
                            <a:path w="360" h="420">
                              <a:moveTo>
                                <a:pt x="0" y="390"/>
                              </a:moveTo>
                              <a:cubicBezTo>
                                <a:pt x="60" y="405"/>
                                <a:pt x="120" y="420"/>
                                <a:pt x="180" y="390"/>
                              </a:cubicBezTo>
                              <a:cubicBezTo>
                                <a:pt x="240" y="360"/>
                                <a:pt x="360" y="270"/>
                                <a:pt x="360" y="210"/>
                              </a:cubicBezTo>
                              <a:cubicBezTo>
                                <a:pt x="360" y="150"/>
                                <a:pt x="240" y="60"/>
                                <a:pt x="180" y="30"/>
                              </a:cubicBezTo>
                              <a:cubicBezTo>
                                <a:pt x="120" y="0"/>
                                <a:pt x="60" y="15"/>
                                <a:pt x="0" y="3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FF41ABD" id="Freeform 715" o:spid="_x0000_s1026" style="position:absolute;margin-left:351pt;margin-top:176pt;width:18pt;height:21pt;z-index:251944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60,4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" o:allowincell="f" path="m,390v60,15,120,30,180,c240,360,360,270,360,210,360,150,240,60,180,30,120,,60,15,,30e" filled="f">
                <v:stroke endarrow="block"/>
                <v:path arrowok="t" o:connecttype="custom" o:connectlocs="0,247650;114300,247650;228600,133350;114300,19050;0,19050" o:connectangles="0,0,0,0,0"/>
                <w10:wrap type="topAndBottom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941888" behindDoc="0" locked="0" layoutInCell="0" allowOverlap="1">
                <wp:simplePos x="0" y="0"/>
                <wp:positionH relativeFrom="column">
                  <wp:posOffset>2971800</wp:posOffset>
                </wp:positionH>
                <wp:positionV relativeFrom="paragraph">
                  <wp:posOffset>2711450</wp:posOffset>
                </wp:positionV>
                <wp:extent cx="457200" cy="228600"/>
                <wp:effectExtent l="0" t="0" r="0" b="0"/>
                <wp:wrapTopAndBottom/>
                <wp:docPr id="128" name="Text Box 7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739EF" w:rsidRDefault="00B739EF">
                            <w:r>
                              <w:t>0,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12" o:spid="_x0000_s1359" type="#_x0000_t202" style="position:absolute;left:0;text-align:left;margin-left:234pt;margin-top:213.5pt;width:36pt;height:18pt;z-index:251941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" o:allowincell="f" filled="f" stroked="f">
                <v:textbox>
                  <w:txbxContent>
                    <w:p w:rsidR="00B739EF" w:rsidRDefault="00B739EF">
                      <w:r>
                        <w:t>0,9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940864" behindDoc="0" locked="0" layoutInCell="0" allowOverlap="1">
                <wp:simplePos x="0" y="0"/>
                <wp:positionH relativeFrom="column">
                  <wp:posOffset>3028950</wp:posOffset>
                </wp:positionH>
                <wp:positionV relativeFrom="paragraph">
                  <wp:posOffset>2368550</wp:posOffset>
                </wp:positionV>
                <wp:extent cx="552450" cy="400050"/>
                <wp:effectExtent l="0" t="0" r="0" b="0"/>
                <wp:wrapTopAndBottom/>
                <wp:docPr id="127" name="Freeform 7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552450" cy="400050"/>
                        </a:xfrm>
                        <a:custGeom>
                          <a:avLst/>
                          <a:gdLst>
                            <a:gd name="T0" fmla="*/ 270 w 870"/>
                            <a:gd name="T1" fmla="*/ 180 h 630"/>
                            <a:gd name="T2" fmla="*/ 90 w 870"/>
                            <a:gd name="T3" fmla="*/ 540 h 630"/>
                            <a:gd name="T4" fmla="*/ 810 w 870"/>
                            <a:gd name="T5" fmla="*/ 540 h 630"/>
                            <a:gd name="T6" fmla="*/ 450 w 870"/>
                            <a:gd name="T7" fmla="*/ 0 h 63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0" t="0" r="r" b="b"/>
                          <a:pathLst>
                            <a:path w="870" h="630">
                              <a:moveTo>
                                <a:pt x="270" y="180"/>
                              </a:moveTo>
                              <a:cubicBezTo>
                                <a:pt x="135" y="330"/>
                                <a:pt x="0" y="480"/>
                                <a:pt x="90" y="540"/>
                              </a:cubicBezTo>
                              <a:cubicBezTo>
                                <a:pt x="180" y="600"/>
                                <a:pt x="750" y="630"/>
                                <a:pt x="810" y="540"/>
                              </a:cubicBezTo>
                              <a:cubicBezTo>
                                <a:pt x="870" y="450"/>
                                <a:pt x="660" y="225"/>
                                <a:pt x="450" y="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F6BB609" id="Freeform 711" o:spid="_x0000_s1026" style="position:absolute;margin-left:238.5pt;margin-top:186.5pt;width:43.5pt;height:31.5pt;z-index:251940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870,6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" o:allowincell="f" path="m270,180c135,330,,480,90,540v90,60,660,90,720,c870,450,660,225,450,e" filled="f">
                <v:stroke endarrow="block"/>
                <v:path arrowok="t" o:connecttype="custom" o:connectlocs="171450,114300;57150,342900;514350,342900;285750,0" o:connectangles="0,0,0,0"/>
                <w10:wrap type="topAndBottom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939840" behindDoc="0" locked="0" layoutInCell="0" allowOverlap="1">
                <wp:simplePos x="0" y="0"/>
                <wp:positionH relativeFrom="column">
                  <wp:posOffset>2628900</wp:posOffset>
                </wp:positionH>
                <wp:positionV relativeFrom="paragraph">
                  <wp:posOffset>2711450</wp:posOffset>
                </wp:positionV>
                <wp:extent cx="457200" cy="228600"/>
                <wp:effectExtent l="0" t="0" r="0" b="0"/>
                <wp:wrapTopAndBottom/>
                <wp:docPr id="126" name="Text Box 7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739EF" w:rsidRDefault="00B739EF">
                            <w:r>
                              <w:t>0,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10" o:spid="_x0000_s1360" type="#_x0000_t202" style="position:absolute;left:0;text-align:left;margin-left:207pt;margin-top:213.5pt;width:36pt;height:18pt;z-index:251939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" o:allowincell="f" filled="f" stroked="f">
                <v:textbox>
                  <w:txbxContent>
                    <w:p w:rsidR="00B739EF" w:rsidRDefault="00B739EF">
                      <w:r>
                        <w:t>0,8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938816" behindDoc="0" locked="0" layoutInCell="0" allowOverlap="1">
                <wp:simplePos x="0" y="0"/>
                <wp:positionH relativeFrom="column">
                  <wp:posOffset>2476500</wp:posOffset>
                </wp:positionH>
                <wp:positionV relativeFrom="paragraph">
                  <wp:posOffset>2482850</wp:posOffset>
                </wp:positionV>
                <wp:extent cx="304800" cy="381000"/>
                <wp:effectExtent l="0" t="0" r="0" b="0"/>
                <wp:wrapTopAndBottom/>
                <wp:docPr id="125" name="Freeform 7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304800" cy="381000"/>
                        </a:xfrm>
                        <a:custGeom>
                          <a:avLst/>
                          <a:gdLst>
                            <a:gd name="T0" fmla="*/ 420 w 480"/>
                            <a:gd name="T1" fmla="*/ 0 h 600"/>
                            <a:gd name="T2" fmla="*/ 420 w 480"/>
                            <a:gd name="T3" fmla="*/ 360 h 600"/>
                            <a:gd name="T4" fmla="*/ 60 w 480"/>
                            <a:gd name="T5" fmla="*/ 540 h 600"/>
                            <a:gd name="T6" fmla="*/ 60 w 480"/>
                            <a:gd name="T7" fmla="*/ 0 h 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0" t="0" r="r" b="b"/>
                          <a:pathLst>
                            <a:path w="480" h="600">
                              <a:moveTo>
                                <a:pt x="420" y="0"/>
                              </a:moveTo>
                              <a:cubicBezTo>
                                <a:pt x="450" y="135"/>
                                <a:pt x="480" y="270"/>
                                <a:pt x="420" y="360"/>
                              </a:cubicBezTo>
                              <a:cubicBezTo>
                                <a:pt x="360" y="450"/>
                                <a:pt x="120" y="600"/>
                                <a:pt x="60" y="540"/>
                              </a:cubicBezTo>
                              <a:cubicBezTo>
                                <a:pt x="0" y="480"/>
                                <a:pt x="30" y="240"/>
                                <a:pt x="60" y="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0A42940" id="Freeform 709" o:spid="_x0000_s1026" style="position:absolute;margin-left:195pt;margin-top:195.5pt;width:24pt;height:30pt;z-index:251938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480,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" o:allowincell="f" path="m420,v30,135,60,270,,360c360,450,120,600,60,540,,480,30,240,60,e" filled="f">
                <v:stroke endarrow="block"/>
                <v:path arrowok="t" o:connecttype="custom" o:connectlocs="266700,0;266700,228600;38100,342900;38100,0" o:connectangles="0,0,0,0"/>
                <w10:wrap type="topAndBottom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936768" behindDoc="0" locked="0" layoutInCell="0" allowOverlap="1">
                <wp:simplePos x="0" y="0"/>
                <wp:positionH relativeFrom="column">
                  <wp:posOffset>2171700</wp:posOffset>
                </wp:positionH>
                <wp:positionV relativeFrom="paragraph">
                  <wp:posOffset>2139950</wp:posOffset>
                </wp:positionV>
                <wp:extent cx="228600" cy="381000"/>
                <wp:effectExtent l="0" t="0" r="0" b="0"/>
                <wp:wrapTopAndBottom/>
                <wp:docPr id="124" name="Freeform 7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28600" cy="381000"/>
                        </a:xfrm>
                        <a:custGeom>
                          <a:avLst/>
                          <a:gdLst>
                            <a:gd name="T0" fmla="*/ 0 w 360"/>
                            <a:gd name="T1" fmla="*/ 540 h 600"/>
                            <a:gd name="T2" fmla="*/ 180 w 360"/>
                            <a:gd name="T3" fmla="*/ 540 h 600"/>
                            <a:gd name="T4" fmla="*/ 360 w 360"/>
                            <a:gd name="T5" fmla="*/ 180 h 600"/>
                            <a:gd name="T6" fmla="*/ 180 w 360"/>
                            <a:gd name="T7" fmla="*/ 0 h 600"/>
                            <a:gd name="T8" fmla="*/ 0 w 360"/>
                            <a:gd name="T9" fmla="*/ 180 h 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</a:cxnLst>
                          <a:rect l="0" t="0" r="r" b="b"/>
                          <a:pathLst>
                            <a:path w="360" h="600">
                              <a:moveTo>
                                <a:pt x="0" y="540"/>
                              </a:moveTo>
                              <a:cubicBezTo>
                                <a:pt x="60" y="570"/>
                                <a:pt x="120" y="600"/>
                                <a:pt x="180" y="540"/>
                              </a:cubicBezTo>
                              <a:cubicBezTo>
                                <a:pt x="240" y="480"/>
                                <a:pt x="360" y="270"/>
                                <a:pt x="360" y="180"/>
                              </a:cubicBezTo>
                              <a:cubicBezTo>
                                <a:pt x="360" y="90"/>
                                <a:pt x="240" y="0"/>
                                <a:pt x="180" y="0"/>
                              </a:cubicBezTo>
                              <a:cubicBezTo>
                                <a:pt x="120" y="0"/>
                                <a:pt x="60" y="90"/>
                                <a:pt x="0" y="18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9B55976" id="Freeform 707" o:spid="_x0000_s1026" style="position:absolute;margin-left:171pt;margin-top:168.5pt;width:18pt;height:30pt;z-index:251936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60,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" o:allowincell="f" path="m,540v60,30,120,60,180,c240,480,360,270,360,180,360,90,240,,180,,120,,60,90,,180e" filled="f">
                <v:stroke endarrow="block"/>
                <v:path arrowok="t" o:connecttype="custom" o:connectlocs="0,342900;114300,342900;228600,114300;114300,0;0,114300" o:connectangles="0,0,0,0,0"/>
                <w10:wrap type="topAndBottom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934720" behindDoc="0" locked="0" layoutInCell="0" allowOverlap="1">
                <wp:simplePos x="0" y="0"/>
                <wp:positionH relativeFrom="column">
                  <wp:posOffset>1598295</wp:posOffset>
                </wp:positionH>
                <wp:positionV relativeFrom="paragraph">
                  <wp:posOffset>2101850</wp:posOffset>
                </wp:positionV>
                <wp:extent cx="247650" cy="438150"/>
                <wp:effectExtent l="0" t="0" r="0" b="0"/>
                <wp:wrapTopAndBottom/>
                <wp:docPr id="123" name="Freeform 7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47650" cy="438150"/>
                        </a:xfrm>
                        <a:custGeom>
                          <a:avLst/>
                          <a:gdLst>
                            <a:gd name="T0" fmla="*/ 0 w 390"/>
                            <a:gd name="T1" fmla="*/ 600 h 690"/>
                            <a:gd name="T2" fmla="*/ 360 w 390"/>
                            <a:gd name="T3" fmla="*/ 600 h 690"/>
                            <a:gd name="T4" fmla="*/ 180 w 390"/>
                            <a:gd name="T5" fmla="*/ 60 h 690"/>
                            <a:gd name="T6" fmla="*/ 0 w 390"/>
                            <a:gd name="T7" fmla="*/ 240 h 69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0" t="0" r="r" b="b"/>
                          <a:pathLst>
                            <a:path w="390" h="690">
                              <a:moveTo>
                                <a:pt x="0" y="600"/>
                              </a:moveTo>
                              <a:cubicBezTo>
                                <a:pt x="165" y="645"/>
                                <a:pt x="330" y="690"/>
                                <a:pt x="360" y="600"/>
                              </a:cubicBezTo>
                              <a:cubicBezTo>
                                <a:pt x="390" y="510"/>
                                <a:pt x="240" y="120"/>
                                <a:pt x="180" y="60"/>
                              </a:cubicBezTo>
                              <a:cubicBezTo>
                                <a:pt x="120" y="0"/>
                                <a:pt x="60" y="120"/>
                                <a:pt x="0" y="24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2F50C73" id="Freeform 705" o:spid="_x0000_s1026" style="position:absolute;margin-left:125.85pt;margin-top:165.5pt;width:19.5pt;height:34.5pt;z-index:251934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90,6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" o:allowincell="f" path="m,600v165,45,330,90,360,c390,510,240,120,180,60,120,,60,120,,240e" filled="f">
                <v:stroke endarrow="block"/>
                <v:path arrowok="t" o:connecttype="custom" o:connectlocs="0,381000;228600,381000;114300,38100;0,152400" o:connectangles="0,0,0,0"/>
                <w10:wrap type="topAndBottom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932672" behindDoc="0" locked="0" layoutInCell="0" allowOverlap="1">
                <wp:simplePos x="0" y="0"/>
                <wp:positionH relativeFrom="column">
                  <wp:posOffset>533400</wp:posOffset>
                </wp:positionH>
                <wp:positionV relativeFrom="paragraph">
                  <wp:posOffset>2139950</wp:posOffset>
                </wp:positionV>
                <wp:extent cx="266700" cy="247650"/>
                <wp:effectExtent l="0" t="0" r="0" b="0"/>
                <wp:wrapTopAndBottom/>
                <wp:docPr id="122" name="Freeform 7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66700" cy="247650"/>
                        </a:xfrm>
                        <a:custGeom>
                          <a:avLst/>
                          <a:gdLst>
                            <a:gd name="T0" fmla="*/ 420 w 420"/>
                            <a:gd name="T1" fmla="*/ 180 h 390"/>
                            <a:gd name="T2" fmla="*/ 240 w 420"/>
                            <a:gd name="T3" fmla="*/ 0 h 390"/>
                            <a:gd name="T4" fmla="*/ 60 w 420"/>
                            <a:gd name="T5" fmla="*/ 180 h 390"/>
                            <a:gd name="T6" fmla="*/ 60 w 420"/>
                            <a:gd name="T7" fmla="*/ 360 h 390"/>
                            <a:gd name="T8" fmla="*/ 420 w 420"/>
                            <a:gd name="T9" fmla="*/ 360 h 39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</a:cxnLst>
                          <a:rect l="0" t="0" r="r" b="b"/>
                          <a:pathLst>
                            <a:path w="420" h="390">
                              <a:moveTo>
                                <a:pt x="420" y="180"/>
                              </a:moveTo>
                              <a:cubicBezTo>
                                <a:pt x="360" y="90"/>
                                <a:pt x="300" y="0"/>
                                <a:pt x="240" y="0"/>
                              </a:cubicBezTo>
                              <a:cubicBezTo>
                                <a:pt x="180" y="0"/>
                                <a:pt x="90" y="120"/>
                                <a:pt x="60" y="180"/>
                              </a:cubicBezTo>
                              <a:cubicBezTo>
                                <a:pt x="30" y="240"/>
                                <a:pt x="0" y="330"/>
                                <a:pt x="60" y="360"/>
                              </a:cubicBezTo>
                              <a:cubicBezTo>
                                <a:pt x="120" y="390"/>
                                <a:pt x="270" y="375"/>
                                <a:pt x="420" y="36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1F6BFBA" id="Freeform 703" o:spid="_x0000_s1026" style="position:absolute;margin-left:42pt;margin-top:168.5pt;width:21pt;height:19.5pt;z-index:251932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420,3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" o:allowincell="f" path="m420,180c360,90,300,,240,,180,,90,120,60,180,30,240,,330,60,360v60,30,210,15,360,e" filled="f">
                <v:stroke endarrow="block"/>
                <v:path arrowok="t" o:connecttype="custom" o:connectlocs="266700,114300;152400,0;38100,114300;38100,228600;266700,228600" o:connectangles="0,0,0,0,0"/>
                <w10:wrap type="topAndBottom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921408" behindDoc="0" locked="0" layoutInCell="0" allowOverlap="1">
                <wp:simplePos x="0" y="0"/>
                <wp:positionH relativeFrom="column">
                  <wp:posOffset>819150</wp:posOffset>
                </wp:positionH>
                <wp:positionV relativeFrom="paragraph">
                  <wp:posOffset>3549650</wp:posOffset>
                </wp:positionV>
                <wp:extent cx="685800" cy="228600"/>
                <wp:effectExtent l="0" t="0" r="0" b="0"/>
                <wp:wrapTopAndBottom/>
                <wp:docPr id="121" name="Text Box 6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8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739EF" w:rsidRDefault="00B739EF">
                            <w:pPr>
                              <w:rPr>
                                <w:vertAlign w:val="superscript"/>
                              </w:rPr>
                            </w:pPr>
                            <w:r>
                              <w:t>0,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90" o:spid="_x0000_s1361" type="#_x0000_t202" style="position:absolute;left:0;text-align:left;margin-left:64.5pt;margin-top:279.5pt;width:54pt;height:18pt;z-index:251921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" o:allowincell="f" filled="f" stroked="f">
                <v:textbox>
                  <w:txbxContent>
                    <w:p w:rsidR="00B739EF" w:rsidRDefault="00B739EF">
                      <w:pPr>
                        <w:rPr>
                          <w:vertAlign w:val="superscript"/>
                        </w:rPr>
                      </w:pPr>
                      <w:r>
                        <w:t>0,1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920384" behindDoc="0" locked="0" layoutInCell="0" allowOverlap="1">
                <wp:simplePos x="0" y="0"/>
                <wp:positionH relativeFrom="column">
                  <wp:posOffset>4476750</wp:posOffset>
                </wp:positionH>
                <wp:positionV relativeFrom="paragraph">
                  <wp:posOffset>2978150</wp:posOffset>
                </wp:positionV>
                <wp:extent cx="685800" cy="228600"/>
                <wp:effectExtent l="0" t="0" r="0" b="0"/>
                <wp:wrapTopAndBottom/>
                <wp:docPr id="120" name="Text Box 6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8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739EF" w:rsidRDefault="00B739EF">
                            <w:pPr>
                              <w:rPr>
                                <w:vertAlign w:val="superscript"/>
                              </w:rPr>
                            </w:pPr>
                            <w:r>
                              <w:t>0,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89" o:spid="_x0000_s1362" type="#_x0000_t202" style="position:absolute;left:0;text-align:left;margin-left:352.5pt;margin-top:234.5pt;width:54pt;height:18pt;z-index:251920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" o:allowincell="f" filled="f" stroked="f">
                <v:textbox>
                  <w:txbxContent>
                    <w:p w:rsidR="00B739EF" w:rsidRDefault="00B739EF">
                      <w:pPr>
                        <w:rPr>
                          <w:vertAlign w:val="superscript"/>
                        </w:rPr>
                      </w:pPr>
                      <w:r>
                        <w:t>0,1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919360" behindDoc="0" locked="0" layoutInCell="0" allowOverlap="1">
                <wp:simplePos x="0" y="0"/>
                <wp:positionH relativeFrom="column">
                  <wp:posOffset>2076450</wp:posOffset>
                </wp:positionH>
                <wp:positionV relativeFrom="paragraph">
                  <wp:posOffset>2749550</wp:posOffset>
                </wp:positionV>
                <wp:extent cx="685800" cy="228600"/>
                <wp:effectExtent l="0" t="0" r="0" b="0"/>
                <wp:wrapTopAndBottom/>
                <wp:docPr id="119" name="Text Box 6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8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739EF" w:rsidRDefault="00B739EF">
                            <w:pPr>
                              <w:rPr>
                                <w:vertAlign w:val="superscript"/>
                              </w:rPr>
                            </w:pPr>
                            <w:r>
                              <w:t>0,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88" o:spid="_x0000_s1363" type="#_x0000_t202" style="position:absolute;left:0;text-align:left;margin-left:163.5pt;margin-top:216.5pt;width:54pt;height:18pt;z-index:251919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" o:allowincell="f" filled="f" stroked="f">
                <v:textbox>
                  <w:txbxContent>
                    <w:p w:rsidR="00B739EF" w:rsidRDefault="00B739EF">
                      <w:pPr>
                        <w:rPr>
                          <w:vertAlign w:val="superscript"/>
                        </w:rPr>
                      </w:pPr>
                      <w:r>
                        <w:t>0,1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905024" behindDoc="0" locked="0" layoutInCell="0" allowOverlap="1">
                <wp:simplePos x="0" y="0"/>
                <wp:positionH relativeFrom="column">
                  <wp:posOffset>781050</wp:posOffset>
                </wp:positionH>
                <wp:positionV relativeFrom="paragraph">
                  <wp:posOffset>2451735</wp:posOffset>
                </wp:positionV>
                <wp:extent cx="4686300" cy="1181100"/>
                <wp:effectExtent l="0" t="0" r="0" b="0"/>
                <wp:wrapTopAndBottom/>
                <wp:docPr id="118" name="Freeform 6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4686300" cy="1181100"/>
                        </a:xfrm>
                        <a:custGeom>
                          <a:avLst/>
                          <a:gdLst>
                            <a:gd name="T0" fmla="*/ 7380 w 7380"/>
                            <a:gd name="T1" fmla="*/ 0 h 1860"/>
                            <a:gd name="T2" fmla="*/ 5760 w 7380"/>
                            <a:gd name="T3" fmla="*/ 1440 h 1860"/>
                            <a:gd name="T4" fmla="*/ 2340 w 7380"/>
                            <a:gd name="T5" fmla="*/ 1800 h 1860"/>
                            <a:gd name="T6" fmla="*/ 900 w 7380"/>
                            <a:gd name="T7" fmla="*/ 1080 h 1860"/>
                            <a:gd name="T8" fmla="*/ 0 w 7380"/>
                            <a:gd name="T9" fmla="*/ 0 h 186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</a:cxnLst>
                          <a:rect l="0" t="0" r="r" b="b"/>
                          <a:pathLst>
                            <a:path w="7380" h="1860">
                              <a:moveTo>
                                <a:pt x="7380" y="0"/>
                              </a:moveTo>
                              <a:cubicBezTo>
                                <a:pt x="6990" y="570"/>
                                <a:pt x="6600" y="1140"/>
                                <a:pt x="5760" y="1440"/>
                              </a:cubicBezTo>
                              <a:cubicBezTo>
                                <a:pt x="4920" y="1740"/>
                                <a:pt x="3150" y="1860"/>
                                <a:pt x="2340" y="1800"/>
                              </a:cubicBezTo>
                              <a:cubicBezTo>
                                <a:pt x="1530" y="1740"/>
                                <a:pt x="1290" y="1380"/>
                                <a:pt x="900" y="1080"/>
                              </a:cubicBezTo>
                              <a:cubicBezTo>
                                <a:pt x="510" y="780"/>
                                <a:pt x="255" y="390"/>
                                <a:pt x="0" y="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F9AD3BB" id="Freeform 674" o:spid="_x0000_s1026" style="position:absolute;margin-left:61.5pt;margin-top:193.05pt;width:369pt;height:93pt;z-index:251905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7380,18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" o:allowincell="f" path="m7380,c6990,570,6600,1140,5760,1440v-840,300,-2610,420,-3420,360c1530,1740,1290,1380,900,1080,510,780,255,390,,e" filled="f">
                <v:stroke endarrow="block"/>
                <v:path arrowok="t" o:connecttype="custom" o:connectlocs="4686300,0;3657600,914400;1485900,1143000;571500,685800;0,0" o:connectangles="0,0,0,0,0"/>
                <w10:wrap type="topAndBottom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904000" behindDoc="0" locked="0" layoutInCell="0" allowOverlap="1">
                <wp:simplePos x="0" y="0"/>
                <wp:positionH relativeFrom="column">
                  <wp:posOffset>893445</wp:posOffset>
                </wp:positionH>
                <wp:positionV relativeFrom="paragraph">
                  <wp:posOffset>2451735</wp:posOffset>
                </wp:positionV>
                <wp:extent cx="4457700" cy="933450"/>
                <wp:effectExtent l="0" t="0" r="0" b="0"/>
                <wp:wrapTopAndBottom/>
                <wp:docPr id="117" name="Freeform 6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4457700" cy="933450"/>
                        </a:xfrm>
                        <a:custGeom>
                          <a:avLst/>
                          <a:gdLst>
                            <a:gd name="T0" fmla="*/ 0 w 7020"/>
                            <a:gd name="T1" fmla="*/ 0 h 1470"/>
                            <a:gd name="T2" fmla="*/ 1800 w 7020"/>
                            <a:gd name="T3" fmla="*/ 1260 h 1470"/>
                            <a:gd name="T4" fmla="*/ 4860 w 7020"/>
                            <a:gd name="T5" fmla="*/ 1260 h 1470"/>
                            <a:gd name="T6" fmla="*/ 7020 w 7020"/>
                            <a:gd name="T7" fmla="*/ 0 h 147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0" t="0" r="r" b="b"/>
                          <a:pathLst>
                            <a:path w="7020" h="1470">
                              <a:moveTo>
                                <a:pt x="0" y="0"/>
                              </a:moveTo>
                              <a:cubicBezTo>
                                <a:pt x="495" y="525"/>
                                <a:pt x="990" y="1050"/>
                                <a:pt x="1800" y="1260"/>
                              </a:cubicBezTo>
                              <a:cubicBezTo>
                                <a:pt x="2610" y="1470"/>
                                <a:pt x="3990" y="1470"/>
                                <a:pt x="4860" y="1260"/>
                              </a:cubicBezTo>
                              <a:cubicBezTo>
                                <a:pt x="5730" y="1050"/>
                                <a:pt x="6375" y="525"/>
                                <a:pt x="7020" y="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2B5C69A" id="Freeform 673" o:spid="_x0000_s1026" style="position:absolute;margin-left:70.35pt;margin-top:193.05pt;width:351pt;height:73.5pt;z-index:251904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7020,14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" o:allowincell="f" path="m,c495,525,990,1050,1800,1260v810,210,2190,210,3060,c5730,1050,6375,525,7020,e" filled="f">
                <v:stroke endarrow="block"/>
                <v:path arrowok="t" o:connecttype="custom" o:connectlocs="0,0;1143000,800100;3086100,800100;4457700,0" o:connectangles="0,0,0,0"/>
                <w10:wrap type="topAndBottom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902976" behindDoc="0" locked="0" layoutInCell="0" allowOverlap="1">
                <wp:simplePos x="0" y="0"/>
                <wp:positionH relativeFrom="column">
                  <wp:posOffset>-228600</wp:posOffset>
                </wp:positionH>
                <wp:positionV relativeFrom="paragraph">
                  <wp:posOffset>2339340</wp:posOffset>
                </wp:positionV>
                <wp:extent cx="5124450" cy="1733550"/>
                <wp:effectExtent l="0" t="0" r="0" b="0"/>
                <wp:wrapTopAndBottom/>
                <wp:docPr id="116" name="Freeform 6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5124450" cy="1733550"/>
                        </a:xfrm>
                        <a:custGeom>
                          <a:avLst/>
                          <a:gdLst>
                            <a:gd name="T0" fmla="*/ 8070 w 8070"/>
                            <a:gd name="T1" fmla="*/ 180 h 2730"/>
                            <a:gd name="T2" fmla="*/ 6810 w 8070"/>
                            <a:gd name="T3" fmla="*/ 1440 h 2730"/>
                            <a:gd name="T4" fmla="*/ 5010 w 8070"/>
                            <a:gd name="T5" fmla="*/ 2520 h 2730"/>
                            <a:gd name="T6" fmla="*/ 1590 w 8070"/>
                            <a:gd name="T7" fmla="*/ 2520 h 2730"/>
                            <a:gd name="T8" fmla="*/ 150 w 8070"/>
                            <a:gd name="T9" fmla="*/ 1260 h 2730"/>
                            <a:gd name="T10" fmla="*/ 690 w 8070"/>
                            <a:gd name="T11" fmla="*/ 0 h 273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</a:cxnLst>
                          <a:rect l="0" t="0" r="r" b="b"/>
                          <a:pathLst>
                            <a:path w="8070" h="2730">
                              <a:moveTo>
                                <a:pt x="8070" y="180"/>
                              </a:moveTo>
                              <a:cubicBezTo>
                                <a:pt x="7695" y="615"/>
                                <a:pt x="7320" y="1050"/>
                                <a:pt x="6810" y="1440"/>
                              </a:cubicBezTo>
                              <a:cubicBezTo>
                                <a:pt x="6300" y="1830"/>
                                <a:pt x="5880" y="2340"/>
                                <a:pt x="5010" y="2520"/>
                              </a:cubicBezTo>
                              <a:cubicBezTo>
                                <a:pt x="4140" y="2700"/>
                                <a:pt x="2400" y="2730"/>
                                <a:pt x="1590" y="2520"/>
                              </a:cubicBezTo>
                              <a:cubicBezTo>
                                <a:pt x="780" y="2310"/>
                                <a:pt x="300" y="1680"/>
                                <a:pt x="150" y="1260"/>
                              </a:cubicBezTo>
                              <a:cubicBezTo>
                                <a:pt x="0" y="840"/>
                                <a:pt x="345" y="420"/>
                                <a:pt x="690" y="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EAC67B3" id="Freeform 672" o:spid="_x0000_s1026" style="position:absolute;margin-left:-18pt;margin-top:184.2pt;width:403.5pt;height:136.5pt;z-index:251902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8070,27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" o:allowincell="f" path="m8070,180c7695,615,7320,1050,6810,1440v-510,390,-930,900,-1800,1080c4140,2700,2400,2730,1590,2520,780,2310,300,1680,150,1260,,840,345,420,690,e" filled="f">
                <v:stroke endarrow="block"/>
                <v:path arrowok="t" o:connecttype="custom" o:connectlocs="5124450,114300;4324350,914400;3181350,1600200;1009650,1600200;95250,800100;438150,0" o:connectangles="0,0,0,0,0,0"/>
                <w10:wrap type="topAndBottom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901952" behindDoc="0" locked="0" layoutInCell="0" allowOverlap="1">
                <wp:simplePos x="0" y="0"/>
                <wp:positionH relativeFrom="column">
                  <wp:posOffset>57150</wp:posOffset>
                </wp:positionH>
                <wp:positionV relativeFrom="paragraph">
                  <wp:posOffset>2451735</wp:posOffset>
                </wp:positionV>
                <wp:extent cx="4724400" cy="1485900"/>
                <wp:effectExtent l="0" t="0" r="0" b="0"/>
                <wp:wrapTopAndBottom/>
                <wp:docPr id="115" name="Freeform 6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4724400" cy="1485900"/>
                        </a:xfrm>
                        <a:custGeom>
                          <a:avLst/>
                          <a:gdLst>
                            <a:gd name="T0" fmla="*/ 240 w 7440"/>
                            <a:gd name="T1" fmla="*/ 0 h 2340"/>
                            <a:gd name="T2" fmla="*/ 60 w 7440"/>
                            <a:gd name="T3" fmla="*/ 1080 h 2340"/>
                            <a:gd name="T4" fmla="*/ 600 w 7440"/>
                            <a:gd name="T5" fmla="*/ 1800 h 2340"/>
                            <a:gd name="T6" fmla="*/ 2220 w 7440"/>
                            <a:gd name="T7" fmla="*/ 2160 h 2340"/>
                            <a:gd name="T8" fmla="*/ 4740 w 7440"/>
                            <a:gd name="T9" fmla="*/ 1980 h 2340"/>
                            <a:gd name="T10" fmla="*/ 7440 w 7440"/>
                            <a:gd name="T11" fmla="*/ 0 h 23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</a:cxnLst>
                          <a:rect l="0" t="0" r="r" b="b"/>
                          <a:pathLst>
                            <a:path w="7440" h="2340">
                              <a:moveTo>
                                <a:pt x="240" y="0"/>
                              </a:moveTo>
                              <a:cubicBezTo>
                                <a:pt x="120" y="390"/>
                                <a:pt x="0" y="780"/>
                                <a:pt x="60" y="1080"/>
                              </a:cubicBezTo>
                              <a:cubicBezTo>
                                <a:pt x="120" y="1380"/>
                                <a:pt x="240" y="1620"/>
                                <a:pt x="600" y="1800"/>
                              </a:cubicBezTo>
                              <a:cubicBezTo>
                                <a:pt x="960" y="1980"/>
                                <a:pt x="1530" y="2130"/>
                                <a:pt x="2220" y="2160"/>
                              </a:cubicBezTo>
                              <a:cubicBezTo>
                                <a:pt x="2910" y="2190"/>
                                <a:pt x="3870" y="2340"/>
                                <a:pt x="4740" y="1980"/>
                              </a:cubicBezTo>
                              <a:cubicBezTo>
                                <a:pt x="5610" y="1620"/>
                                <a:pt x="6525" y="810"/>
                                <a:pt x="7440" y="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C25E7DB" id="Freeform 671" o:spid="_x0000_s1026" style="position:absolute;margin-left:4.5pt;margin-top:193.05pt;width:372pt;height:117pt;z-index:251901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7440,23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" o:allowincell="f" path="m240,c120,390,,780,60,1080v60,300,180,540,540,720c960,1980,1530,2130,2220,2160v690,30,1650,180,2520,-180c5610,1620,6525,810,7440,e" filled="f">
                <v:stroke endarrow="block"/>
                <v:path arrowok="t" o:connecttype="custom" o:connectlocs="152400,0;38100,685800;381000,1143000;1409700,1371600;3009900,1257300;4724400,0" o:connectangles="0,0,0,0,0,0"/>
                <w10:wrap type="topAndBottom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900928" behindDoc="0" locked="0" layoutInCell="0" allowOverlap="1">
                <wp:simplePos x="0" y="0"/>
                <wp:positionH relativeFrom="column">
                  <wp:posOffset>209550</wp:posOffset>
                </wp:positionH>
                <wp:positionV relativeFrom="paragraph">
                  <wp:posOffset>2451735</wp:posOffset>
                </wp:positionV>
                <wp:extent cx="4114800" cy="1123950"/>
                <wp:effectExtent l="0" t="0" r="0" b="0"/>
                <wp:wrapTopAndBottom/>
                <wp:docPr id="114" name="Freeform 6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4114800" cy="1123950"/>
                        </a:xfrm>
                        <a:custGeom>
                          <a:avLst/>
                          <a:gdLst>
                            <a:gd name="T0" fmla="*/ 6480 w 6480"/>
                            <a:gd name="T1" fmla="*/ 0 h 1770"/>
                            <a:gd name="T2" fmla="*/ 5040 w 6480"/>
                            <a:gd name="T3" fmla="*/ 1260 h 1770"/>
                            <a:gd name="T4" fmla="*/ 3240 w 6480"/>
                            <a:gd name="T5" fmla="*/ 1620 h 1770"/>
                            <a:gd name="T6" fmla="*/ 1080 w 6480"/>
                            <a:gd name="T7" fmla="*/ 1620 h 1770"/>
                            <a:gd name="T8" fmla="*/ 180 w 6480"/>
                            <a:gd name="T9" fmla="*/ 720 h 1770"/>
                            <a:gd name="T10" fmla="*/ 0 w 6480"/>
                            <a:gd name="T11" fmla="*/ 0 h 177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</a:cxnLst>
                          <a:rect l="0" t="0" r="r" b="b"/>
                          <a:pathLst>
                            <a:path w="6480" h="1770">
                              <a:moveTo>
                                <a:pt x="6480" y="0"/>
                              </a:moveTo>
                              <a:cubicBezTo>
                                <a:pt x="6030" y="495"/>
                                <a:pt x="5580" y="990"/>
                                <a:pt x="5040" y="1260"/>
                              </a:cubicBezTo>
                              <a:cubicBezTo>
                                <a:pt x="4500" y="1530"/>
                                <a:pt x="3900" y="1560"/>
                                <a:pt x="3240" y="1620"/>
                              </a:cubicBezTo>
                              <a:cubicBezTo>
                                <a:pt x="2580" y="1680"/>
                                <a:pt x="1590" y="1770"/>
                                <a:pt x="1080" y="1620"/>
                              </a:cubicBezTo>
                              <a:cubicBezTo>
                                <a:pt x="570" y="1470"/>
                                <a:pt x="360" y="990"/>
                                <a:pt x="180" y="720"/>
                              </a:cubicBezTo>
                              <a:cubicBezTo>
                                <a:pt x="0" y="450"/>
                                <a:pt x="0" y="225"/>
                                <a:pt x="0" y="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4CF2476" id="Freeform 670" o:spid="_x0000_s1026" style="position:absolute;margin-left:16.5pt;margin-top:193.05pt;width:324pt;height:88.5pt;z-index:251900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6480,17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" o:allowincell="f" path="m6480,c6030,495,5580,990,5040,1260v-540,270,-1140,300,-1800,360c2580,1680,1590,1770,1080,1620,570,1470,360,990,180,720,,450,,225,,e" filled="f">
                <v:stroke endarrow="block"/>
                <v:path arrowok="t" o:connecttype="custom" o:connectlocs="4114800,0;3200400,800100;2057400,1028700;685800,1028700;114300,457200;0,0" o:connectangles="0,0,0,0,0,0"/>
                <w10:wrap type="topAndBottom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99904" behindDoc="0" locked="0" layoutInCell="0" allowOverlap="1">
                <wp:simplePos x="0" y="0"/>
                <wp:positionH relativeFrom="column">
                  <wp:posOffset>323850</wp:posOffset>
                </wp:positionH>
                <wp:positionV relativeFrom="paragraph">
                  <wp:posOffset>2451735</wp:posOffset>
                </wp:positionV>
                <wp:extent cx="4000500" cy="838200"/>
                <wp:effectExtent l="0" t="0" r="0" b="0"/>
                <wp:wrapTopAndBottom/>
                <wp:docPr id="113" name="Freeform 6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4000500" cy="838200"/>
                        </a:xfrm>
                        <a:custGeom>
                          <a:avLst/>
                          <a:gdLst>
                            <a:gd name="T0" fmla="*/ 0 w 6300"/>
                            <a:gd name="T1" fmla="*/ 0 h 1320"/>
                            <a:gd name="T2" fmla="*/ 360 w 6300"/>
                            <a:gd name="T3" fmla="*/ 900 h 1320"/>
                            <a:gd name="T4" fmla="*/ 1080 w 6300"/>
                            <a:gd name="T5" fmla="*/ 1260 h 1320"/>
                            <a:gd name="T6" fmla="*/ 2340 w 6300"/>
                            <a:gd name="T7" fmla="*/ 1260 h 1320"/>
                            <a:gd name="T8" fmla="*/ 4320 w 6300"/>
                            <a:gd name="T9" fmla="*/ 1080 h 1320"/>
                            <a:gd name="T10" fmla="*/ 6300 w 6300"/>
                            <a:gd name="T11" fmla="*/ 0 h 132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</a:cxnLst>
                          <a:rect l="0" t="0" r="r" b="b"/>
                          <a:pathLst>
                            <a:path w="6300" h="1320">
                              <a:moveTo>
                                <a:pt x="0" y="0"/>
                              </a:moveTo>
                              <a:cubicBezTo>
                                <a:pt x="90" y="345"/>
                                <a:pt x="180" y="690"/>
                                <a:pt x="360" y="900"/>
                              </a:cubicBezTo>
                              <a:cubicBezTo>
                                <a:pt x="540" y="1110"/>
                                <a:pt x="750" y="1200"/>
                                <a:pt x="1080" y="1260"/>
                              </a:cubicBezTo>
                              <a:cubicBezTo>
                                <a:pt x="1410" y="1320"/>
                                <a:pt x="1800" y="1290"/>
                                <a:pt x="2340" y="1260"/>
                              </a:cubicBezTo>
                              <a:cubicBezTo>
                                <a:pt x="2880" y="1230"/>
                                <a:pt x="3660" y="1290"/>
                                <a:pt x="4320" y="1080"/>
                              </a:cubicBezTo>
                              <a:cubicBezTo>
                                <a:pt x="4980" y="870"/>
                                <a:pt x="5640" y="435"/>
                                <a:pt x="6300" y="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CABA8D9" id="Freeform 669" o:spid="_x0000_s1026" style="position:absolute;margin-left:25.5pt;margin-top:193.05pt;width:315pt;height:66pt;z-index:251899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6300,13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" o:allowincell="f" path="m,c90,345,180,690,360,900v180,210,390,300,720,360c1410,1320,1800,1290,2340,1260v540,-30,1320,30,1980,-180c4980,870,5640,435,6300,e" filled="f">
                <v:stroke endarrow="block"/>
                <v:path arrowok="t" o:connecttype="custom" o:connectlocs="0,0;228600,571500;685800,800100;1485900,800100;2743200,685800;4000500,0" o:connectangles="0,0,0,0,0,0"/>
                <w10:wrap type="topAndBottom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98880" behindDoc="0" locked="0" layoutInCell="0" allowOverlap="1">
                <wp:simplePos x="0" y="0"/>
                <wp:positionH relativeFrom="column">
                  <wp:posOffset>323850</wp:posOffset>
                </wp:positionH>
                <wp:positionV relativeFrom="paragraph">
                  <wp:posOffset>2482850</wp:posOffset>
                </wp:positionV>
                <wp:extent cx="2171700" cy="533400"/>
                <wp:effectExtent l="0" t="0" r="0" b="0"/>
                <wp:wrapTopAndBottom/>
                <wp:docPr id="112" name="Freeform 6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171700" cy="533400"/>
                        </a:xfrm>
                        <a:custGeom>
                          <a:avLst/>
                          <a:gdLst>
                            <a:gd name="T0" fmla="*/ 3420 w 3420"/>
                            <a:gd name="T1" fmla="*/ 0 h 840"/>
                            <a:gd name="T2" fmla="*/ 2160 w 3420"/>
                            <a:gd name="T3" fmla="*/ 720 h 840"/>
                            <a:gd name="T4" fmla="*/ 900 w 3420"/>
                            <a:gd name="T5" fmla="*/ 720 h 840"/>
                            <a:gd name="T6" fmla="*/ 0 w 3420"/>
                            <a:gd name="T7" fmla="*/ 0 h 8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0" t="0" r="r" b="b"/>
                          <a:pathLst>
                            <a:path w="3420" h="840">
                              <a:moveTo>
                                <a:pt x="3420" y="0"/>
                              </a:moveTo>
                              <a:cubicBezTo>
                                <a:pt x="3000" y="300"/>
                                <a:pt x="2580" y="600"/>
                                <a:pt x="2160" y="720"/>
                              </a:cubicBezTo>
                              <a:cubicBezTo>
                                <a:pt x="1740" y="840"/>
                                <a:pt x="1260" y="840"/>
                                <a:pt x="900" y="720"/>
                              </a:cubicBezTo>
                              <a:cubicBezTo>
                                <a:pt x="540" y="600"/>
                                <a:pt x="270" y="300"/>
                                <a:pt x="0" y="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D1CDAB3" id="Freeform 668" o:spid="_x0000_s1026" style="position:absolute;margin-left:25.5pt;margin-top:195.5pt;width:171pt;height:42pt;z-index:251898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420,8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" o:allowincell="f" path="m3420,c3000,300,2580,600,2160,720v-420,120,-900,120,-1260,c540,600,270,300,,e" filled="f">
                <v:stroke endarrow="block"/>
                <v:path arrowok="t" o:connecttype="custom" o:connectlocs="2171700,0;1371600,457200;571500,457200;0,0" o:connectangles="0,0,0,0"/>
                <w10:wrap type="topAndBottom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97856" behindDoc="0" locked="0" layoutInCell="0" allowOverlap="1">
                <wp:simplePos x="0" y="0"/>
                <wp:positionH relativeFrom="column">
                  <wp:posOffset>323850</wp:posOffset>
                </wp:positionH>
                <wp:positionV relativeFrom="paragraph">
                  <wp:posOffset>2482850</wp:posOffset>
                </wp:positionV>
                <wp:extent cx="2171700" cy="571500"/>
                <wp:effectExtent l="0" t="0" r="0" b="0"/>
                <wp:wrapTopAndBottom/>
                <wp:docPr id="111" name="Freeform 6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171700" cy="571500"/>
                        </a:xfrm>
                        <a:custGeom>
                          <a:avLst/>
                          <a:gdLst>
                            <a:gd name="T0" fmla="*/ 0 w 3420"/>
                            <a:gd name="T1" fmla="*/ 0 h 900"/>
                            <a:gd name="T2" fmla="*/ 720 w 3420"/>
                            <a:gd name="T3" fmla="*/ 720 h 900"/>
                            <a:gd name="T4" fmla="*/ 1620 w 3420"/>
                            <a:gd name="T5" fmla="*/ 900 h 900"/>
                            <a:gd name="T6" fmla="*/ 2520 w 3420"/>
                            <a:gd name="T7" fmla="*/ 720 h 900"/>
                            <a:gd name="T8" fmla="*/ 3420 w 3420"/>
                            <a:gd name="T9" fmla="*/ 0 h 9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</a:cxnLst>
                          <a:rect l="0" t="0" r="r" b="b"/>
                          <a:pathLst>
                            <a:path w="3420" h="900">
                              <a:moveTo>
                                <a:pt x="0" y="0"/>
                              </a:moveTo>
                              <a:cubicBezTo>
                                <a:pt x="225" y="285"/>
                                <a:pt x="450" y="570"/>
                                <a:pt x="720" y="720"/>
                              </a:cubicBezTo>
                              <a:cubicBezTo>
                                <a:pt x="990" y="870"/>
                                <a:pt x="1320" y="900"/>
                                <a:pt x="1620" y="900"/>
                              </a:cubicBezTo>
                              <a:cubicBezTo>
                                <a:pt x="1920" y="900"/>
                                <a:pt x="2220" y="870"/>
                                <a:pt x="2520" y="720"/>
                              </a:cubicBezTo>
                              <a:cubicBezTo>
                                <a:pt x="2820" y="570"/>
                                <a:pt x="3120" y="285"/>
                                <a:pt x="3420" y="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B5E32E0" id="Freeform 667" o:spid="_x0000_s1026" style="position:absolute;margin-left:25.5pt;margin-top:195.5pt;width:171pt;height:45pt;z-index:251897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420,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" o:allowincell="f" path="m,c225,285,450,570,720,720v270,150,600,180,900,180c1920,900,2220,870,2520,720,2820,570,3120,285,3420,e" filled="f">
                <v:stroke endarrow="block"/>
                <v:path arrowok="t" o:connecttype="custom" o:connectlocs="0,0;457200,457200;1028700,571500;1600200,457200;2171700,0" o:connectangles="0,0,0,0,0"/>
                <w10:wrap type="topAndBottom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96832" behindDoc="0" locked="0" layoutInCell="0" allowOverlap="1">
                <wp:simplePos x="0" y="0"/>
                <wp:positionH relativeFrom="column">
                  <wp:posOffset>436245</wp:posOffset>
                </wp:positionH>
                <wp:positionV relativeFrom="paragraph">
                  <wp:posOffset>2482850</wp:posOffset>
                </wp:positionV>
                <wp:extent cx="1600200" cy="342900"/>
                <wp:effectExtent l="0" t="0" r="0" b="0"/>
                <wp:wrapTopAndBottom/>
                <wp:docPr id="110" name="Freeform 6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600200" cy="342900"/>
                        </a:xfrm>
                        <a:custGeom>
                          <a:avLst/>
                          <a:gdLst>
                            <a:gd name="T0" fmla="*/ 0 w 2520"/>
                            <a:gd name="T1" fmla="*/ 0 h 540"/>
                            <a:gd name="T2" fmla="*/ 1260 w 2520"/>
                            <a:gd name="T3" fmla="*/ 540 h 540"/>
                            <a:gd name="T4" fmla="*/ 2520 w 2520"/>
                            <a:gd name="T5" fmla="*/ 0 h 5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520" h="540">
                              <a:moveTo>
                                <a:pt x="0" y="0"/>
                              </a:moveTo>
                              <a:cubicBezTo>
                                <a:pt x="420" y="270"/>
                                <a:pt x="840" y="540"/>
                                <a:pt x="1260" y="540"/>
                              </a:cubicBezTo>
                              <a:cubicBezTo>
                                <a:pt x="1680" y="540"/>
                                <a:pt x="2100" y="270"/>
                                <a:pt x="2520" y="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89A93B5" id="Freeform 666" o:spid="_x0000_s1026" style="position:absolute;margin-left:34.35pt;margin-top:195.5pt;width:126pt;height:27pt;z-index:251896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520,5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" o:allowincell="f" path="m,c420,270,840,540,1260,540,1680,540,2100,270,2520,e" filled="f">
                <v:stroke endarrow="block"/>
                <v:path arrowok="t" o:connecttype="custom" o:connectlocs="0,0;800100,342900;1600200,0" o:connectangles="0,0,0"/>
                <w10:wrap type="topAndBottom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95808" behindDoc="0" locked="0" layoutInCell="0" allowOverlap="1">
                <wp:simplePos x="0" y="0"/>
                <wp:positionH relativeFrom="column">
                  <wp:posOffset>436245</wp:posOffset>
                </wp:positionH>
                <wp:positionV relativeFrom="paragraph">
                  <wp:posOffset>2482850</wp:posOffset>
                </wp:positionV>
                <wp:extent cx="1485900" cy="228600"/>
                <wp:effectExtent l="0" t="0" r="0" b="0"/>
                <wp:wrapTopAndBottom/>
                <wp:docPr id="109" name="Freeform 6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485900" cy="228600"/>
                        </a:xfrm>
                        <a:custGeom>
                          <a:avLst/>
                          <a:gdLst>
                            <a:gd name="T0" fmla="*/ 2340 w 2340"/>
                            <a:gd name="T1" fmla="*/ 0 h 360"/>
                            <a:gd name="T2" fmla="*/ 1260 w 2340"/>
                            <a:gd name="T3" fmla="*/ 360 h 360"/>
                            <a:gd name="T4" fmla="*/ 0 w 2340"/>
                            <a:gd name="T5" fmla="*/ 0 h 36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340" h="360">
                              <a:moveTo>
                                <a:pt x="2340" y="0"/>
                              </a:moveTo>
                              <a:cubicBezTo>
                                <a:pt x="1995" y="180"/>
                                <a:pt x="1650" y="360"/>
                                <a:pt x="1260" y="360"/>
                              </a:cubicBezTo>
                              <a:cubicBezTo>
                                <a:pt x="870" y="360"/>
                                <a:pt x="435" y="180"/>
                                <a:pt x="0" y="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AF90663" id="Freeform 665" o:spid="_x0000_s1026" style="position:absolute;margin-left:34.35pt;margin-top:195.5pt;width:117pt;height:18pt;z-index:251895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340,3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" o:allowincell="f" path="m2340,c1995,180,1650,360,1260,360,870,360,435,180,,e" filled="f">
                <v:stroke endarrow="block"/>
                <v:path arrowok="t" o:connecttype="custom" o:connectlocs="1485900,0;800100,228600;0,0" o:connectangles="0,0,0"/>
                <w10:wrap type="topAndBottom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94784" behindDoc="0" locked="0" layoutInCell="0" allowOverlap="1">
                <wp:simplePos x="0" y="0"/>
                <wp:positionH relativeFrom="column">
                  <wp:posOffset>3752850</wp:posOffset>
                </wp:positionH>
                <wp:positionV relativeFrom="paragraph">
                  <wp:posOffset>2139950</wp:posOffset>
                </wp:positionV>
                <wp:extent cx="457200" cy="114300"/>
                <wp:effectExtent l="0" t="0" r="0" b="0"/>
                <wp:wrapTopAndBottom/>
                <wp:docPr id="108" name="Freeform 6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457200" cy="114300"/>
                        </a:xfrm>
                        <a:custGeom>
                          <a:avLst/>
                          <a:gdLst>
                            <a:gd name="T0" fmla="*/ 0 w 720"/>
                            <a:gd name="T1" fmla="*/ 180 h 180"/>
                            <a:gd name="T2" fmla="*/ 360 w 720"/>
                            <a:gd name="T3" fmla="*/ 0 h 180"/>
                            <a:gd name="T4" fmla="*/ 720 w 720"/>
                            <a:gd name="T5" fmla="*/ 180 h 18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720" h="180">
                              <a:moveTo>
                                <a:pt x="0" y="180"/>
                              </a:moveTo>
                              <a:cubicBezTo>
                                <a:pt x="120" y="90"/>
                                <a:pt x="240" y="0"/>
                                <a:pt x="360" y="0"/>
                              </a:cubicBezTo>
                              <a:cubicBezTo>
                                <a:pt x="480" y="0"/>
                                <a:pt x="600" y="90"/>
                                <a:pt x="720" y="18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triangle" w="med" len="med"/>
                          <a:tailEnd type="non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9C2E3D2" id="Freeform 664" o:spid="_x0000_s1026" style="position:absolute;margin-left:295.5pt;margin-top:168.5pt;width:36pt;height:9pt;z-index:251894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720,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" o:allowincell="f" path="m,180c120,90,240,,360,,480,,600,90,720,180e" filled="f">
                <v:stroke startarrow="block"/>
                <v:path arrowok="t" o:connecttype="custom" o:connectlocs="0,114300;228600,0;457200,114300" o:connectangles="0,0,0"/>
                <w10:wrap type="topAndBottom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93760" behindDoc="0" locked="0" layoutInCell="0" allowOverlap="1">
                <wp:simplePos x="0" y="0"/>
                <wp:positionH relativeFrom="column">
                  <wp:posOffset>2609850</wp:posOffset>
                </wp:positionH>
                <wp:positionV relativeFrom="paragraph">
                  <wp:posOffset>2139950</wp:posOffset>
                </wp:positionV>
                <wp:extent cx="457200" cy="114300"/>
                <wp:effectExtent l="0" t="0" r="0" b="0"/>
                <wp:wrapTopAndBottom/>
                <wp:docPr id="107" name="Freeform 6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457200" cy="114300"/>
                        </a:xfrm>
                        <a:custGeom>
                          <a:avLst/>
                          <a:gdLst>
                            <a:gd name="T0" fmla="*/ 0 w 720"/>
                            <a:gd name="T1" fmla="*/ 180 h 180"/>
                            <a:gd name="T2" fmla="*/ 360 w 720"/>
                            <a:gd name="T3" fmla="*/ 0 h 180"/>
                            <a:gd name="T4" fmla="*/ 720 w 720"/>
                            <a:gd name="T5" fmla="*/ 180 h 18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720" h="180">
                              <a:moveTo>
                                <a:pt x="0" y="180"/>
                              </a:moveTo>
                              <a:cubicBezTo>
                                <a:pt x="120" y="90"/>
                                <a:pt x="240" y="0"/>
                                <a:pt x="360" y="0"/>
                              </a:cubicBezTo>
                              <a:cubicBezTo>
                                <a:pt x="480" y="0"/>
                                <a:pt x="600" y="90"/>
                                <a:pt x="720" y="18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triangle" w="med" len="med"/>
                          <a:tailEnd type="non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98E6E49" id="Freeform 663" o:spid="_x0000_s1026" style="position:absolute;margin-left:205.5pt;margin-top:168.5pt;width:36pt;height:9pt;z-index:251893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720,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" o:allowincell="f" path="m,180c120,90,240,,360,,480,,600,90,720,180e" filled="f">
                <v:stroke startarrow="block"/>
                <v:path arrowok="t" o:connecttype="custom" o:connectlocs="0,114300;228600,0;457200,114300" o:connectangles="0,0,0"/>
                <w10:wrap type="topAndBottom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92736" behindDoc="0" locked="0" layoutInCell="0" allowOverlap="1">
                <wp:simplePos x="0" y="0"/>
                <wp:positionH relativeFrom="column">
                  <wp:posOffset>895350</wp:posOffset>
                </wp:positionH>
                <wp:positionV relativeFrom="paragraph">
                  <wp:posOffset>2139950</wp:posOffset>
                </wp:positionV>
                <wp:extent cx="457200" cy="114300"/>
                <wp:effectExtent l="0" t="0" r="0" b="0"/>
                <wp:wrapTopAndBottom/>
                <wp:docPr id="106" name="Freeform 6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457200" cy="114300"/>
                        </a:xfrm>
                        <a:custGeom>
                          <a:avLst/>
                          <a:gdLst>
                            <a:gd name="T0" fmla="*/ 0 w 720"/>
                            <a:gd name="T1" fmla="*/ 180 h 180"/>
                            <a:gd name="T2" fmla="*/ 360 w 720"/>
                            <a:gd name="T3" fmla="*/ 0 h 180"/>
                            <a:gd name="T4" fmla="*/ 720 w 720"/>
                            <a:gd name="T5" fmla="*/ 180 h 18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720" h="180">
                              <a:moveTo>
                                <a:pt x="0" y="180"/>
                              </a:moveTo>
                              <a:cubicBezTo>
                                <a:pt x="120" y="90"/>
                                <a:pt x="240" y="0"/>
                                <a:pt x="360" y="0"/>
                              </a:cubicBezTo>
                              <a:cubicBezTo>
                                <a:pt x="480" y="0"/>
                                <a:pt x="600" y="90"/>
                                <a:pt x="720" y="18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triangle" w="med" len="med"/>
                          <a:tailEnd type="non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BA25729" id="Freeform 662" o:spid="_x0000_s1026" style="position:absolute;margin-left:70.5pt;margin-top:168.5pt;width:36pt;height:9pt;z-index:251892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720,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" o:allowincell="f" path="m,180c120,90,240,,360,,480,,600,90,720,180e" filled="f">
                <v:stroke startarrow="block"/>
                <v:path arrowok="t" o:connecttype="custom" o:connectlocs="0,114300;228600,0;457200,114300" o:connectangles="0,0,0"/>
                <w10:wrap type="topAndBottom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91712" behindDoc="0" locked="0" layoutInCell="0" allowOverlap="1">
                <wp:simplePos x="0" y="0"/>
                <wp:positionH relativeFrom="column">
                  <wp:posOffset>3752850</wp:posOffset>
                </wp:positionH>
                <wp:positionV relativeFrom="paragraph">
                  <wp:posOffset>2482850</wp:posOffset>
                </wp:positionV>
                <wp:extent cx="457200" cy="114300"/>
                <wp:effectExtent l="0" t="0" r="0" b="0"/>
                <wp:wrapTopAndBottom/>
                <wp:docPr id="105" name="Freeform 6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457200" cy="114300"/>
                        </a:xfrm>
                        <a:custGeom>
                          <a:avLst/>
                          <a:gdLst>
                            <a:gd name="T0" fmla="*/ 0 w 720"/>
                            <a:gd name="T1" fmla="*/ 0 h 180"/>
                            <a:gd name="T2" fmla="*/ 360 w 720"/>
                            <a:gd name="T3" fmla="*/ 180 h 180"/>
                            <a:gd name="T4" fmla="*/ 720 w 720"/>
                            <a:gd name="T5" fmla="*/ 0 h 18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720" h="180">
                              <a:moveTo>
                                <a:pt x="0" y="0"/>
                              </a:moveTo>
                              <a:cubicBezTo>
                                <a:pt x="120" y="90"/>
                                <a:pt x="240" y="180"/>
                                <a:pt x="360" y="180"/>
                              </a:cubicBezTo>
                              <a:cubicBezTo>
                                <a:pt x="480" y="180"/>
                                <a:pt x="660" y="30"/>
                                <a:pt x="720" y="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90661FC" id="Freeform 661" o:spid="_x0000_s1026" style="position:absolute;margin-left:295.5pt;margin-top:195.5pt;width:36pt;height:9pt;z-index:251891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720,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" o:allowincell="f" path="m,c120,90,240,180,360,180,480,180,660,30,720,e" filled="f">
                <v:stroke endarrow="block"/>
                <v:path arrowok="t" o:connecttype="custom" o:connectlocs="0,0;228600,114300;457200,0" o:connectangles="0,0,0"/>
                <w10:wrap type="topAndBottom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90688" behindDoc="0" locked="0" layoutInCell="0" allowOverlap="1">
                <wp:simplePos x="0" y="0"/>
                <wp:positionH relativeFrom="column">
                  <wp:posOffset>895350</wp:posOffset>
                </wp:positionH>
                <wp:positionV relativeFrom="paragraph">
                  <wp:posOffset>2482850</wp:posOffset>
                </wp:positionV>
                <wp:extent cx="457200" cy="114300"/>
                <wp:effectExtent l="0" t="0" r="0" b="0"/>
                <wp:wrapTopAndBottom/>
                <wp:docPr id="104" name="Freeform 6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457200" cy="114300"/>
                        </a:xfrm>
                        <a:custGeom>
                          <a:avLst/>
                          <a:gdLst>
                            <a:gd name="T0" fmla="*/ 0 w 720"/>
                            <a:gd name="T1" fmla="*/ 0 h 180"/>
                            <a:gd name="T2" fmla="*/ 360 w 720"/>
                            <a:gd name="T3" fmla="*/ 180 h 180"/>
                            <a:gd name="T4" fmla="*/ 720 w 720"/>
                            <a:gd name="T5" fmla="*/ 0 h 18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720" h="180">
                              <a:moveTo>
                                <a:pt x="0" y="0"/>
                              </a:moveTo>
                              <a:cubicBezTo>
                                <a:pt x="120" y="90"/>
                                <a:pt x="240" y="180"/>
                                <a:pt x="360" y="180"/>
                              </a:cubicBezTo>
                              <a:cubicBezTo>
                                <a:pt x="480" y="180"/>
                                <a:pt x="660" y="30"/>
                                <a:pt x="720" y="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4CE3DBE" id="Freeform 660" o:spid="_x0000_s1026" style="position:absolute;margin-left:70.5pt;margin-top:195.5pt;width:36pt;height:9pt;z-index:251890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720,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" o:allowincell="f" path="m,c120,90,240,180,360,180,480,180,660,30,720,e" filled="f">
                <v:stroke endarrow="block"/>
                <v:path arrowok="t" o:connecttype="custom" o:connectlocs="0,0;228600,114300;457200,0" o:connectangles="0,0,0"/>
                <w10:wrap type="topAndBottom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89664" behindDoc="0" locked="0" layoutInCell="0" allowOverlap="1">
                <wp:simplePos x="0" y="0"/>
                <wp:positionH relativeFrom="column">
                  <wp:posOffset>2609850</wp:posOffset>
                </wp:positionH>
                <wp:positionV relativeFrom="paragraph">
                  <wp:posOffset>2480945</wp:posOffset>
                </wp:positionV>
                <wp:extent cx="457200" cy="114300"/>
                <wp:effectExtent l="0" t="0" r="0" b="0"/>
                <wp:wrapTopAndBottom/>
                <wp:docPr id="103" name="Freeform 6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457200" cy="114300"/>
                        </a:xfrm>
                        <a:custGeom>
                          <a:avLst/>
                          <a:gdLst>
                            <a:gd name="T0" fmla="*/ 0 w 720"/>
                            <a:gd name="T1" fmla="*/ 0 h 180"/>
                            <a:gd name="T2" fmla="*/ 360 w 720"/>
                            <a:gd name="T3" fmla="*/ 180 h 180"/>
                            <a:gd name="T4" fmla="*/ 720 w 720"/>
                            <a:gd name="T5" fmla="*/ 0 h 18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720" h="180">
                              <a:moveTo>
                                <a:pt x="0" y="0"/>
                              </a:moveTo>
                              <a:cubicBezTo>
                                <a:pt x="120" y="90"/>
                                <a:pt x="240" y="180"/>
                                <a:pt x="360" y="180"/>
                              </a:cubicBezTo>
                              <a:cubicBezTo>
                                <a:pt x="480" y="180"/>
                                <a:pt x="660" y="30"/>
                                <a:pt x="720" y="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5C40BFF" id="Freeform 659" o:spid="_x0000_s1026" style="position:absolute;margin-left:205.5pt;margin-top:195.35pt;width:36pt;height:9pt;z-index:251889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720,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" o:allowincell="f" path="m,c120,90,240,180,360,180,480,180,660,30,720,e" filled="f">
                <v:stroke endarrow="block"/>
                <v:path arrowok="t" o:connecttype="custom" o:connectlocs="0,0;228600,114300;457200,0" o:connectangles="0,0,0"/>
                <w10:wrap type="topAndBottom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88640" behindDoc="0" locked="0" layoutInCell="0" allowOverlap="1">
                <wp:simplePos x="0" y="0"/>
                <wp:positionH relativeFrom="column">
                  <wp:posOffset>5276850</wp:posOffset>
                </wp:positionH>
                <wp:positionV relativeFrom="paragraph">
                  <wp:posOffset>2178050</wp:posOffset>
                </wp:positionV>
                <wp:extent cx="342900" cy="342900"/>
                <wp:effectExtent l="0" t="0" r="0" b="0"/>
                <wp:wrapTopAndBottom/>
                <wp:docPr id="102" name="Oval 6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pPr>
                              <w:rPr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</w:rPr>
                              <w:t>К10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658" o:spid="_x0000_s1364" style="position:absolute;left:0;text-align:left;margin-left:415.5pt;margin-top:171.5pt;width:27pt;height:27pt;z-index:251888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" o:allowincell="f">
                <v:textbox inset="0,,0">
                  <w:txbxContent>
                    <w:p w:rsidR="00B739EF" w:rsidRDefault="00B739EF">
                      <w:pPr>
                        <w:rPr>
                          <w:sz w:val="22"/>
                        </w:rPr>
                      </w:pPr>
                      <w:r>
                        <w:rPr>
                          <w:sz w:val="22"/>
                        </w:rPr>
                        <w:t>К10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87616" behindDoc="0" locked="0" layoutInCell="0" allowOverlap="1">
                <wp:simplePos x="0" y="0"/>
                <wp:positionH relativeFrom="column">
                  <wp:posOffset>4705350</wp:posOffset>
                </wp:positionH>
                <wp:positionV relativeFrom="paragraph">
                  <wp:posOffset>2178050</wp:posOffset>
                </wp:positionV>
                <wp:extent cx="342900" cy="342900"/>
                <wp:effectExtent l="0" t="0" r="0" b="0"/>
                <wp:wrapTopAndBottom/>
                <wp:docPr id="101" name="Oval 6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К9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657" o:spid="_x0000_s1365" style="position:absolute;left:0;text-align:left;margin-left:370.5pt;margin-top:171.5pt;width:27pt;height:27pt;z-index:251887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" o:allowincell="f">
                <v:textbox inset="0,,0">
                  <w:txbxContent>
                    <w:p w:rsidR="00B739EF" w:rsidRDefault="00B739EF">
                      <w:r>
                        <w:t>К9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86592" behindDoc="0" locked="0" layoutInCell="0" allowOverlap="1">
                <wp:simplePos x="0" y="0"/>
                <wp:positionH relativeFrom="column">
                  <wp:posOffset>2419350</wp:posOffset>
                </wp:positionH>
                <wp:positionV relativeFrom="paragraph">
                  <wp:posOffset>2178050</wp:posOffset>
                </wp:positionV>
                <wp:extent cx="342900" cy="342900"/>
                <wp:effectExtent l="0" t="0" r="0" b="0"/>
                <wp:wrapTopAndBottom/>
                <wp:docPr id="100" name="Oval 6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К5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656" o:spid="_x0000_s1366" style="position:absolute;left:0;text-align:left;margin-left:190.5pt;margin-top:171.5pt;width:27pt;height:27pt;z-index:251886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" o:allowincell="f">
                <v:textbox inset="0,,0">
                  <w:txbxContent>
                    <w:p w:rsidR="00B739EF" w:rsidRDefault="00B739EF">
                      <w:r>
                        <w:t>К5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85568" behindDoc="0" locked="0" layoutInCell="0" allowOverlap="1">
                <wp:simplePos x="0" y="0"/>
                <wp:positionH relativeFrom="column">
                  <wp:posOffset>2990850</wp:posOffset>
                </wp:positionH>
                <wp:positionV relativeFrom="paragraph">
                  <wp:posOffset>2178050</wp:posOffset>
                </wp:positionV>
                <wp:extent cx="342900" cy="342900"/>
                <wp:effectExtent l="0" t="0" r="0" b="0"/>
                <wp:wrapTopAndBottom/>
                <wp:docPr id="99" name="Oval 6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К6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655" o:spid="_x0000_s1367" style="position:absolute;left:0;text-align:left;margin-left:235.5pt;margin-top:171.5pt;width:27pt;height:27pt;z-index:251885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" o:allowincell="f">
                <v:textbox inset="0,,0">
                  <w:txbxContent>
                    <w:p w:rsidR="00B739EF" w:rsidRDefault="00B739EF">
                      <w:r>
                        <w:t>К6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84544" behindDoc="0" locked="0" layoutInCell="0" allowOverlap="1">
                <wp:simplePos x="0" y="0"/>
                <wp:positionH relativeFrom="column">
                  <wp:posOffset>3562350</wp:posOffset>
                </wp:positionH>
                <wp:positionV relativeFrom="paragraph">
                  <wp:posOffset>2178050</wp:posOffset>
                </wp:positionV>
                <wp:extent cx="342900" cy="342900"/>
                <wp:effectExtent l="0" t="0" r="0" b="0"/>
                <wp:wrapTopAndBottom/>
                <wp:docPr id="98" name="Oval 6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К7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654" o:spid="_x0000_s1368" style="position:absolute;left:0;text-align:left;margin-left:280.5pt;margin-top:171.5pt;width:27pt;height:27pt;z-index:251884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" o:allowincell="f">
                <v:textbox inset="0,,0">
                  <w:txbxContent>
                    <w:p w:rsidR="00B739EF" w:rsidRDefault="00B739EF">
                      <w:r>
                        <w:t>К7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83520" behindDoc="0" locked="0" layoutInCell="0" allowOverlap="1">
                <wp:simplePos x="0" y="0"/>
                <wp:positionH relativeFrom="column">
                  <wp:posOffset>4133850</wp:posOffset>
                </wp:positionH>
                <wp:positionV relativeFrom="paragraph">
                  <wp:posOffset>2178050</wp:posOffset>
                </wp:positionV>
                <wp:extent cx="342900" cy="342900"/>
                <wp:effectExtent l="0" t="0" r="0" b="0"/>
                <wp:wrapTopAndBottom/>
                <wp:docPr id="97" name="Oval 6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К8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653" o:spid="_x0000_s1369" style="position:absolute;left:0;text-align:left;margin-left:325.5pt;margin-top:171.5pt;width:27pt;height:27pt;z-index:251883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" o:allowincell="f">
                <v:textbox inset="0,,0">
                  <w:txbxContent>
                    <w:p w:rsidR="00B739EF" w:rsidRDefault="00B739EF">
                      <w:r>
                        <w:t>К8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82496" behindDoc="0" locked="0" layoutInCell="0" allowOverlap="1">
                <wp:simplePos x="0" y="0"/>
                <wp:positionH relativeFrom="column">
                  <wp:posOffset>133350</wp:posOffset>
                </wp:positionH>
                <wp:positionV relativeFrom="paragraph">
                  <wp:posOffset>2178050</wp:posOffset>
                </wp:positionV>
                <wp:extent cx="342900" cy="342900"/>
                <wp:effectExtent l="0" t="0" r="0" b="0"/>
                <wp:wrapTopAndBottom/>
                <wp:docPr id="96" name="Oval 6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 xml:space="preserve"> К1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652" o:spid="_x0000_s1370" style="position:absolute;left:0;text-align:left;margin-left:10.5pt;margin-top:171.5pt;width:27pt;height:27pt;z-index:251882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" o:allowincell="f">
                <v:textbox inset="0,,0">
                  <w:txbxContent>
                    <w:p w:rsidR="00B739EF" w:rsidRDefault="00B739EF">
                      <w:r>
                        <w:t xml:space="preserve"> К1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81472" behindDoc="0" locked="0" layoutInCell="0" allowOverlap="1">
                <wp:simplePos x="0" y="0"/>
                <wp:positionH relativeFrom="column">
                  <wp:posOffset>704850</wp:posOffset>
                </wp:positionH>
                <wp:positionV relativeFrom="paragraph">
                  <wp:posOffset>2178050</wp:posOffset>
                </wp:positionV>
                <wp:extent cx="342900" cy="342900"/>
                <wp:effectExtent l="0" t="0" r="0" b="0"/>
                <wp:wrapTopAndBottom/>
                <wp:docPr id="95" name="Oval 6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К2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651" o:spid="_x0000_s1371" style="position:absolute;left:0;text-align:left;margin-left:55.5pt;margin-top:171.5pt;width:27pt;height:27pt;z-index:251881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" o:allowincell="f">
                <v:textbox inset="0,,0">
                  <w:txbxContent>
                    <w:p w:rsidR="00B739EF" w:rsidRDefault="00B739EF">
                      <w:r>
                        <w:t>К2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80448" behindDoc="0" locked="0" layoutInCell="0" allowOverlap="1">
                <wp:simplePos x="0" y="0"/>
                <wp:positionH relativeFrom="column">
                  <wp:posOffset>1276350</wp:posOffset>
                </wp:positionH>
                <wp:positionV relativeFrom="paragraph">
                  <wp:posOffset>2178050</wp:posOffset>
                </wp:positionV>
                <wp:extent cx="342900" cy="342900"/>
                <wp:effectExtent l="0" t="0" r="0" b="0"/>
                <wp:wrapTopAndBottom/>
                <wp:docPr id="94" name="Oval 6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К3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650" o:spid="_x0000_s1372" style="position:absolute;left:0;text-align:left;margin-left:100.5pt;margin-top:171.5pt;width:27pt;height:27pt;z-index:251880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" o:allowincell="f">
                <v:textbox inset="0,,0">
                  <w:txbxContent>
                    <w:p w:rsidR="00B739EF" w:rsidRDefault="00B739EF">
                      <w:r>
                        <w:t>К3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79424" behindDoc="0" locked="0" layoutInCell="0" allowOverlap="1">
                <wp:simplePos x="0" y="0"/>
                <wp:positionH relativeFrom="column">
                  <wp:posOffset>1847850</wp:posOffset>
                </wp:positionH>
                <wp:positionV relativeFrom="paragraph">
                  <wp:posOffset>2178050</wp:posOffset>
                </wp:positionV>
                <wp:extent cx="342900" cy="342900"/>
                <wp:effectExtent l="0" t="0" r="0" b="0"/>
                <wp:wrapTopAndBottom/>
                <wp:docPr id="93" name="Oval 6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39EF" w:rsidRDefault="00B739EF">
                            <w:r>
                              <w:t>К4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649" o:spid="_x0000_s1373" style="position:absolute;left:0;text-align:left;margin-left:145.5pt;margin-top:171.5pt;width:27pt;height:27pt;z-index:251879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" o:allowincell="f">
                <v:textbox inset="0,,0">
                  <w:txbxContent>
                    <w:p w:rsidR="00B739EF" w:rsidRDefault="00B739EF">
                      <w:r>
                        <w:t>К4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</w:p>
    <w:p w:rsidR="00B739EF" w:rsidRDefault="00B739EF">
      <w:pPr>
        <w:pStyle w:val="a8"/>
        <w:ind w:firstLine="720"/>
        <w:jc w:val="both"/>
      </w:pPr>
    </w:p>
    <w:p w:rsidR="00B739EF" w:rsidRDefault="00B739EF">
      <w:pPr>
        <w:pStyle w:val="a8"/>
        <w:ind w:firstLine="720"/>
        <w:jc w:val="both"/>
        <w:rPr>
          <w:sz w:val="24"/>
        </w:rPr>
      </w:pPr>
      <w:r>
        <w:rPr>
          <w:sz w:val="24"/>
        </w:rPr>
        <w:t>Для данного графа матрица смежности будет иметь следующий вид:</w:t>
      </w:r>
    </w:p>
    <w:p w:rsidR="00B739EF" w:rsidRDefault="00B739EF">
      <w:pPr>
        <w:pStyle w:val="a8"/>
        <w:ind w:firstLine="720"/>
        <w:jc w:val="both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769"/>
        <w:gridCol w:w="732"/>
        <w:gridCol w:w="778"/>
        <w:gridCol w:w="777"/>
        <w:gridCol w:w="788"/>
        <w:gridCol w:w="777"/>
        <w:gridCol w:w="788"/>
        <w:gridCol w:w="788"/>
        <w:gridCol w:w="788"/>
        <w:gridCol w:w="788"/>
        <w:gridCol w:w="777"/>
        <w:gridCol w:w="815"/>
      </w:tblGrid>
      <w:tr w:rsidR="00B739EF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769" w:type="dxa"/>
          </w:tcPr>
          <w:p w:rsidR="00B739EF" w:rsidRDefault="00B739EF">
            <w:pPr>
              <w:pStyle w:val="a8"/>
            </w:pPr>
          </w:p>
        </w:tc>
        <w:tc>
          <w:tcPr>
            <w:tcW w:w="732" w:type="dxa"/>
          </w:tcPr>
          <w:p w:rsidR="00B739EF" w:rsidRDefault="00B739EF">
            <w:pPr>
              <w:pStyle w:val="a8"/>
            </w:pPr>
            <w:r>
              <w:t>К0</w:t>
            </w:r>
          </w:p>
        </w:tc>
        <w:tc>
          <w:tcPr>
            <w:tcW w:w="778" w:type="dxa"/>
          </w:tcPr>
          <w:p w:rsidR="00B739EF" w:rsidRDefault="00B739EF">
            <w:pPr>
              <w:pStyle w:val="a8"/>
            </w:pPr>
            <w:r>
              <w:t>К1</w:t>
            </w:r>
          </w:p>
        </w:tc>
        <w:tc>
          <w:tcPr>
            <w:tcW w:w="777" w:type="dxa"/>
          </w:tcPr>
          <w:p w:rsidR="00B739EF" w:rsidRDefault="00B739EF">
            <w:pPr>
              <w:pStyle w:val="a8"/>
            </w:pPr>
            <w:r>
              <w:t>К2</w:t>
            </w:r>
          </w:p>
        </w:tc>
        <w:tc>
          <w:tcPr>
            <w:tcW w:w="788" w:type="dxa"/>
          </w:tcPr>
          <w:p w:rsidR="00B739EF" w:rsidRDefault="00B739EF">
            <w:pPr>
              <w:pStyle w:val="a8"/>
            </w:pPr>
            <w:r>
              <w:t>К3</w:t>
            </w:r>
          </w:p>
        </w:tc>
        <w:tc>
          <w:tcPr>
            <w:tcW w:w="777" w:type="dxa"/>
          </w:tcPr>
          <w:p w:rsidR="00B739EF" w:rsidRDefault="00B739EF">
            <w:pPr>
              <w:pStyle w:val="a8"/>
            </w:pPr>
            <w:r>
              <w:t>К4</w:t>
            </w:r>
          </w:p>
        </w:tc>
        <w:tc>
          <w:tcPr>
            <w:tcW w:w="788" w:type="dxa"/>
          </w:tcPr>
          <w:p w:rsidR="00B739EF" w:rsidRDefault="00B739EF">
            <w:pPr>
              <w:pStyle w:val="a8"/>
            </w:pPr>
            <w:r>
              <w:t>К5</w:t>
            </w:r>
          </w:p>
        </w:tc>
        <w:tc>
          <w:tcPr>
            <w:tcW w:w="788" w:type="dxa"/>
          </w:tcPr>
          <w:p w:rsidR="00B739EF" w:rsidRDefault="00B739EF">
            <w:pPr>
              <w:pStyle w:val="a8"/>
            </w:pPr>
            <w:r>
              <w:t>К6</w:t>
            </w:r>
          </w:p>
        </w:tc>
        <w:tc>
          <w:tcPr>
            <w:tcW w:w="788" w:type="dxa"/>
          </w:tcPr>
          <w:p w:rsidR="00B739EF" w:rsidRDefault="00B739EF">
            <w:pPr>
              <w:pStyle w:val="a8"/>
            </w:pPr>
            <w:r>
              <w:t>К7</w:t>
            </w:r>
          </w:p>
        </w:tc>
        <w:tc>
          <w:tcPr>
            <w:tcW w:w="788" w:type="dxa"/>
          </w:tcPr>
          <w:p w:rsidR="00B739EF" w:rsidRDefault="00B739EF">
            <w:pPr>
              <w:pStyle w:val="a8"/>
            </w:pPr>
            <w:r>
              <w:t>К8</w:t>
            </w:r>
          </w:p>
        </w:tc>
        <w:tc>
          <w:tcPr>
            <w:tcW w:w="777" w:type="dxa"/>
          </w:tcPr>
          <w:p w:rsidR="00B739EF" w:rsidRDefault="00B739EF">
            <w:pPr>
              <w:pStyle w:val="a8"/>
            </w:pPr>
            <w:r>
              <w:t>К9</w:t>
            </w:r>
          </w:p>
        </w:tc>
        <w:tc>
          <w:tcPr>
            <w:tcW w:w="815" w:type="dxa"/>
          </w:tcPr>
          <w:p w:rsidR="00B739EF" w:rsidRDefault="00B739EF">
            <w:pPr>
              <w:pStyle w:val="a8"/>
            </w:pPr>
            <w:r>
              <w:t>К10</w:t>
            </w:r>
          </w:p>
        </w:tc>
      </w:tr>
      <w:tr w:rsidR="00B739EF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769" w:type="dxa"/>
          </w:tcPr>
          <w:p w:rsidR="00B739EF" w:rsidRDefault="00B739EF">
            <w:pPr>
              <w:pStyle w:val="a8"/>
              <w:rPr>
                <w:sz w:val="24"/>
              </w:rPr>
            </w:pPr>
            <w:r>
              <w:rPr>
                <w:sz w:val="24"/>
              </w:rPr>
              <w:t>Из К0</w:t>
            </w:r>
          </w:p>
        </w:tc>
        <w:tc>
          <w:tcPr>
            <w:tcW w:w="732" w:type="dxa"/>
          </w:tcPr>
          <w:p w:rsidR="00B739EF" w:rsidRDefault="00B739EF">
            <w:pPr>
              <w:pStyle w:val="a8"/>
              <w:jc w:val="both"/>
              <w:rPr>
                <w:sz w:val="18"/>
              </w:rPr>
            </w:pPr>
            <w:r>
              <w:rPr>
                <w:sz w:val="18"/>
              </w:rPr>
              <w:t>0,999844</w:t>
            </w:r>
          </w:p>
        </w:tc>
        <w:tc>
          <w:tcPr>
            <w:tcW w:w="778" w:type="dxa"/>
          </w:tcPr>
          <w:p w:rsidR="00B739EF" w:rsidRDefault="00B739EF">
            <w:pPr>
              <w:pStyle w:val="a8"/>
              <w:rPr>
                <w:sz w:val="18"/>
                <w:vertAlign w:val="superscript"/>
              </w:rPr>
            </w:pPr>
            <w:r>
              <w:rPr>
                <w:sz w:val="18"/>
              </w:rPr>
              <w:t>56*10</w:t>
            </w:r>
            <w:r>
              <w:rPr>
                <w:sz w:val="18"/>
                <w:vertAlign w:val="superscript"/>
              </w:rPr>
              <w:t>-6</w:t>
            </w:r>
          </w:p>
        </w:tc>
        <w:tc>
          <w:tcPr>
            <w:tcW w:w="777" w:type="dxa"/>
          </w:tcPr>
          <w:p w:rsidR="00B739EF" w:rsidRDefault="00B739EF">
            <w:pPr>
              <w:pStyle w:val="a8"/>
              <w:rPr>
                <w:sz w:val="18"/>
                <w:vertAlign w:val="superscript"/>
              </w:rPr>
            </w:pPr>
            <w:r>
              <w:rPr>
                <w:sz w:val="18"/>
              </w:rPr>
              <w:t>56*10</w:t>
            </w:r>
            <w:r>
              <w:rPr>
                <w:sz w:val="18"/>
                <w:vertAlign w:val="superscript"/>
              </w:rPr>
              <w:t>-7</w:t>
            </w:r>
          </w:p>
        </w:tc>
        <w:tc>
          <w:tcPr>
            <w:tcW w:w="788" w:type="dxa"/>
          </w:tcPr>
          <w:p w:rsidR="00B739EF" w:rsidRDefault="00B739EF">
            <w:pPr>
              <w:pStyle w:val="a8"/>
              <w:jc w:val="left"/>
              <w:rPr>
                <w:sz w:val="18"/>
                <w:vertAlign w:val="superscript"/>
              </w:rPr>
            </w:pPr>
            <w:r>
              <w:rPr>
                <w:sz w:val="18"/>
              </w:rPr>
              <w:t>1,12*10</w:t>
            </w:r>
            <w:r>
              <w:rPr>
                <w:sz w:val="18"/>
                <w:vertAlign w:val="superscript"/>
              </w:rPr>
              <w:t>-5</w:t>
            </w:r>
          </w:p>
        </w:tc>
        <w:tc>
          <w:tcPr>
            <w:tcW w:w="777" w:type="dxa"/>
          </w:tcPr>
          <w:p w:rsidR="00B739EF" w:rsidRDefault="00B739EF">
            <w:pPr>
              <w:pStyle w:val="a8"/>
              <w:rPr>
                <w:sz w:val="18"/>
                <w:vertAlign w:val="superscript"/>
              </w:rPr>
            </w:pPr>
            <w:r>
              <w:rPr>
                <w:sz w:val="18"/>
              </w:rPr>
              <w:t>56*10</w:t>
            </w:r>
            <w:r>
              <w:rPr>
                <w:sz w:val="18"/>
                <w:vertAlign w:val="superscript"/>
              </w:rPr>
              <w:t>-7</w:t>
            </w:r>
          </w:p>
        </w:tc>
        <w:tc>
          <w:tcPr>
            <w:tcW w:w="788" w:type="dxa"/>
          </w:tcPr>
          <w:p w:rsidR="00B739EF" w:rsidRDefault="00B739EF">
            <w:pPr>
              <w:pStyle w:val="a8"/>
              <w:rPr>
                <w:sz w:val="18"/>
                <w:vertAlign w:val="superscript"/>
              </w:rPr>
            </w:pPr>
            <w:r>
              <w:rPr>
                <w:sz w:val="18"/>
              </w:rPr>
              <w:t>1,68*10</w:t>
            </w:r>
            <w:r>
              <w:rPr>
                <w:sz w:val="18"/>
                <w:vertAlign w:val="superscript"/>
              </w:rPr>
              <w:t>-5</w:t>
            </w:r>
          </w:p>
        </w:tc>
        <w:tc>
          <w:tcPr>
            <w:tcW w:w="788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1,68*10</w:t>
            </w:r>
            <w:r>
              <w:rPr>
                <w:sz w:val="18"/>
                <w:vertAlign w:val="superscript"/>
              </w:rPr>
              <w:t>-5</w:t>
            </w:r>
          </w:p>
        </w:tc>
        <w:tc>
          <w:tcPr>
            <w:tcW w:w="788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1,68*10</w:t>
            </w:r>
            <w:r>
              <w:rPr>
                <w:sz w:val="18"/>
                <w:vertAlign w:val="superscript"/>
              </w:rPr>
              <w:t>-5</w:t>
            </w:r>
          </w:p>
        </w:tc>
        <w:tc>
          <w:tcPr>
            <w:tcW w:w="788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1,12*10</w:t>
            </w:r>
            <w:r>
              <w:rPr>
                <w:sz w:val="18"/>
                <w:vertAlign w:val="superscript"/>
              </w:rPr>
              <w:t>-5</w:t>
            </w:r>
          </w:p>
        </w:tc>
        <w:tc>
          <w:tcPr>
            <w:tcW w:w="777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56*10</w:t>
            </w:r>
            <w:r>
              <w:rPr>
                <w:sz w:val="18"/>
                <w:vertAlign w:val="superscript"/>
              </w:rPr>
              <w:t>-7</w:t>
            </w:r>
          </w:p>
        </w:tc>
        <w:tc>
          <w:tcPr>
            <w:tcW w:w="815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1,12*10</w:t>
            </w:r>
            <w:r>
              <w:rPr>
                <w:sz w:val="18"/>
                <w:vertAlign w:val="superscript"/>
              </w:rPr>
              <w:t>-5</w:t>
            </w:r>
          </w:p>
        </w:tc>
      </w:tr>
      <w:tr w:rsidR="00B739EF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769" w:type="dxa"/>
          </w:tcPr>
          <w:p w:rsidR="00B739EF" w:rsidRDefault="00B739EF">
            <w:pPr>
              <w:pStyle w:val="a8"/>
              <w:rPr>
                <w:sz w:val="24"/>
              </w:rPr>
            </w:pPr>
            <w:r>
              <w:rPr>
                <w:sz w:val="24"/>
              </w:rPr>
              <w:t>Из К1</w:t>
            </w:r>
          </w:p>
        </w:tc>
        <w:tc>
          <w:tcPr>
            <w:tcW w:w="732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</w:t>
            </w:r>
          </w:p>
        </w:tc>
        <w:tc>
          <w:tcPr>
            <w:tcW w:w="778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,6</w:t>
            </w:r>
          </w:p>
        </w:tc>
        <w:tc>
          <w:tcPr>
            <w:tcW w:w="777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</w:t>
            </w:r>
          </w:p>
        </w:tc>
        <w:tc>
          <w:tcPr>
            <w:tcW w:w="788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</w:t>
            </w:r>
          </w:p>
        </w:tc>
        <w:tc>
          <w:tcPr>
            <w:tcW w:w="777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,1</w:t>
            </w:r>
          </w:p>
        </w:tc>
        <w:tc>
          <w:tcPr>
            <w:tcW w:w="788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,1</w:t>
            </w:r>
          </w:p>
        </w:tc>
        <w:tc>
          <w:tcPr>
            <w:tcW w:w="788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</w:t>
            </w:r>
          </w:p>
        </w:tc>
        <w:tc>
          <w:tcPr>
            <w:tcW w:w="788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</w:t>
            </w:r>
          </w:p>
        </w:tc>
        <w:tc>
          <w:tcPr>
            <w:tcW w:w="788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,1</w:t>
            </w:r>
          </w:p>
        </w:tc>
        <w:tc>
          <w:tcPr>
            <w:tcW w:w="777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,1</w:t>
            </w:r>
          </w:p>
        </w:tc>
        <w:tc>
          <w:tcPr>
            <w:tcW w:w="815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</w:t>
            </w:r>
          </w:p>
        </w:tc>
      </w:tr>
      <w:tr w:rsidR="00B739EF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769" w:type="dxa"/>
          </w:tcPr>
          <w:p w:rsidR="00B739EF" w:rsidRDefault="00B739EF">
            <w:pPr>
              <w:pStyle w:val="a8"/>
              <w:rPr>
                <w:sz w:val="24"/>
              </w:rPr>
            </w:pPr>
            <w:r>
              <w:rPr>
                <w:sz w:val="24"/>
              </w:rPr>
              <w:t>Из К2</w:t>
            </w:r>
          </w:p>
        </w:tc>
        <w:tc>
          <w:tcPr>
            <w:tcW w:w="732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</w:t>
            </w:r>
          </w:p>
        </w:tc>
        <w:tc>
          <w:tcPr>
            <w:tcW w:w="778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</w:t>
            </w:r>
          </w:p>
        </w:tc>
        <w:tc>
          <w:tcPr>
            <w:tcW w:w="777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,8</w:t>
            </w:r>
          </w:p>
        </w:tc>
        <w:tc>
          <w:tcPr>
            <w:tcW w:w="788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,1</w:t>
            </w:r>
          </w:p>
        </w:tc>
        <w:tc>
          <w:tcPr>
            <w:tcW w:w="777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</w:t>
            </w:r>
          </w:p>
        </w:tc>
        <w:tc>
          <w:tcPr>
            <w:tcW w:w="788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</w:t>
            </w:r>
          </w:p>
        </w:tc>
        <w:tc>
          <w:tcPr>
            <w:tcW w:w="788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</w:t>
            </w:r>
          </w:p>
        </w:tc>
        <w:tc>
          <w:tcPr>
            <w:tcW w:w="788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</w:t>
            </w:r>
          </w:p>
        </w:tc>
        <w:tc>
          <w:tcPr>
            <w:tcW w:w="788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</w:t>
            </w:r>
          </w:p>
        </w:tc>
        <w:tc>
          <w:tcPr>
            <w:tcW w:w="777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</w:t>
            </w:r>
          </w:p>
        </w:tc>
        <w:tc>
          <w:tcPr>
            <w:tcW w:w="815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,1</w:t>
            </w:r>
          </w:p>
        </w:tc>
      </w:tr>
      <w:tr w:rsidR="00B739EF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769" w:type="dxa"/>
          </w:tcPr>
          <w:p w:rsidR="00B739EF" w:rsidRDefault="00B739EF">
            <w:pPr>
              <w:pStyle w:val="a8"/>
              <w:rPr>
                <w:sz w:val="24"/>
              </w:rPr>
            </w:pPr>
            <w:r>
              <w:rPr>
                <w:sz w:val="24"/>
              </w:rPr>
              <w:t>Из К3</w:t>
            </w:r>
          </w:p>
        </w:tc>
        <w:tc>
          <w:tcPr>
            <w:tcW w:w="732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</w:t>
            </w:r>
          </w:p>
        </w:tc>
        <w:tc>
          <w:tcPr>
            <w:tcW w:w="778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</w:t>
            </w:r>
          </w:p>
        </w:tc>
        <w:tc>
          <w:tcPr>
            <w:tcW w:w="777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,1</w:t>
            </w:r>
          </w:p>
        </w:tc>
        <w:tc>
          <w:tcPr>
            <w:tcW w:w="788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,9</w:t>
            </w:r>
          </w:p>
        </w:tc>
        <w:tc>
          <w:tcPr>
            <w:tcW w:w="777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</w:t>
            </w:r>
          </w:p>
        </w:tc>
        <w:tc>
          <w:tcPr>
            <w:tcW w:w="788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</w:t>
            </w:r>
          </w:p>
        </w:tc>
        <w:tc>
          <w:tcPr>
            <w:tcW w:w="788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</w:t>
            </w:r>
          </w:p>
        </w:tc>
        <w:tc>
          <w:tcPr>
            <w:tcW w:w="788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</w:t>
            </w:r>
          </w:p>
        </w:tc>
        <w:tc>
          <w:tcPr>
            <w:tcW w:w="788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</w:t>
            </w:r>
          </w:p>
        </w:tc>
        <w:tc>
          <w:tcPr>
            <w:tcW w:w="777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</w:t>
            </w:r>
          </w:p>
        </w:tc>
        <w:tc>
          <w:tcPr>
            <w:tcW w:w="815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</w:t>
            </w:r>
          </w:p>
        </w:tc>
      </w:tr>
      <w:tr w:rsidR="00B739EF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769" w:type="dxa"/>
          </w:tcPr>
          <w:p w:rsidR="00B739EF" w:rsidRDefault="00B739EF">
            <w:pPr>
              <w:pStyle w:val="a8"/>
              <w:rPr>
                <w:sz w:val="24"/>
              </w:rPr>
            </w:pPr>
            <w:r>
              <w:rPr>
                <w:sz w:val="24"/>
              </w:rPr>
              <w:t>Из К4</w:t>
            </w:r>
          </w:p>
        </w:tc>
        <w:tc>
          <w:tcPr>
            <w:tcW w:w="732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</w:t>
            </w:r>
          </w:p>
        </w:tc>
        <w:tc>
          <w:tcPr>
            <w:tcW w:w="778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,1</w:t>
            </w:r>
          </w:p>
        </w:tc>
        <w:tc>
          <w:tcPr>
            <w:tcW w:w="777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</w:t>
            </w:r>
          </w:p>
        </w:tc>
        <w:tc>
          <w:tcPr>
            <w:tcW w:w="788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</w:t>
            </w:r>
          </w:p>
        </w:tc>
        <w:tc>
          <w:tcPr>
            <w:tcW w:w="777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,9</w:t>
            </w:r>
          </w:p>
        </w:tc>
        <w:tc>
          <w:tcPr>
            <w:tcW w:w="788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</w:t>
            </w:r>
          </w:p>
        </w:tc>
        <w:tc>
          <w:tcPr>
            <w:tcW w:w="788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</w:t>
            </w:r>
          </w:p>
        </w:tc>
        <w:tc>
          <w:tcPr>
            <w:tcW w:w="788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</w:t>
            </w:r>
          </w:p>
        </w:tc>
        <w:tc>
          <w:tcPr>
            <w:tcW w:w="788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</w:t>
            </w:r>
          </w:p>
        </w:tc>
        <w:tc>
          <w:tcPr>
            <w:tcW w:w="777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</w:t>
            </w:r>
          </w:p>
        </w:tc>
        <w:tc>
          <w:tcPr>
            <w:tcW w:w="815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</w:t>
            </w:r>
          </w:p>
        </w:tc>
      </w:tr>
      <w:tr w:rsidR="00B739EF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769" w:type="dxa"/>
          </w:tcPr>
          <w:p w:rsidR="00B739EF" w:rsidRDefault="00B739EF">
            <w:pPr>
              <w:pStyle w:val="a8"/>
              <w:rPr>
                <w:sz w:val="24"/>
              </w:rPr>
            </w:pPr>
            <w:r>
              <w:rPr>
                <w:sz w:val="24"/>
              </w:rPr>
              <w:t>Из К5</w:t>
            </w:r>
          </w:p>
        </w:tc>
        <w:tc>
          <w:tcPr>
            <w:tcW w:w="732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</w:t>
            </w:r>
          </w:p>
        </w:tc>
        <w:tc>
          <w:tcPr>
            <w:tcW w:w="778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,1</w:t>
            </w:r>
          </w:p>
        </w:tc>
        <w:tc>
          <w:tcPr>
            <w:tcW w:w="777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</w:t>
            </w:r>
          </w:p>
        </w:tc>
        <w:tc>
          <w:tcPr>
            <w:tcW w:w="788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</w:t>
            </w:r>
          </w:p>
        </w:tc>
        <w:tc>
          <w:tcPr>
            <w:tcW w:w="777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</w:t>
            </w:r>
          </w:p>
        </w:tc>
        <w:tc>
          <w:tcPr>
            <w:tcW w:w="788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,8</w:t>
            </w:r>
          </w:p>
        </w:tc>
        <w:tc>
          <w:tcPr>
            <w:tcW w:w="788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,1</w:t>
            </w:r>
          </w:p>
        </w:tc>
        <w:tc>
          <w:tcPr>
            <w:tcW w:w="788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</w:t>
            </w:r>
          </w:p>
        </w:tc>
        <w:tc>
          <w:tcPr>
            <w:tcW w:w="788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</w:t>
            </w:r>
          </w:p>
        </w:tc>
        <w:tc>
          <w:tcPr>
            <w:tcW w:w="777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</w:t>
            </w:r>
          </w:p>
        </w:tc>
        <w:tc>
          <w:tcPr>
            <w:tcW w:w="815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</w:t>
            </w:r>
          </w:p>
        </w:tc>
      </w:tr>
      <w:tr w:rsidR="00B739EF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769" w:type="dxa"/>
          </w:tcPr>
          <w:p w:rsidR="00B739EF" w:rsidRDefault="00B739EF">
            <w:pPr>
              <w:pStyle w:val="a8"/>
              <w:rPr>
                <w:sz w:val="24"/>
              </w:rPr>
            </w:pPr>
            <w:r>
              <w:rPr>
                <w:sz w:val="24"/>
              </w:rPr>
              <w:t>Из К6</w:t>
            </w:r>
          </w:p>
        </w:tc>
        <w:tc>
          <w:tcPr>
            <w:tcW w:w="732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</w:t>
            </w:r>
          </w:p>
        </w:tc>
        <w:tc>
          <w:tcPr>
            <w:tcW w:w="778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</w:t>
            </w:r>
          </w:p>
        </w:tc>
        <w:tc>
          <w:tcPr>
            <w:tcW w:w="777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</w:t>
            </w:r>
          </w:p>
        </w:tc>
        <w:tc>
          <w:tcPr>
            <w:tcW w:w="788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</w:t>
            </w:r>
          </w:p>
        </w:tc>
        <w:tc>
          <w:tcPr>
            <w:tcW w:w="777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</w:t>
            </w:r>
          </w:p>
        </w:tc>
        <w:tc>
          <w:tcPr>
            <w:tcW w:w="788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,1</w:t>
            </w:r>
          </w:p>
        </w:tc>
        <w:tc>
          <w:tcPr>
            <w:tcW w:w="788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,9</w:t>
            </w:r>
          </w:p>
        </w:tc>
        <w:tc>
          <w:tcPr>
            <w:tcW w:w="788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</w:t>
            </w:r>
          </w:p>
        </w:tc>
        <w:tc>
          <w:tcPr>
            <w:tcW w:w="788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</w:t>
            </w:r>
          </w:p>
        </w:tc>
        <w:tc>
          <w:tcPr>
            <w:tcW w:w="777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</w:t>
            </w:r>
          </w:p>
        </w:tc>
        <w:tc>
          <w:tcPr>
            <w:tcW w:w="815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</w:t>
            </w:r>
          </w:p>
        </w:tc>
      </w:tr>
      <w:tr w:rsidR="00B739EF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769" w:type="dxa"/>
          </w:tcPr>
          <w:p w:rsidR="00B739EF" w:rsidRDefault="00B739EF">
            <w:pPr>
              <w:pStyle w:val="a8"/>
              <w:rPr>
                <w:sz w:val="24"/>
              </w:rPr>
            </w:pPr>
            <w:r>
              <w:rPr>
                <w:sz w:val="24"/>
              </w:rPr>
              <w:t>Из К7</w:t>
            </w:r>
          </w:p>
        </w:tc>
        <w:tc>
          <w:tcPr>
            <w:tcW w:w="732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</w:t>
            </w:r>
          </w:p>
        </w:tc>
        <w:tc>
          <w:tcPr>
            <w:tcW w:w="778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</w:t>
            </w:r>
          </w:p>
        </w:tc>
        <w:tc>
          <w:tcPr>
            <w:tcW w:w="777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</w:t>
            </w:r>
          </w:p>
        </w:tc>
        <w:tc>
          <w:tcPr>
            <w:tcW w:w="788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</w:t>
            </w:r>
          </w:p>
        </w:tc>
        <w:tc>
          <w:tcPr>
            <w:tcW w:w="777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</w:t>
            </w:r>
          </w:p>
        </w:tc>
        <w:tc>
          <w:tcPr>
            <w:tcW w:w="788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</w:t>
            </w:r>
          </w:p>
        </w:tc>
        <w:tc>
          <w:tcPr>
            <w:tcW w:w="788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</w:t>
            </w:r>
          </w:p>
        </w:tc>
        <w:tc>
          <w:tcPr>
            <w:tcW w:w="788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,9</w:t>
            </w:r>
          </w:p>
        </w:tc>
        <w:tc>
          <w:tcPr>
            <w:tcW w:w="788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,1</w:t>
            </w:r>
          </w:p>
        </w:tc>
        <w:tc>
          <w:tcPr>
            <w:tcW w:w="777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</w:t>
            </w:r>
          </w:p>
        </w:tc>
        <w:tc>
          <w:tcPr>
            <w:tcW w:w="815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</w:t>
            </w:r>
          </w:p>
        </w:tc>
      </w:tr>
      <w:tr w:rsidR="00B739EF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769" w:type="dxa"/>
          </w:tcPr>
          <w:p w:rsidR="00B739EF" w:rsidRDefault="00B739EF">
            <w:pPr>
              <w:pStyle w:val="a8"/>
              <w:rPr>
                <w:sz w:val="24"/>
              </w:rPr>
            </w:pPr>
            <w:r>
              <w:rPr>
                <w:sz w:val="24"/>
              </w:rPr>
              <w:t>Из К8</w:t>
            </w:r>
          </w:p>
        </w:tc>
        <w:tc>
          <w:tcPr>
            <w:tcW w:w="732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</w:t>
            </w:r>
          </w:p>
        </w:tc>
        <w:tc>
          <w:tcPr>
            <w:tcW w:w="778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,1</w:t>
            </w:r>
          </w:p>
        </w:tc>
        <w:tc>
          <w:tcPr>
            <w:tcW w:w="777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</w:t>
            </w:r>
          </w:p>
        </w:tc>
        <w:tc>
          <w:tcPr>
            <w:tcW w:w="788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</w:t>
            </w:r>
          </w:p>
        </w:tc>
        <w:tc>
          <w:tcPr>
            <w:tcW w:w="777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</w:t>
            </w:r>
          </w:p>
        </w:tc>
        <w:tc>
          <w:tcPr>
            <w:tcW w:w="788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</w:t>
            </w:r>
          </w:p>
        </w:tc>
        <w:tc>
          <w:tcPr>
            <w:tcW w:w="788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</w:t>
            </w:r>
          </w:p>
        </w:tc>
        <w:tc>
          <w:tcPr>
            <w:tcW w:w="788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,1</w:t>
            </w:r>
          </w:p>
        </w:tc>
        <w:tc>
          <w:tcPr>
            <w:tcW w:w="788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,8</w:t>
            </w:r>
          </w:p>
        </w:tc>
        <w:tc>
          <w:tcPr>
            <w:tcW w:w="777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</w:t>
            </w:r>
          </w:p>
        </w:tc>
        <w:tc>
          <w:tcPr>
            <w:tcW w:w="815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</w:t>
            </w:r>
          </w:p>
        </w:tc>
      </w:tr>
      <w:tr w:rsidR="00B739EF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769" w:type="dxa"/>
          </w:tcPr>
          <w:p w:rsidR="00B739EF" w:rsidRDefault="00B739EF">
            <w:pPr>
              <w:pStyle w:val="a8"/>
              <w:rPr>
                <w:sz w:val="24"/>
              </w:rPr>
            </w:pPr>
            <w:r>
              <w:rPr>
                <w:sz w:val="24"/>
              </w:rPr>
              <w:t>Из К9</w:t>
            </w:r>
          </w:p>
        </w:tc>
        <w:tc>
          <w:tcPr>
            <w:tcW w:w="732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</w:t>
            </w:r>
          </w:p>
        </w:tc>
        <w:tc>
          <w:tcPr>
            <w:tcW w:w="778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,1</w:t>
            </w:r>
          </w:p>
        </w:tc>
        <w:tc>
          <w:tcPr>
            <w:tcW w:w="777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</w:t>
            </w:r>
          </w:p>
        </w:tc>
        <w:tc>
          <w:tcPr>
            <w:tcW w:w="788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</w:t>
            </w:r>
          </w:p>
        </w:tc>
        <w:tc>
          <w:tcPr>
            <w:tcW w:w="777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</w:t>
            </w:r>
          </w:p>
        </w:tc>
        <w:tc>
          <w:tcPr>
            <w:tcW w:w="788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</w:t>
            </w:r>
          </w:p>
        </w:tc>
        <w:tc>
          <w:tcPr>
            <w:tcW w:w="788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</w:t>
            </w:r>
          </w:p>
        </w:tc>
        <w:tc>
          <w:tcPr>
            <w:tcW w:w="788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</w:t>
            </w:r>
          </w:p>
        </w:tc>
        <w:tc>
          <w:tcPr>
            <w:tcW w:w="788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</w:t>
            </w:r>
          </w:p>
        </w:tc>
        <w:tc>
          <w:tcPr>
            <w:tcW w:w="777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,9</w:t>
            </w:r>
          </w:p>
        </w:tc>
        <w:tc>
          <w:tcPr>
            <w:tcW w:w="815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</w:t>
            </w:r>
          </w:p>
        </w:tc>
      </w:tr>
      <w:tr w:rsidR="00B739EF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769" w:type="dxa"/>
          </w:tcPr>
          <w:p w:rsidR="00B739EF" w:rsidRDefault="00B739EF">
            <w:pPr>
              <w:pStyle w:val="a8"/>
              <w:rPr>
                <w:sz w:val="20"/>
              </w:rPr>
            </w:pPr>
            <w:r>
              <w:rPr>
                <w:sz w:val="20"/>
              </w:rPr>
              <w:t>Из К10</w:t>
            </w:r>
          </w:p>
        </w:tc>
        <w:tc>
          <w:tcPr>
            <w:tcW w:w="732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</w:t>
            </w:r>
          </w:p>
        </w:tc>
        <w:tc>
          <w:tcPr>
            <w:tcW w:w="778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</w:t>
            </w:r>
          </w:p>
        </w:tc>
        <w:tc>
          <w:tcPr>
            <w:tcW w:w="777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,1</w:t>
            </w:r>
          </w:p>
        </w:tc>
        <w:tc>
          <w:tcPr>
            <w:tcW w:w="788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</w:t>
            </w:r>
          </w:p>
        </w:tc>
        <w:tc>
          <w:tcPr>
            <w:tcW w:w="777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</w:t>
            </w:r>
          </w:p>
        </w:tc>
        <w:tc>
          <w:tcPr>
            <w:tcW w:w="788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</w:t>
            </w:r>
          </w:p>
        </w:tc>
        <w:tc>
          <w:tcPr>
            <w:tcW w:w="788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</w:t>
            </w:r>
          </w:p>
        </w:tc>
        <w:tc>
          <w:tcPr>
            <w:tcW w:w="788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</w:t>
            </w:r>
          </w:p>
        </w:tc>
        <w:tc>
          <w:tcPr>
            <w:tcW w:w="788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</w:t>
            </w:r>
          </w:p>
        </w:tc>
        <w:tc>
          <w:tcPr>
            <w:tcW w:w="777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</w:t>
            </w:r>
          </w:p>
        </w:tc>
        <w:tc>
          <w:tcPr>
            <w:tcW w:w="815" w:type="dxa"/>
          </w:tcPr>
          <w:p w:rsidR="00B739EF" w:rsidRDefault="00B739EF">
            <w:pPr>
              <w:pStyle w:val="a8"/>
              <w:rPr>
                <w:sz w:val="18"/>
              </w:rPr>
            </w:pPr>
            <w:r>
              <w:rPr>
                <w:sz w:val="18"/>
              </w:rPr>
              <w:t>0,9</w:t>
            </w:r>
          </w:p>
        </w:tc>
      </w:tr>
    </w:tbl>
    <w:p w:rsidR="00B739EF" w:rsidRDefault="00B739EF">
      <w:pPr>
        <w:pStyle w:val="a8"/>
        <w:ind w:firstLine="720"/>
        <w:jc w:val="both"/>
      </w:pPr>
    </w:p>
    <w:p w:rsidR="00B739EF" w:rsidRPr="00CF5A47" w:rsidRDefault="00B739EF" w:rsidP="00CF5A47">
      <w:pPr>
        <w:keepNext/>
        <w:widowControl w:val="0"/>
        <w:tabs>
          <w:tab w:val="left" w:pos="2592"/>
          <w:tab w:val="left" w:pos="6912"/>
          <w:tab w:val="left" w:pos="7632"/>
        </w:tabs>
        <w:outlineLvl w:val="0"/>
        <w:rPr>
          <w:b/>
          <w:snapToGrid w:val="0"/>
          <w:sz w:val="28"/>
          <w:szCs w:val="28"/>
        </w:rPr>
      </w:pPr>
      <w:r w:rsidRPr="00CF5A47">
        <w:rPr>
          <w:b/>
          <w:snapToGrid w:val="0"/>
          <w:sz w:val="28"/>
          <w:szCs w:val="28"/>
        </w:rPr>
        <w:lastRenderedPageBreak/>
        <w:t>Расчет вероятности доступа в помещения</w:t>
      </w:r>
    </w:p>
    <w:p w:rsidR="00B739EF" w:rsidRDefault="00B739EF">
      <w:pPr>
        <w:pStyle w:val="a8"/>
        <w:jc w:val="both"/>
      </w:pPr>
      <w:r>
        <w:object w:dxaOrig="10572" w:dyaOrig="4008">
          <v:shape id="_x0000_i1030" type="#_x0000_t75" style="width:468pt;height:177pt" o:ole="" fillcolor="window">
            <v:imagedata r:id="rId16" o:title=""/>
          </v:shape>
          <o:OLEObject Type="Embed" ProgID="Mathcad" ShapeID="_x0000_i1030" DrawAspect="Content" ObjectID="_1488868405" r:id="rId17"/>
        </w:object>
      </w:r>
    </w:p>
    <w:p w:rsidR="00B739EF" w:rsidRDefault="00B739EF">
      <w:pPr>
        <w:ind w:firstLine="720"/>
        <w:jc w:val="both"/>
        <w:rPr>
          <w:b/>
          <w:sz w:val="28"/>
        </w:rPr>
      </w:pPr>
      <w:r>
        <w:object w:dxaOrig="5820" w:dyaOrig="7188">
          <v:shape id="_x0000_i1031" type="#_x0000_t75" style="width:378pt;height:359.25pt" o:ole="" fillcolor="window">
            <v:imagedata r:id="rId18" o:title=""/>
          </v:shape>
          <o:OLEObject Type="Embed" ProgID="Mathcad" ShapeID="_x0000_i1031" DrawAspect="Content" ObjectID="_1488868406" r:id="rId19"/>
        </w:object>
      </w:r>
    </w:p>
    <w:p w:rsidR="00B739EF" w:rsidRDefault="00B739EF">
      <w:pPr>
        <w:ind w:firstLine="720"/>
        <w:jc w:val="both"/>
        <w:rPr>
          <w:b/>
          <w:sz w:val="28"/>
        </w:rPr>
      </w:pPr>
    </w:p>
    <w:p w:rsidR="00B739EF" w:rsidRDefault="00B739EF">
      <w:pPr>
        <w:jc w:val="both"/>
        <w:rPr>
          <w:b/>
          <w:sz w:val="28"/>
        </w:rPr>
      </w:pPr>
      <w:r>
        <w:object w:dxaOrig="8928" w:dyaOrig="1836">
          <v:shape id="_x0000_i1032" type="#_x0000_t75" style="width:446.25pt;height:91.5pt" o:ole="" fillcolor="window">
            <v:imagedata r:id="rId20" o:title=""/>
          </v:shape>
          <o:OLEObject Type="Embed" ProgID="Mathcad" ShapeID="_x0000_i1032" DrawAspect="Content" ObjectID="_1488868407" r:id="rId21"/>
        </w:object>
      </w:r>
    </w:p>
    <w:p w:rsidR="00B739EF" w:rsidRDefault="00B739EF">
      <w:pPr>
        <w:ind w:firstLine="720"/>
        <w:jc w:val="both"/>
        <w:rPr>
          <w:b/>
          <w:sz w:val="28"/>
        </w:rPr>
      </w:pPr>
    </w:p>
    <w:p w:rsidR="00B739EF" w:rsidRDefault="00B739EF">
      <w:pPr>
        <w:ind w:firstLine="720"/>
        <w:jc w:val="both"/>
        <w:rPr>
          <w:b/>
          <w:sz w:val="28"/>
        </w:rPr>
      </w:pPr>
    </w:p>
    <w:p w:rsidR="00B739EF" w:rsidRDefault="00B739EF">
      <w:pPr>
        <w:jc w:val="both"/>
        <w:rPr>
          <w:b/>
          <w:sz w:val="28"/>
        </w:rPr>
      </w:pPr>
      <w:r>
        <w:object w:dxaOrig="8784" w:dyaOrig="5196">
          <v:shape id="_x0000_i1033" type="#_x0000_t75" style="width:439.5pt;height:259.5pt" o:ole="" fillcolor="window">
            <v:imagedata r:id="rId22" o:title=""/>
          </v:shape>
          <o:OLEObject Type="Embed" ProgID="Mathcad" ShapeID="_x0000_i1033" DrawAspect="Content" ObjectID="_1488868408" r:id="rId23"/>
        </w:object>
      </w:r>
    </w:p>
    <w:p w:rsidR="00B739EF" w:rsidRDefault="00B739EF">
      <w:pPr>
        <w:ind w:firstLine="720"/>
        <w:jc w:val="both"/>
        <w:rPr>
          <w:b/>
          <w:sz w:val="28"/>
        </w:rPr>
      </w:pPr>
    </w:p>
    <w:p w:rsidR="00B739EF" w:rsidRDefault="00B739EF">
      <w:pPr>
        <w:jc w:val="both"/>
        <w:rPr>
          <w:b/>
          <w:sz w:val="28"/>
        </w:rPr>
      </w:pPr>
      <w:r>
        <w:object w:dxaOrig="8784" w:dyaOrig="5196">
          <v:shape id="_x0000_i1034" type="#_x0000_t75" style="width:439.5pt;height:259.5pt" o:ole="" fillcolor="window">
            <v:imagedata r:id="rId24" o:title=""/>
          </v:shape>
          <o:OLEObject Type="Embed" ProgID="Mathcad" ShapeID="_x0000_i1034" DrawAspect="Content" ObjectID="_1488868409" r:id="rId25"/>
        </w:object>
      </w:r>
    </w:p>
    <w:p w:rsidR="00B739EF" w:rsidRDefault="00B739EF">
      <w:pPr>
        <w:ind w:firstLine="720"/>
        <w:jc w:val="both"/>
        <w:rPr>
          <w:b/>
          <w:sz w:val="28"/>
        </w:rPr>
      </w:pPr>
    </w:p>
    <w:p w:rsidR="00B739EF" w:rsidRDefault="00B739EF">
      <w:pPr>
        <w:ind w:firstLine="720"/>
        <w:jc w:val="both"/>
        <w:rPr>
          <w:b/>
          <w:sz w:val="28"/>
        </w:rPr>
      </w:pPr>
    </w:p>
    <w:p w:rsidR="00B739EF" w:rsidRDefault="00B739EF">
      <w:pPr>
        <w:rPr>
          <w:sz w:val="24"/>
        </w:rPr>
      </w:pPr>
    </w:p>
    <w:p w:rsidR="00B739EF" w:rsidRDefault="00B739EF">
      <w:pPr>
        <w:rPr>
          <w:sz w:val="24"/>
          <w:lang w:val="en-US"/>
        </w:rPr>
      </w:pPr>
    </w:p>
    <w:p w:rsidR="00B739EF" w:rsidRDefault="00B739EF">
      <w:pPr>
        <w:rPr>
          <w:sz w:val="24"/>
          <w:lang w:val="en-US"/>
        </w:rPr>
      </w:pPr>
    </w:p>
    <w:p w:rsidR="00B739EF" w:rsidRDefault="00B739EF">
      <w:pPr>
        <w:rPr>
          <w:sz w:val="24"/>
          <w:lang w:val="en-US"/>
        </w:rPr>
      </w:pPr>
    </w:p>
    <w:p w:rsidR="00B739EF" w:rsidRDefault="00B739EF">
      <w:pPr>
        <w:rPr>
          <w:sz w:val="24"/>
          <w:lang w:val="en-US"/>
        </w:rPr>
      </w:pPr>
    </w:p>
    <w:p w:rsidR="00B739EF" w:rsidRDefault="00B739EF">
      <w:pPr>
        <w:rPr>
          <w:sz w:val="24"/>
          <w:lang w:val="en-US"/>
        </w:rPr>
      </w:pPr>
    </w:p>
    <w:p w:rsidR="00B739EF" w:rsidRDefault="00B739EF">
      <w:pPr>
        <w:rPr>
          <w:sz w:val="24"/>
          <w:lang w:val="en-US"/>
        </w:rPr>
      </w:pPr>
    </w:p>
    <w:p w:rsidR="00B739EF" w:rsidRDefault="00B739EF">
      <w:pPr>
        <w:rPr>
          <w:sz w:val="24"/>
          <w:lang w:val="en-US"/>
        </w:rPr>
      </w:pPr>
    </w:p>
    <w:p w:rsidR="00B739EF" w:rsidRPr="00CF5A47" w:rsidRDefault="00B739EF" w:rsidP="00CF5A47">
      <w:pPr>
        <w:keepNext/>
        <w:widowControl w:val="0"/>
        <w:tabs>
          <w:tab w:val="left" w:pos="2592"/>
          <w:tab w:val="left" w:pos="6912"/>
          <w:tab w:val="left" w:pos="7632"/>
        </w:tabs>
        <w:outlineLvl w:val="0"/>
        <w:rPr>
          <w:b/>
          <w:snapToGrid w:val="0"/>
          <w:sz w:val="28"/>
          <w:szCs w:val="28"/>
        </w:rPr>
      </w:pPr>
      <w:r w:rsidRPr="00CF5A47">
        <w:rPr>
          <w:b/>
          <w:snapToGrid w:val="0"/>
          <w:sz w:val="28"/>
          <w:szCs w:val="28"/>
        </w:rPr>
        <w:lastRenderedPageBreak/>
        <w:t>3. Расчет защищенности от НСД к локальной сети предприятия</w:t>
      </w:r>
    </w:p>
    <w:p w:rsidR="00B739EF" w:rsidRDefault="00B739EF">
      <w:pPr>
        <w:ind w:firstLine="720"/>
        <w:rPr>
          <w:b/>
          <w:sz w:val="24"/>
        </w:rPr>
      </w:pPr>
      <w:r>
        <w:rPr>
          <w:b/>
          <w:sz w:val="24"/>
        </w:rPr>
        <w:t>3.1. Для поставленной задачи рассчитать защищенность от НСД ЛВС.</w:t>
      </w:r>
    </w:p>
    <w:p w:rsidR="00B739EF" w:rsidRDefault="00FF3E0F">
      <w:pPr>
        <w:pStyle w:val="20"/>
        <w:rPr>
          <w:rFonts w:eastAsia="MS Mincho"/>
          <w:sz w:val="24"/>
        </w:rPr>
      </w:pPr>
      <w:r>
        <w:rPr>
          <w:i/>
          <w:noProof/>
          <w:sz w:val="24"/>
          <w:u w:val="single"/>
        </w:rPr>
        <mc:AlternateContent>
          <mc:Choice Requires="wps">
            <w:drawing>
              <wp:anchor distT="0" distB="0" distL="114300" distR="114300" simplePos="0" relativeHeight="251994112" behindDoc="0" locked="0" layoutInCell="0" allowOverlap="1">
                <wp:simplePos x="0" y="0"/>
                <wp:positionH relativeFrom="column">
                  <wp:posOffset>914400</wp:posOffset>
                </wp:positionH>
                <wp:positionV relativeFrom="paragraph">
                  <wp:posOffset>1672590</wp:posOffset>
                </wp:positionV>
                <wp:extent cx="342900" cy="228600"/>
                <wp:effectExtent l="0" t="0" r="0" b="0"/>
                <wp:wrapTopAndBottom/>
                <wp:docPr id="92" name="Text Box 7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739EF" w:rsidRDefault="00B739EF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0.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91" o:spid="_x0000_s1374" type="#_x0000_t202" style="position:absolute;left:0;text-align:left;margin-left:1in;margin-top:131.7pt;width:27pt;height:18pt;z-index:251994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" o:allowincell="f" filled="f" stroked="f">
                <v:textbox>
                  <w:txbxContent>
                    <w:p w:rsidR="00B739EF" w:rsidRDefault="00B739EF">
                      <w:pPr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0.1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>
        <w:rPr>
          <w:i/>
          <w:noProof/>
          <w:sz w:val="24"/>
          <w:u w:val="single"/>
        </w:rPr>
        <mc:AlternateContent>
          <mc:Choice Requires="wps">
            <w:drawing>
              <wp:anchor distT="0" distB="0" distL="114300" distR="114300" simplePos="0" relativeHeight="251992064" behindDoc="0" locked="0" layoutInCell="0" allowOverlap="1">
                <wp:simplePos x="0" y="0"/>
                <wp:positionH relativeFrom="column">
                  <wp:posOffset>3314700</wp:posOffset>
                </wp:positionH>
                <wp:positionV relativeFrom="paragraph">
                  <wp:posOffset>1672590</wp:posOffset>
                </wp:positionV>
                <wp:extent cx="342900" cy="228600"/>
                <wp:effectExtent l="0" t="0" r="0" b="0"/>
                <wp:wrapTopAndBottom/>
                <wp:docPr id="91" name="Text Box 7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739EF" w:rsidRDefault="00B739EF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0.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89" o:spid="_x0000_s1375" type="#_x0000_t202" style="position:absolute;left:0;text-align:left;margin-left:261pt;margin-top:131.7pt;width:27pt;height:18pt;z-index:251992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" o:allowincell="f" filled="f" stroked="f">
                <v:textbox>
                  <w:txbxContent>
                    <w:p w:rsidR="00B739EF" w:rsidRDefault="00B739EF">
                      <w:pPr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0.1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>
        <w:rPr>
          <w:i/>
          <w:noProof/>
          <w:sz w:val="24"/>
          <w:u w:val="single"/>
        </w:rPr>
        <mc:AlternateContent>
          <mc:Choice Requires="wps">
            <w:drawing>
              <wp:anchor distT="0" distB="0" distL="114300" distR="114300" simplePos="0" relativeHeight="251993088" behindDoc="0" locked="0" layoutInCell="0" allowOverlap="1">
                <wp:simplePos x="0" y="0"/>
                <wp:positionH relativeFrom="column">
                  <wp:posOffset>4114800</wp:posOffset>
                </wp:positionH>
                <wp:positionV relativeFrom="paragraph">
                  <wp:posOffset>1672590</wp:posOffset>
                </wp:positionV>
                <wp:extent cx="342900" cy="228600"/>
                <wp:effectExtent l="0" t="0" r="0" b="0"/>
                <wp:wrapTopAndBottom/>
                <wp:docPr id="90" name="Text Box 7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739EF" w:rsidRDefault="00B739EF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0.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90" o:spid="_x0000_s1376" type="#_x0000_t202" style="position:absolute;left:0;text-align:left;margin-left:324pt;margin-top:131.7pt;width:27pt;height:18pt;z-index:251993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" o:allowincell="f" filled="f" stroked="f">
                <v:textbox>
                  <w:txbxContent>
                    <w:p w:rsidR="00B739EF" w:rsidRDefault="00B739EF">
                      <w:pPr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0.1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>
        <w:rPr>
          <w:rFonts w:eastAsia="MS Mincho"/>
          <w:i/>
          <w:noProof/>
          <w:sz w:val="24"/>
          <w:u w:val="single"/>
        </w:rPr>
        <mc:AlternateContent>
          <mc:Choice Requires="wps">
            <w:drawing>
              <wp:anchor distT="0" distB="0" distL="114300" distR="114300" simplePos="0" relativeHeight="251988992" behindDoc="0" locked="0" layoutInCell="0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1674495</wp:posOffset>
                </wp:positionV>
                <wp:extent cx="342900" cy="228600"/>
                <wp:effectExtent l="0" t="0" r="0" b="0"/>
                <wp:wrapTopAndBottom/>
                <wp:docPr id="89" name="Text Box 7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739EF" w:rsidRDefault="00B739EF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0.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86" o:spid="_x0000_s1377" type="#_x0000_t202" style="position:absolute;left:0;text-align:left;margin-left:36pt;margin-top:131.85pt;width:27pt;height:18pt;z-index:25198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" o:allowincell="f" filled="f" stroked="f">
                <v:textbox>
                  <w:txbxContent>
                    <w:p w:rsidR="00B739EF" w:rsidRDefault="00B739EF">
                      <w:pPr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0.1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>
        <w:rPr>
          <w:rFonts w:eastAsia="MS Mincho"/>
          <w:i/>
          <w:noProof/>
          <w:sz w:val="24"/>
          <w:u w:val="single"/>
        </w:rPr>
        <mc:AlternateContent>
          <mc:Choice Requires="wps">
            <w:drawing>
              <wp:anchor distT="0" distB="0" distL="114300" distR="114300" simplePos="0" relativeHeight="251987968" behindDoc="0" locked="0" layoutInCell="0" allowOverlap="1">
                <wp:simplePos x="0" y="0"/>
                <wp:positionH relativeFrom="column">
                  <wp:posOffset>3200400</wp:posOffset>
                </wp:positionH>
                <wp:positionV relativeFrom="paragraph">
                  <wp:posOffset>529590</wp:posOffset>
                </wp:positionV>
                <wp:extent cx="571500" cy="342900"/>
                <wp:effectExtent l="0" t="0" r="0" b="0"/>
                <wp:wrapTopAndBottom/>
                <wp:docPr id="88" name="Text Box 7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739EF" w:rsidRDefault="00B739EF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0.1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85" o:spid="_x0000_s1378" type="#_x0000_t202" style="position:absolute;left:0;text-align:left;margin-left:252pt;margin-top:41.7pt;width:45pt;height:27pt;z-index:25198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" o:allowincell="f" filled="f" stroked="f">
                <v:textbox>
                  <w:txbxContent>
                    <w:p w:rsidR="00B739EF" w:rsidRDefault="00B739EF">
                      <w:pPr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0.17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>
        <w:rPr>
          <w:rFonts w:eastAsia="MS Mincho"/>
          <w:i/>
          <w:noProof/>
          <w:sz w:val="24"/>
          <w:u w:val="single"/>
        </w:rPr>
        <mc:AlternateContent>
          <mc:Choice Requires="wps">
            <w:drawing>
              <wp:anchor distT="0" distB="0" distL="114300" distR="114300" simplePos="0" relativeHeight="251986944" behindDoc="0" locked="0" layoutInCell="0" allowOverlap="1">
                <wp:simplePos x="0" y="0"/>
                <wp:positionH relativeFrom="column">
                  <wp:posOffset>683895</wp:posOffset>
                </wp:positionH>
                <wp:positionV relativeFrom="paragraph">
                  <wp:posOffset>643890</wp:posOffset>
                </wp:positionV>
                <wp:extent cx="571500" cy="342900"/>
                <wp:effectExtent l="0" t="0" r="0" b="0"/>
                <wp:wrapTopAndBottom/>
                <wp:docPr id="87" name="Text Box 7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739EF" w:rsidRDefault="00B739EF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0.1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84" o:spid="_x0000_s1379" type="#_x0000_t202" style="position:absolute;left:0;text-align:left;margin-left:53.85pt;margin-top:50.7pt;width:45pt;height:27pt;z-index:25198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" o:allowincell="f" filled="f" stroked="f">
                <v:textbox>
                  <w:txbxContent>
                    <w:p w:rsidR="00B739EF" w:rsidRDefault="00B739EF">
                      <w:pPr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0.17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 w:rsidR="00B739EF">
        <w:rPr>
          <w:rFonts w:eastAsia="MS Mincho"/>
          <w:i/>
          <w:sz w:val="24"/>
          <w:u w:val="single"/>
        </w:rPr>
        <w:t>Пример.</w:t>
      </w:r>
      <w:r w:rsidR="00B739EF">
        <w:rPr>
          <w:rFonts w:eastAsia="MS Mincho"/>
          <w:sz w:val="24"/>
        </w:rPr>
        <w:t xml:space="preserve"> Граф будет иметь следующий вид:</w:t>
      </w:r>
    </w:p>
    <w:p w:rsidR="00B739EF" w:rsidRDefault="00FF3E0F">
      <w:pPr>
        <w:pStyle w:val="20"/>
        <w:rPr>
          <w:noProof/>
          <w:sz w:val="20"/>
        </w:rP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971584" behindDoc="0" locked="0" layoutInCell="0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391160</wp:posOffset>
                </wp:positionV>
                <wp:extent cx="1485900" cy="800100"/>
                <wp:effectExtent l="0" t="0" r="0" b="0"/>
                <wp:wrapTopAndBottom/>
                <wp:docPr id="86" name="Line 7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485900" cy="8001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0C0A82B" id="Line 769" o:spid="_x0000_s1026" style="position:absolute;flip:x;z-index:25197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5pt,30.8pt" to="162pt,93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970560" behindDoc="0" locked="0" layoutInCell="0" allowOverlap="1">
                <wp:simplePos x="0" y="0"/>
                <wp:positionH relativeFrom="column">
                  <wp:posOffset>1257300</wp:posOffset>
                </wp:positionH>
                <wp:positionV relativeFrom="paragraph">
                  <wp:posOffset>505460</wp:posOffset>
                </wp:positionV>
                <wp:extent cx="800100" cy="685800"/>
                <wp:effectExtent l="0" t="0" r="0" b="0"/>
                <wp:wrapTopAndBottom/>
                <wp:docPr id="85" name="Line 7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800100" cy="685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A8745EE" id="Line 768" o:spid="_x0000_s1026" style="position:absolute;flip:x;z-index:25197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9pt,39.8pt" to="162pt,93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969536" behindDoc="0" locked="0" layoutInCell="0" allowOverlap="1">
                <wp:simplePos x="0" y="0"/>
                <wp:positionH relativeFrom="column">
                  <wp:posOffset>1943100</wp:posOffset>
                </wp:positionH>
                <wp:positionV relativeFrom="paragraph">
                  <wp:posOffset>619760</wp:posOffset>
                </wp:positionV>
                <wp:extent cx="228600" cy="571500"/>
                <wp:effectExtent l="0" t="0" r="0" b="0"/>
                <wp:wrapTopAndBottom/>
                <wp:docPr id="84" name="Line 7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28600" cy="571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FAA6825" id="Line 767" o:spid="_x0000_s1026" style="position:absolute;flip:x;z-index:25196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3pt,48.8pt" to="171pt,93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968512" behindDoc="0" locked="0" layoutInCell="0" allowOverlap="1">
                <wp:simplePos x="0" y="0"/>
                <wp:positionH relativeFrom="column">
                  <wp:posOffset>2400300</wp:posOffset>
                </wp:positionH>
                <wp:positionV relativeFrom="paragraph">
                  <wp:posOffset>391160</wp:posOffset>
                </wp:positionV>
                <wp:extent cx="1714500" cy="800100"/>
                <wp:effectExtent l="0" t="0" r="0" b="0"/>
                <wp:wrapTopAndBottom/>
                <wp:docPr id="83" name="Line 7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714500" cy="8001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1CBBECB" id="Line 766" o:spid="_x0000_s1026" style="position:absolute;z-index:25196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9pt,30.8pt" to="324pt,93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967488" behindDoc="0" locked="0" layoutInCell="0" allowOverlap="1">
                <wp:simplePos x="0" y="0"/>
                <wp:positionH relativeFrom="column">
                  <wp:posOffset>2400300</wp:posOffset>
                </wp:positionH>
                <wp:positionV relativeFrom="paragraph">
                  <wp:posOffset>505460</wp:posOffset>
                </wp:positionV>
                <wp:extent cx="1028700" cy="685800"/>
                <wp:effectExtent l="0" t="0" r="0" b="0"/>
                <wp:wrapTopAndBottom/>
                <wp:docPr id="82" name="Line 7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28700" cy="685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84C9C0D" id="Line 765" o:spid="_x0000_s1026" style="position:absolute;z-index:251967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9pt,39.8pt" to="270pt,93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966464" behindDoc="0" locked="0" layoutInCell="0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619760</wp:posOffset>
                </wp:positionV>
                <wp:extent cx="342900" cy="571500"/>
                <wp:effectExtent l="0" t="0" r="0" b="0"/>
                <wp:wrapTopAndBottom/>
                <wp:docPr id="81" name="Line 7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2900" cy="571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F9802C7" id="Line 764" o:spid="_x0000_s1026" style="position:absolute;z-index:251966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0pt,48.8pt" to="207pt,93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951104" behindDoc="0" locked="0" layoutInCell="0" allowOverlap="1">
                <wp:simplePos x="0" y="0"/>
                <wp:positionH relativeFrom="column">
                  <wp:posOffset>2057400</wp:posOffset>
                </wp:positionH>
                <wp:positionV relativeFrom="paragraph">
                  <wp:posOffset>276860</wp:posOffset>
                </wp:positionV>
                <wp:extent cx="342900" cy="342900"/>
                <wp:effectExtent l="0" t="0" r="0" b="0"/>
                <wp:wrapTopAndBottom/>
                <wp:docPr id="80" name="Oval 7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B739EF" w:rsidRDefault="00B739EF">
                            <w:pPr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К0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749" o:spid="_x0000_s1380" style="position:absolute;left:0;text-align:left;margin-left:162pt;margin-top:21.8pt;width:27pt;height:27pt;z-index:251951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" o:allowincell="f" filled="f">
                <v:textbox inset="0,0,0,0">
                  <w:txbxContent>
                    <w:p w:rsidR="00B739EF" w:rsidRDefault="00B739EF">
                      <w:pPr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К0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</w:p>
    <w:p w:rsidR="00B739EF" w:rsidRDefault="00FF3E0F">
      <w:pPr>
        <w:pStyle w:val="31"/>
        <w:rPr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90016" behindDoc="0" locked="0" layoutInCell="0" allowOverlap="1">
                <wp:simplePos x="0" y="0"/>
                <wp:positionH relativeFrom="column">
                  <wp:posOffset>1257300</wp:posOffset>
                </wp:positionH>
                <wp:positionV relativeFrom="paragraph">
                  <wp:posOffset>2496820</wp:posOffset>
                </wp:positionV>
                <wp:extent cx="342900" cy="228600"/>
                <wp:effectExtent l="0" t="0" r="0" b="0"/>
                <wp:wrapTopAndBottom/>
                <wp:docPr id="79" name="Text Box 7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739EF" w:rsidRDefault="00B739EF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0.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87" o:spid="_x0000_s1381" type="#_x0000_t202" style="position:absolute;left:0;text-align:left;margin-left:99pt;margin-top:196.6pt;width:27pt;height:18pt;z-index:251990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" o:allowincell="f" filled="f" stroked="f">
                <v:textbox>
                  <w:txbxContent>
                    <w:p w:rsidR="00B739EF" w:rsidRDefault="00B739EF">
                      <w:pPr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0.1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91040" behindDoc="0" locked="0" layoutInCell="0" allowOverlap="1">
                <wp:simplePos x="0" y="0"/>
                <wp:positionH relativeFrom="column">
                  <wp:posOffset>3543300</wp:posOffset>
                </wp:positionH>
                <wp:positionV relativeFrom="paragraph">
                  <wp:posOffset>2496820</wp:posOffset>
                </wp:positionV>
                <wp:extent cx="342900" cy="228600"/>
                <wp:effectExtent l="0" t="0" r="0" b="0"/>
                <wp:wrapTopAndBottom/>
                <wp:docPr id="78" name="Text Box 7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739EF" w:rsidRDefault="00B739EF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0.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88" o:spid="_x0000_s1382" type="#_x0000_t202" style="position:absolute;left:0;text-align:left;margin-left:279pt;margin-top:196.6pt;width:27pt;height:18pt;z-index:251991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" o:allowincell="f" filled="f" stroked="f">
                <v:textbox>
                  <w:txbxContent>
                    <w:p w:rsidR="00B739EF" w:rsidRDefault="00B739EF">
                      <w:pPr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0.1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85920" behindDoc="0" locked="0" layoutInCell="0" allowOverlap="1">
                <wp:simplePos x="0" y="0"/>
                <wp:positionH relativeFrom="column">
                  <wp:posOffset>2400300</wp:posOffset>
                </wp:positionH>
                <wp:positionV relativeFrom="paragraph">
                  <wp:posOffset>2129790</wp:posOffset>
                </wp:positionV>
                <wp:extent cx="2171700" cy="800100"/>
                <wp:effectExtent l="0" t="0" r="0" b="0"/>
                <wp:wrapTopAndBottom/>
                <wp:docPr id="77" name="Line 7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171700" cy="8001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B7D1D95" id="Line 783" o:spid="_x0000_s1026" style="position:absolute;flip:x;z-index:25198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9pt,167.7pt" to="5in,230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84896" behindDoc="0" locked="0" layoutInCell="0" allowOverlap="1">
                <wp:simplePos x="0" y="0"/>
                <wp:positionH relativeFrom="column">
                  <wp:posOffset>2400300</wp:posOffset>
                </wp:positionH>
                <wp:positionV relativeFrom="paragraph">
                  <wp:posOffset>2129790</wp:posOffset>
                </wp:positionV>
                <wp:extent cx="1371600" cy="800100"/>
                <wp:effectExtent l="0" t="0" r="0" b="0"/>
                <wp:wrapTopAndBottom/>
                <wp:docPr id="76" name="Line 7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371600" cy="8001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FF33B7B" id="Line 782" o:spid="_x0000_s1026" style="position:absolute;flip:x;z-index:25198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9pt,167.7pt" to="297pt,230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83872" behindDoc="0" locked="0" layoutInCell="0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2244090</wp:posOffset>
                </wp:positionV>
                <wp:extent cx="914400" cy="571500"/>
                <wp:effectExtent l="0" t="0" r="0" b="0"/>
                <wp:wrapTopAndBottom/>
                <wp:docPr id="75" name="Line 7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914400" cy="571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691CE64" id="Line 781" o:spid="_x0000_s1026" style="position:absolute;flip:x;z-index:25198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0pt,176.7pt" to="252pt,221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82848" behindDoc="0" locked="0" layoutInCell="0" allowOverlap="1">
                <wp:simplePos x="0" y="0"/>
                <wp:positionH relativeFrom="column">
                  <wp:posOffset>2171700</wp:posOffset>
                </wp:positionH>
                <wp:positionV relativeFrom="paragraph">
                  <wp:posOffset>2244090</wp:posOffset>
                </wp:positionV>
                <wp:extent cx="342900" cy="571500"/>
                <wp:effectExtent l="0" t="0" r="0" b="0"/>
                <wp:wrapTopAndBottom/>
                <wp:docPr id="74" name="Line 7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42900" cy="571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F09B473" id="Line 780" o:spid="_x0000_s1026" style="position:absolute;flip:x;z-index:25198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1pt,176.7pt" to="198pt,221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81824" behindDoc="0" locked="0" layoutInCell="0" allowOverlap="1">
                <wp:simplePos x="0" y="0"/>
                <wp:positionH relativeFrom="column">
                  <wp:posOffset>2057400</wp:posOffset>
                </wp:positionH>
                <wp:positionV relativeFrom="paragraph">
                  <wp:posOffset>2244090</wp:posOffset>
                </wp:positionV>
                <wp:extent cx="114300" cy="571500"/>
                <wp:effectExtent l="0" t="0" r="0" b="0"/>
                <wp:wrapTopAndBottom/>
                <wp:docPr id="73" name="Line 7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571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0AD8135" id="Line 779" o:spid="_x0000_s1026" style="position:absolute;z-index:25198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2pt,176.7pt" to="171pt,221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80800" behindDoc="0" locked="0" layoutInCell="0" allowOverlap="1">
                <wp:simplePos x="0" y="0"/>
                <wp:positionH relativeFrom="column">
                  <wp:posOffset>1485900</wp:posOffset>
                </wp:positionH>
                <wp:positionV relativeFrom="paragraph">
                  <wp:posOffset>2129790</wp:posOffset>
                </wp:positionV>
                <wp:extent cx="685800" cy="685800"/>
                <wp:effectExtent l="0" t="0" r="0" b="0"/>
                <wp:wrapTopAndBottom/>
                <wp:docPr id="72" name="Line 7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85800" cy="685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C5A033C" id="Line 778" o:spid="_x0000_s1026" style="position:absolute;z-index:25198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7pt,167.7pt" to="171pt,221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58272" behindDoc="0" locked="0" layoutInCell="0" allowOverlap="1">
                <wp:simplePos x="0" y="0"/>
                <wp:positionH relativeFrom="column">
                  <wp:posOffset>2057400</wp:posOffset>
                </wp:positionH>
                <wp:positionV relativeFrom="paragraph">
                  <wp:posOffset>2815590</wp:posOffset>
                </wp:positionV>
                <wp:extent cx="342900" cy="342900"/>
                <wp:effectExtent l="0" t="0" r="0" b="0"/>
                <wp:wrapTopAndBottom/>
                <wp:docPr id="71" name="Oval 7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B739EF" w:rsidRDefault="00B739EF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756" o:spid="_x0000_s1383" style="position:absolute;left:0;text-align:left;margin-left:162pt;margin-top:221.7pt;width:27pt;height:27pt;z-index:251958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" o:allowincell="f" filled="f">
                <v:textbox>
                  <w:txbxContent>
                    <w:p w:rsidR="00B739EF" w:rsidRDefault="00B739EF">
                      <w:pPr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79776" behindDoc="0" locked="0" layoutInCell="0" allowOverlap="1">
                <wp:simplePos x="0" y="0"/>
                <wp:positionH relativeFrom="column">
                  <wp:posOffset>685800</wp:posOffset>
                </wp:positionH>
                <wp:positionV relativeFrom="paragraph">
                  <wp:posOffset>2129790</wp:posOffset>
                </wp:positionV>
                <wp:extent cx="1485900" cy="685800"/>
                <wp:effectExtent l="0" t="0" r="0" b="0"/>
                <wp:wrapTopAndBottom/>
                <wp:docPr id="70" name="Line 7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485900" cy="685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A237410" id="Line 777" o:spid="_x0000_s1026" style="position:absolute;z-index:25197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4pt,167.7pt" to="171pt,221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78752" behindDoc="0" locked="0" layoutInCell="0" allowOverlap="1">
                <wp:simplePos x="0" y="0"/>
                <wp:positionH relativeFrom="column">
                  <wp:posOffset>4343400</wp:posOffset>
                </wp:positionH>
                <wp:positionV relativeFrom="paragraph">
                  <wp:posOffset>1215390</wp:posOffset>
                </wp:positionV>
                <wp:extent cx="342900" cy="685800"/>
                <wp:effectExtent l="0" t="0" r="0" b="0"/>
                <wp:wrapTopAndBottom/>
                <wp:docPr id="69" name="Line 7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2900" cy="685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1B359F5" id="Line 776" o:spid="_x0000_s1026" style="position:absolute;z-index:25197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42pt,95.7pt" to="369pt,149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77728" behindDoc="0" locked="0" layoutInCell="0" allowOverlap="1">
                <wp:simplePos x="0" y="0"/>
                <wp:positionH relativeFrom="column">
                  <wp:posOffset>3543300</wp:posOffset>
                </wp:positionH>
                <wp:positionV relativeFrom="paragraph">
                  <wp:posOffset>1329690</wp:posOffset>
                </wp:positionV>
                <wp:extent cx="342900" cy="571500"/>
                <wp:effectExtent l="0" t="0" r="0" b="0"/>
                <wp:wrapTopAndBottom/>
                <wp:docPr id="68" name="Line 7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2900" cy="571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2832FC5" id="Line 775" o:spid="_x0000_s1026" style="position:absolute;z-index:25197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9pt,104.7pt" to="306pt,149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76704" behindDoc="0" locked="0" layoutInCell="0" allowOverlap="1">
                <wp:simplePos x="0" y="0"/>
                <wp:positionH relativeFrom="column">
                  <wp:posOffset>2743200</wp:posOffset>
                </wp:positionH>
                <wp:positionV relativeFrom="paragraph">
                  <wp:posOffset>1329690</wp:posOffset>
                </wp:positionV>
                <wp:extent cx="457200" cy="571500"/>
                <wp:effectExtent l="0" t="0" r="0" b="0"/>
                <wp:wrapTopAndBottom/>
                <wp:docPr id="67" name="Line 7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571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8F557D0" id="Line 774" o:spid="_x0000_s1026" style="position:absolute;z-index:25197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in,104.7pt" to="252pt,149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75680" behindDoc="0" locked="0" layoutInCell="0" allowOverlap="1">
                <wp:simplePos x="0" y="0"/>
                <wp:positionH relativeFrom="column">
                  <wp:posOffset>1943100</wp:posOffset>
                </wp:positionH>
                <wp:positionV relativeFrom="paragraph">
                  <wp:posOffset>1329690</wp:posOffset>
                </wp:positionV>
                <wp:extent cx="571500" cy="571500"/>
                <wp:effectExtent l="0" t="0" r="0" b="0"/>
                <wp:wrapTopAndBottom/>
                <wp:docPr id="66" name="Line 7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" cy="571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41B436C" id="Line 773" o:spid="_x0000_s1026" style="position:absolute;z-index:25197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3pt,104.7pt" to="198pt,149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74656" behindDoc="0" locked="0" layoutInCell="0" allowOverlap="1">
                <wp:simplePos x="0" y="0"/>
                <wp:positionH relativeFrom="column">
                  <wp:posOffset>1371600</wp:posOffset>
                </wp:positionH>
                <wp:positionV relativeFrom="paragraph">
                  <wp:posOffset>1215390</wp:posOffset>
                </wp:positionV>
                <wp:extent cx="457200" cy="800100"/>
                <wp:effectExtent l="0" t="0" r="0" b="0"/>
                <wp:wrapTopAndBottom/>
                <wp:docPr id="65" name="Line 7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8001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7F1C13F" id="Line 772" o:spid="_x0000_s1026" style="position:absolute;z-index:25197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8pt,95.7pt" to="2in,158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73632" behindDoc="0" locked="0" layoutInCell="0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1329690</wp:posOffset>
                </wp:positionV>
                <wp:extent cx="685800" cy="571500"/>
                <wp:effectExtent l="0" t="0" r="0" b="0"/>
                <wp:wrapTopAndBottom/>
                <wp:docPr id="64" name="Line 7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85800" cy="571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B0520AB" id="Line 771" o:spid="_x0000_s1026" style="position:absolute;z-index:25197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5pt,104.7pt" to="99pt,149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59296" behindDoc="0" locked="0" layoutInCell="0" allowOverlap="1">
                <wp:simplePos x="0" y="0"/>
                <wp:positionH relativeFrom="column">
                  <wp:posOffset>342900</wp:posOffset>
                </wp:positionH>
                <wp:positionV relativeFrom="paragraph">
                  <wp:posOffset>1901190</wp:posOffset>
                </wp:positionV>
                <wp:extent cx="342900" cy="342900"/>
                <wp:effectExtent l="0" t="0" r="0" b="0"/>
                <wp:wrapTopAndBottom/>
                <wp:docPr id="63" name="Oval 7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B739EF" w:rsidRDefault="00B739EF">
                            <w:pPr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С1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757" o:spid="_x0000_s1384" style="position:absolute;left:0;text-align:left;margin-left:27pt;margin-top:149.7pt;width:27pt;height:27pt;z-index:251959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" o:allowincell="f" filled="f">
                <v:textbox inset="0,0,0,0">
                  <w:txbxContent>
                    <w:p w:rsidR="00B739EF" w:rsidRDefault="00B739EF">
                      <w:pPr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С1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61344" behindDoc="0" locked="0" layoutInCell="0" allowOverlap="1">
                <wp:simplePos x="0" y="0"/>
                <wp:positionH relativeFrom="column">
                  <wp:posOffset>1828800</wp:posOffset>
                </wp:positionH>
                <wp:positionV relativeFrom="paragraph">
                  <wp:posOffset>1901190</wp:posOffset>
                </wp:positionV>
                <wp:extent cx="342900" cy="342900"/>
                <wp:effectExtent l="0" t="0" r="0" b="0"/>
                <wp:wrapTopAndBottom/>
                <wp:docPr id="62" name="Oval 7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B739EF" w:rsidRDefault="00B739EF">
                            <w:pPr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С3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759" o:spid="_x0000_s1385" style="position:absolute;left:0;text-align:left;margin-left:2in;margin-top:149.7pt;width:27pt;height:27pt;z-index:251961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" o:allowincell="f" filled="f">
                <v:textbox inset="0,0,0,0">
                  <w:txbxContent>
                    <w:p w:rsidR="00B739EF" w:rsidRDefault="00B739EF">
                      <w:pPr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С3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63392" behindDoc="0" locked="0" layoutInCell="0" allowOverlap="1">
                <wp:simplePos x="0" y="0"/>
                <wp:positionH relativeFrom="column">
                  <wp:posOffset>3086100</wp:posOffset>
                </wp:positionH>
                <wp:positionV relativeFrom="paragraph">
                  <wp:posOffset>1901190</wp:posOffset>
                </wp:positionV>
                <wp:extent cx="342900" cy="342900"/>
                <wp:effectExtent l="0" t="0" r="0" b="0"/>
                <wp:wrapTopAndBottom/>
                <wp:docPr id="61" name="Oval 7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B739EF" w:rsidRDefault="00B739EF">
                            <w:pPr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С5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761" o:spid="_x0000_s1386" style="position:absolute;left:0;text-align:left;margin-left:243pt;margin-top:149.7pt;width:27pt;height:27pt;z-index:251963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" o:allowincell="f" filled="f">
                <v:textbox inset="0,0,0,0">
                  <w:txbxContent>
                    <w:p w:rsidR="00B739EF" w:rsidRDefault="00B739EF">
                      <w:pPr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С5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62368" behindDoc="0" locked="0" layoutInCell="0" allowOverlap="1">
                <wp:simplePos x="0" y="0"/>
                <wp:positionH relativeFrom="column">
                  <wp:posOffset>2400300</wp:posOffset>
                </wp:positionH>
                <wp:positionV relativeFrom="paragraph">
                  <wp:posOffset>1901190</wp:posOffset>
                </wp:positionV>
                <wp:extent cx="342900" cy="342900"/>
                <wp:effectExtent l="0" t="0" r="0" b="0"/>
                <wp:wrapTopAndBottom/>
                <wp:docPr id="60" name="Oval 7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B739EF" w:rsidRDefault="00B739EF">
                            <w:pPr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С4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760" o:spid="_x0000_s1387" style="position:absolute;left:0;text-align:left;margin-left:189pt;margin-top:149.7pt;width:27pt;height:27pt;z-index:251962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" o:allowincell="f" filled="f">
                <v:textbox inset="0,0,0,0">
                  <w:txbxContent>
                    <w:p w:rsidR="00B739EF" w:rsidRDefault="00B739EF">
                      <w:pPr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С4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64416" behindDoc="0" locked="0" layoutInCell="0" allowOverlap="1">
                <wp:simplePos x="0" y="0"/>
                <wp:positionH relativeFrom="column">
                  <wp:posOffset>3771900</wp:posOffset>
                </wp:positionH>
                <wp:positionV relativeFrom="paragraph">
                  <wp:posOffset>1901190</wp:posOffset>
                </wp:positionV>
                <wp:extent cx="342900" cy="342900"/>
                <wp:effectExtent l="0" t="0" r="0" b="0"/>
                <wp:wrapTopAndBottom/>
                <wp:docPr id="59" name="Oval 7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B739EF" w:rsidRDefault="00B739EF">
                            <w:pPr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С6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762" o:spid="_x0000_s1388" style="position:absolute;left:0;text-align:left;margin-left:297pt;margin-top:149.7pt;width:27pt;height:27pt;z-index:251964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" o:allowincell="f" filled="f">
                <v:textbox inset="0,0,0,0">
                  <w:txbxContent>
                    <w:p w:rsidR="00B739EF" w:rsidRDefault="00B739EF">
                      <w:pPr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С6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65440" behindDoc="0" locked="0" layoutInCell="0" allowOverlap="1">
                <wp:simplePos x="0" y="0"/>
                <wp:positionH relativeFrom="column">
                  <wp:posOffset>4572000</wp:posOffset>
                </wp:positionH>
                <wp:positionV relativeFrom="paragraph">
                  <wp:posOffset>1901190</wp:posOffset>
                </wp:positionV>
                <wp:extent cx="342900" cy="342900"/>
                <wp:effectExtent l="0" t="0" r="0" b="0"/>
                <wp:wrapTopAndBottom/>
                <wp:docPr id="58" name="Oval 7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B739EF" w:rsidRDefault="00B739EF">
                            <w:pPr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С7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763" o:spid="_x0000_s1389" style="position:absolute;left:0;text-align:left;margin-left:5in;margin-top:149.7pt;width:27pt;height:27pt;z-index:251965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" o:allowincell="f" filled="f">
                <v:textbox inset="0,0,0,0">
                  <w:txbxContent>
                    <w:p w:rsidR="00B739EF" w:rsidRDefault="00B739EF">
                      <w:pPr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С7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60320" behindDoc="0" locked="0" layoutInCell="0" allowOverlap="1">
                <wp:simplePos x="0" y="0"/>
                <wp:positionH relativeFrom="column">
                  <wp:posOffset>1143000</wp:posOffset>
                </wp:positionH>
                <wp:positionV relativeFrom="paragraph">
                  <wp:posOffset>1901190</wp:posOffset>
                </wp:positionV>
                <wp:extent cx="342900" cy="342900"/>
                <wp:effectExtent l="0" t="0" r="0" b="0"/>
                <wp:wrapTopAndBottom/>
                <wp:docPr id="57" name="Oval 7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B739EF" w:rsidRDefault="00B739EF">
                            <w:pPr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С2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758" o:spid="_x0000_s1390" style="position:absolute;left:0;text-align:left;margin-left:90pt;margin-top:149.7pt;width:27pt;height:27pt;z-index:251960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" o:allowincell="f" filled="f">
                <v:textbox inset="0,0,0,0">
                  <w:txbxContent>
                    <w:p w:rsidR="00B739EF" w:rsidRDefault="00B739EF">
                      <w:pPr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С2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72608" behindDoc="0" locked="0" layoutInCell="0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1329690</wp:posOffset>
                </wp:positionV>
                <wp:extent cx="0" cy="571500"/>
                <wp:effectExtent l="0" t="0" r="0" b="0"/>
                <wp:wrapTopAndBottom/>
                <wp:docPr id="56" name="Line 7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571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86C687E" id="Line 770" o:spid="_x0000_s1026" style="position:absolute;z-index:25197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pt,104.7pt" to="36pt,149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55200" behindDoc="0" locked="0" layoutInCell="0" allowOverlap="1">
                <wp:simplePos x="0" y="0"/>
                <wp:positionH relativeFrom="column">
                  <wp:posOffset>1028700</wp:posOffset>
                </wp:positionH>
                <wp:positionV relativeFrom="paragraph">
                  <wp:posOffset>986790</wp:posOffset>
                </wp:positionV>
                <wp:extent cx="342900" cy="342900"/>
                <wp:effectExtent l="0" t="0" r="0" b="0"/>
                <wp:wrapTopAndBottom/>
                <wp:docPr id="55" name="Oval 7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B739EF" w:rsidRDefault="00B739EF">
                            <w:pPr>
                              <w:pStyle w:val="21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К5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753" o:spid="_x0000_s1391" style="position:absolute;left:0;text-align:left;margin-left:81pt;margin-top:77.7pt;width:27pt;height:27pt;z-index:251955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" o:allowincell="f" filled="f">
                <v:textbox inset="0,0,0,0">
                  <w:txbxContent>
                    <w:p w:rsidR="00B739EF" w:rsidRDefault="00B739EF">
                      <w:pPr>
                        <w:pStyle w:val="21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К5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56224" behindDoc="0" locked="0" layoutInCell="0" allowOverlap="1">
                <wp:simplePos x="0" y="0"/>
                <wp:positionH relativeFrom="column">
                  <wp:posOffset>342900</wp:posOffset>
                </wp:positionH>
                <wp:positionV relativeFrom="paragraph">
                  <wp:posOffset>986790</wp:posOffset>
                </wp:positionV>
                <wp:extent cx="342900" cy="342900"/>
                <wp:effectExtent l="0" t="0" r="0" b="0"/>
                <wp:wrapTopAndBottom/>
                <wp:docPr id="54" name="Oval 7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B739EF" w:rsidRDefault="00B739EF">
                            <w:pPr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К4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754" o:spid="_x0000_s1392" style="position:absolute;left:0;text-align:left;margin-left:27pt;margin-top:77.7pt;width:27pt;height:27pt;z-index:251956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" o:allowincell="f" filled="f">
                <v:textbox inset="0,0,0,0">
                  <w:txbxContent>
                    <w:p w:rsidR="00B739EF" w:rsidRDefault="00B739EF">
                      <w:pPr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К4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54176" behindDoc="0" locked="0" layoutInCell="0" allowOverlap="1">
                <wp:simplePos x="0" y="0"/>
                <wp:positionH relativeFrom="column">
                  <wp:posOffset>1714500</wp:posOffset>
                </wp:positionH>
                <wp:positionV relativeFrom="paragraph">
                  <wp:posOffset>986790</wp:posOffset>
                </wp:positionV>
                <wp:extent cx="342900" cy="342900"/>
                <wp:effectExtent l="0" t="0" r="0" b="0"/>
                <wp:wrapTopAndBottom/>
                <wp:docPr id="53" name="Oval 7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B739EF" w:rsidRDefault="00B739EF">
                            <w:pPr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К6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752" o:spid="_x0000_s1393" style="position:absolute;left:0;text-align:left;margin-left:135pt;margin-top:77.7pt;width:27pt;height:27pt;z-index:251954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" o:allowincell="f" filled="f">
                <v:textbox inset="0,0,0,0">
                  <w:txbxContent>
                    <w:p w:rsidR="00B739EF" w:rsidRDefault="00B739EF">
                      <w:pPr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К6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52128" behindDoc="0" locked="0" layoutInCell="0" allowOverlap="1">
                <wp:simplePos x="0" y="0"/>
                <wp:positionH relativeFrom="column">
                  <wp:posOffset>2514600</wp:posOffset>
                </wp:positionH>
                <wp:positionV relativeFrom="paragraph">
                  <wp:posOffset>986790</wp:posOffset>
                </wp:positionV>
                <wp:extent cx="342900" cy="342900"/>
                <wp:effectExtent l="0" t="0" r="0" b="0"/>
                <wp:wrapTopAndBottom/>
                <wp:docPr id="52" name="Oval 7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B739EF" w:rsidRDefault="00B739EF">
                            <w:pPr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К7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750" o:spid="_x0000_s1394" style="position:absolute;left:0;text-align:left;margin-left:198pt;margin-top:77.7pt;width:27pt;height:27pt;z-index:251952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" o:allowincell="f" filled="f">
                <v:textbox inset="0,0,0,0">
                  <w:txbxContent>
                    <w:p w:rsidR="00B739EF" w:rsidRDefault="00B739EF">
                      <w:pPr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К7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53152" behindDoc="0" locked="0" layoutInCell="0" allowOverlap="1">
                <wp:simplePos x="0" y="0"/>
                <wp:positionH relativeFrom="column">
                  <wp:posOffset>3314700</wp:posOffset>
                </wp:positionH>
                <wp:positionV relativeFrom="paragraph">
                  <wp:posOffset>986790</wp:posOffset>
                </wp:positionV>
                <wp:extent cx="342900" cy="342900"/>
                <wp:effectExtent l="0" t="0" r="0" b="0"/>
                <wp:wrapTopAndBottom/>
                <wp:docPr id="51" name="Oval 7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B739EF" w:rsidRDefault="00B739EF">
                            <w:pPr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К8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751" o:spid="_x0000_s1395" style="position:absolute;left:0;text-align:left;margin-left:261pt;margin-top:77.7pt;width:27pt;height:27pt;z-index:251953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" o:allowincell="f" filled="f">
                <v:textbox inset="0,0,0,0">
                  <w:txbxContent>
                    <w:p w:rsidR="00B739EF" w:rsidRDefault="00B739EF">
                      <w:pPr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К8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57248" behindDoc="0" locked="0" layoutInCell="0" allowOverlap="1">
                <wp:simplePos x="0" y="0"/>
                <wp:positionH relativeFrom="column">
                  <wp:posOffset>4000500</wp:posOffset>
                </wp:positionH>
                <wp:positionV relativeFrom="paragraph">
                  <wp:posOffset>986790</wp:posOffset>
                </wp:positionV>
                <wp:extent cx="342900" cy="342900"/>
                <wp:effectExtent l="0" t="0" r="0" b="0"/>
                <wp:wrapTopAndBottom/>
                <wp:docPr id="50" name="Oval 7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B739EF" w:rsidRDefault="00B739EF">
                            <w:pPr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К9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755" o:spid="_x0000_s1396" style="position:absolute;left:0;text-align:left;margin-left:315pt;margin-top:77.7pt;width:27pt;height:27pt;z-index:251957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" o:allowincell="f" filled="f">
                <v:textbox inset="0,0,0,0">
                  <w:txbxContent>
                    <w:p w:rsidR="00B739EF" w:rsidRDefault="00B739EF">
                      <w:pPr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К9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 w:rsidR="00B739EF">
        <w:rPr>
          <w:sz w:val="24"/>
        </w:rPr>
        <w:t>Будем считать</w:t>
      </w:r>
      <w:r w:rsidR="00B739EF" w:rsidRPr="00E66337">
        <w:rPr>
          <w:sz w:val="24"/>
        </w:rPr>
        <w:t>:</w:t>
      </w:r>
      <w:r w:rsidR="00B739EF">
        <w:rPr>
          <w:sz w:val="24"/>
        </w:rPr>
        <w:t xml:space="preserve"> К0- внешняя среда, К4..К9 – комнаты, С- компьютеры, Л- локальная сеть предприятия.</w:t>
      </w:r>
    </w:p>
    <w:p w:rsidR="00B739EF" w:rsidRDefault="00FF3E0F">
      <w:pPr>
        <w:pStyle w:val="31"/>
        <w:rPr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44288" behindDoc="0" locked="0" layoutInCell="0" allowOverlap="1">
                <wp:simplePos x="0" y="0"/>
                <wp:positionH relativeFrom="column">
                  <wp:posOffset>2971800</wp:posOffset>
                </wp:positionH>
                <wp:positionV relativeFrom="paragraph">
                  <wp:posOffset>1203960</wp:posOffset>
                </wp:positionV>
                <wp:extent cx="342900" cy="228600"/>
                <wp:effectExtent l="0" t="0" r="0" b="0"/>
                <wp:wrapTopAndBottom/>
                <wp:docPr id="49" name="Text Box 8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739EF" w:rsidRDefault="00B739EF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0.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40" o:spid="_x0000_s1397" type="#_x0000_t202" style="position:absolute;left:0;text-align:left;margin-left:234pt;margin-top:94.8pt;width:27pt;height:18pt;z-index:252044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" o:allowincell="f" filled="f" stroked="f">
                <v:textbox>
                  <w:txbxContent>
                    <w:p w:rsidR="00B739EF" w:rsidRDefault="00B739EF">
                      <w:pPr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0.1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41216" behindDoc="0" locked="0" layoutInCell="0" allowOverlap="1">
                <wp:simplePos x="0" y="0"/>
                <wp:positionH relativeFrom="column">
                  <wp:posOffset>1943100</wp:posOffset>
                </wp:positionH>
                <wp:positionV relativeFrom="paragraph">
                  <wp:posOffset>1318260</wp:posOffset>
                </wp:positionV>
                <wp:extent cx="342900" cy="228600"/>
                <wp:effectExtent l="0" t="0" r="0" b="0"/>
                <wp:wrapTopAndBottom/>
                <wp:docPr id="48" name="Text Box 8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739EF" w:rsidRDefault="00B739EF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0.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37" o:spid="_x0000_s1398" type="#_x0000_t202" style="position:absolute;left:0;text-align:left;margin-left:153pt;margin-top:103.8pt;width:27pt;height:18pt;z-index:252041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" o:allowincell="f" filled="f" stroked="f">
                <v:textbox>
                  <w:txbxContent>
                    <w:p w:rsidR="00B739EF" w:rsidRDefault="00B739EF">
                      <w:pPr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0.1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40192" behindDoc="0" locked="0" layoutInCell="0" allowOverlap="1">
                <wp:simplePos x="0" y="0"/>
                <wp:positionH relativeFrom="column">
                  <wp:posOffset>2971800</wp:posOffset>
                </wp:positionH>
                <wp:positionV relativeFrom="paragraph">
                  <wp:posOffset>1413510</wp:posOffset>
                </wp:positionV>
                <wp:extent cx="571500" cy="247650"/>
                <wp:effectExtent l="0" t="0" r="0" b="0"/>
                <wp:wrapTopAndBottom/>
                <wp:docPr id="47" name="Freeform 8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571500" cy="247650"/>
                        </a:xfrm>
                        <a:custGeom>
                          <a:avLst/>
                          <a:gdLst>
                            <a:gd name="T0" fmla="*/ 900 w 900"/>
                            <a:gd name="T1" fmla="*/ 390 h 390"/>
                            <a:gd name="T2" fmla="*/ 720 w 900"/>
                            <a:gd name="T3" fmla="*/ 30 h 390"/>
                            <a:gd name="T4" fmla="*/ 0 w 900"/>
                            <a:gd name="T5" fmla="*/ 210 h 39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900" h="390">
                              <a:moveTo>
                                <a:pt x="900" y="390"/>
                              </a:moveTo>
                              <a:cubicBezTo>
                                <a:pt x="885" y="225"/>
                                <a:pt x="870" y="60"/>
                                <a:pt x="720" y="30"/>
                              </a:cubicBezTo>
                              <a:cubicBezTo>
                                <a:pt x="570" y="0"/>
                                <a:pt x="285" y="105"/>
                                <a:pt x="0" y="21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AF8CFA8" id="Freeform 836" o:spid="_x0000_s1026" style="position:absolute;margin-left:234pt;margin-top:111.3pt;width:45pt;height:19.5pt;z-index:252040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900,3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" o:allowincell="f" path="m900,390c885,225,870,60,720,30,570,,285,105,,210e" filled="f">
                <v:stroke endarrow="block"/>
                <v:path arrowok="t" o:connecttype="custom" o:connectlocs="571500,247650;457200,19050;0,133350" o:connectangles="0,0,0"/>
                <w10:wrap type="topAndBottom"/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27904" behindDoc="0" locked="0" layoutInCell="0" allowOverlap="1">
                <wp:simplePos x="0" y="0"/>
                <wp:positionH relativeFrom="column">
                  <wp:posOffset>1600200</wp:posOffset>
                </wp:positionH>
                <wp:positionV relativeFrom="paragraph">
                  <wp:posOffset>1546860</wp:posOffset>
                </wp:positionV>
                <wp:extent cx="800100" cy="228600"/>
                <wp:effectExtent l="0" t="0" r="0" b="0"/>
                <wp:wrapTopAndBottom/>
                <wp:docPr id="46" name="Text Box 8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739EF" w:rsidRDefault="00B739EF">
                            <w:pPr>
                              <w:rPr>
                                <w:sz w:val="18"/>
                                <w:vertAlign w:val="superscript"/>
                              </w:rPr>
                            </w:pPr>
                            <w:r>
                              <w:rPr>
                                <w:sz w:val="18"/>
                              </w:rPr>
                              <w:t>0.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24" o:spid="_x0000_s1399" type="#_x0000_t202" style="position:absolute;left:0;text-align:left;margin-left:126pt;margin-top:121.8pt;width:63pt;height:18pt;z-index:252027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" o:allowincell="f" filled="f" stroked="f">
                <v:textbox>
                  <w:txbxContent>
                    <w:p w:rsidR="00B739EF" w:rsidRDefault="00B739EF">
                      <w:pPr>
                        <w:rPr>
                          <w:sz w:val="18"/>
                          <w:vertAlign w:val="superscript"/>
                        </w:rPr>
                      </w:pPr>
                      <w:r>
                        <w:rPr>
                          <w:sz w:val="18"/>
                        </w:rPr>
                        <w:t>0.8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38144" behindDoc="0" locked="0" layoutInCell="0" allowOverlap="1">
                <wp:simplePos x="0" y="0"/>
                <wp:positionH relativeFrom="column">
                  <wp:posOffset>1485900</wp:posOffset>
                </wp:positionH>
                <wp:positionV relativeFrom="paragraph">
                  <wp:posOffset>1432560</wp:posOffset>
                </wp:positionV>
                <wp:extent cx="685800" cy="114300"/>
                <wp:effectExtent l="0" t="0" r="0" b="0"/>
                <wp:wrapTopAndBottom/>
                <wp:docPr id="45" name="Freeform 8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685800" cy="114300"/>
                        </a:xfrm>
                        <a:custGeom>
                          <a:avLst/>
                          <a:gdLst>
                            <a:gd name="T0" fmla="*/ 1080 w 1080"/>
                            <a:gd name="T1" fmla="*/ 180 h 180"/>
                            <a:gd name="T2" fmla="*/ 540 w 1080"/>
                            <a:gd name="T3" fmla="*/ 0 h 180"/>
                            <a:gd name="T4" fmla="*/ 0 w 1080"/>
                            <a:gd name="T5" fmla="*/ 180 h 18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080" h="180">
                              <a:moveTo>
                                <a:pt x="1080" y="180"/>
                              </a:moveTo>
                              <a:cubicBezTo>
                                <a:pt x="900" y="90"/>
                                <a:pt x="720" y="0"/>
                                <a:pt x="540" y="0"/>
                              </a:cubicBezTo>
                              <a:cubicBezTo>
                                <a:pt x="360" y="0"/>
                                <a:pt x="180" y="90"/>
                                <a:pt x="0" y="18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619F0B0" id="Freeform 834" o:spid="_x0000_s1026" style="position:absolute;margin-left:117pt;margin-top:112.8pt;width:54pt;height:9pt;z-index:252038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080,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" o:allowincell="f" path="m1080,180c900,90,720,,540,,360,,180,90,,180e" filled="f">
                <v:stroke endarrow="block"/>
                <v:path arrowok="t" o:connecttype="custom" o:connectlocs="685800,114300;342900,0;0,114300" o:connectangles="0,0,0"/>
                <w10:wrap type="topAndBottom"/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32000" behindDoc="0" locked="0" layoutInCell="0" allowOverlap="1">
                <wp:simplePos x="0" y="0"/>
                <wp:positionH relativeFrom="column">
                  <wp:posOffset>4686300</wp:posOffset>
                </wp:positionH>
                <wp:positionV relativeFrom="paragraph">
                  <wp:posOffset>1432560</wp:posOffset>
                </wp:positionV>
                <wp:extent cx="800100" cy="228600"/>
                <wp:effectExtent l="0" t="0" r="0" b="0"/>
                <wp:wrapTopAndBottom/>
                <wp:docPr id="44" name="Text Box 8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739EF" w:rsidRDefault="00B739EF">
                            <w:pPr>
                              <w:rPr>
                                <w:sz w:val="18"/>
                                <w:vertAlign w:val="superscript"/>
                              </w:rPr>
                            </w:pPr>
                            <w:r>
                              <w:rPr>
                                <w:sz w:val="18"/>
                              </w:rPr>
                              <w:t>0.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28" o:spid="_x0000_s1400" type="#_x0000_t202" style="position:absolute;left:0;text-align:left;margin-left:369pt;margin-top:112.8pt;width:63pt;height:18pt;z-index:252032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" o:allowincell="f" filled="f" stroked="f">
                <v:textbox>
                  <w:txbxContent>
                    <w:p w:rsidR="00B739EF" w:rsidRDefault="00B739EF">
                      <w:pPr>
                        <w:rPr>
                          <w:sz w:val="18"/>
                          <w:vertAlign w:val="superscript"/>
                        </w:rPr>
                      </w:pPr>
                      <w:r>
                        <w:rPr>
                          <w:sz w:val="18"/>
                        </w:rPr>
                        <w:t>0.9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25856" behindDoc="0" locked="0" layoutInCell="0" allowOverlap="1">
                <wp:simplePos x="0" y="0"/>
                <wp:positionH relativeFrom="column">
                  <wp:posOffset>3886200</wp:posOffset>
                </wp:positionH>
                <wp:positionV relativeFrom="paragraph">
                  <wp:posOffset>1089660</wp:posOffset>
                </wp:positionV>
                <wp:extent cx="800100" cy="228600"/>
                <wp:effectExtent l="0" t="0" r="0" b="0"/>
                <wp:wrapTopAndBottom/>
                <wp:docPr id="43" name="Text Box 8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739EF" w:rsidRDefault="00B739EF">
                            <w:pPr>
                              <w:rPr>
                                <w:sz w:val="18"/>
                                <w:vertAlign w:val="superscript"/>
                              </w:rPr>
                            </w:pPr>
                            <w:r>
                              <w:rPr>
                                <w:sz w:val="18"/>
                              </w:rPr>
                              <w:t>0.17*10</w:t>
                            </w:r>
                            <w:r>
                              <w:rPr>
                                <w:sz w:val="18"/>
                                <w:vertAlign w:val="superscript"/>
                              </w:rPr>
                              <w:t>-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22" o:spid="_x0000_s1401" type="#_x0000_t202" style="position:absolute;left:0;text-align:left;margin-left:306pt;margin-top:85.8pt;width:63pt;height:18pt;z-index:252025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" o:allowincell="f" filled="f" stroked="f">
                <v:textbox>
                  <w:txbxContent>
                    <w:p w:rsidR="00B739EF" w:rsidRDefault="00B739EF">
                      <w:pPr>
                        <w:rPr>
                          <w:sz w:val="18"/>
                          <w:vertAlign w:val="superscript"/>
                        </w:rPr>
                      </w:pPr>
                      <w:r>
                        <w:rPr>
                          <w:sz w:val="18"/>
                        </w:rPr>
                        <w:t>0.17*10</w:t>
                      </w:r>
                      <w:r>
                        <w:rPr>
                          <w:sz w:val="18"/>
                          <w:vertAlign w:val="superscript"/>
                        </w:rPr>
                        <w:t>-5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30976" behindDoc="0" locked="0" layoutInCell="0" allowOverlap="1">
                <wp:simplePos x="0" y="0"/>
                <wp:positionH relativeFrom="column">
                  <wp:posOffset>3886200</wp:posOffset>
                </wp:positionH>
                <wp:positionV relativeFrom="paragraph">
                  <wp:posOffset>1432560</wp:posOffset>
                </wp:positionV>
                <wp:extent cx="800100" cy="228600"/>
                <wp:effectExtent l="0" t="0" r="0" b="0"/>
                <wp:wrapTopAndBottom/>
                <wp:docPr id="42" name="Text Box 8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739EF" w:rsidRDefault="00B739EF">
                            <w:pPr>
                              <w:rPr>
                                <w:sz w:val="18"/>
                                <w:vertAlign w:val="superscript"/>
                              </w:rPr>
                            </w:pPr>
                            <w:r>
                              <w:rPr>
                                <w:sz w:val="18"/>
                              </w:rPr>
                              <w:t>0.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27" o:spid="_x0000_s1402" type="#_x0000_t202" style="position:absolute;left:0;text-align:left;margin-left:306pt;margin-top:112.8pt;width:63pt;height:18pt;z-index:252030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" o:allowincell="f" filled="f" stroked="f">
                <v:textbox>
                  <w:txbxContent>
                    <w:p w:rsidR="00B739EF" w:rsidRDefault="00B739EF">
                      <w:pPr>
                        <w:rPr>
                          <w:sz w:val="18"/>
                          <w:vertAlign w:val="superscript"/>
                        </w:rPr>
                      </w:pPr>
                      <w:r>
                        <w:rPr>
                          <w:sz w:val="18"/>
                        </w:rPr>
                        <w:t>0.8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29952" behindDoc="0" locked="0" layoutInCell="0" allowOverlap="1">
                <wp:simplePos x="0" y="0"/>
                <wp:positionH relativeFrom="column">
                  <wp:posOffset>3086100</wp:posOffset>
                </wp:positionH>
                <wp:positionV relativeFrom="paragraph">
                  <wp:posOffset>1432560</wp:posOffset>
                </wp:positionV>
                <wp:extent cx="800100" cy="228600"/>
                <wp:effectExtent l="0" t="0" r="0" b="0"/>
                <wp:wrapTopAndBottom/>
                <wp:docPr id="41" name="Text Box 8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739EF" w:rsidRDefault="00B739EF">
                            <w:pPr>
                              <w:rPr>
                                <w:sz w:val="18"/>
                                <w:vertAlign w:val="superscript"/>
                              </w:rPr>
                            </w:pPr>
                            <w:r>
                              <w:rPr>
                                <w:sz w:val="18"/>
                              </w:rPr>
                              <w:t>0.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26" o:spid="_x0000_s1403" type="#_x0000_t202" style="position:absolute;left:0;text-align:left;margin-left:243pt;margin-top:112.8pt;width:63pt;height:18pt;z-index:252029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" o:allowincell="f" filled="f" stroked="f">
                <v:textbox>
                  <w:txbxContent>
                    <w:p w:rsidR="00B739EF" w:rsidRDefault="00B739EF">
                      <w:pPr>
                        <w:rPr>
                          <w:sz w:val="18"/>
                          <w:vertAlign w:val="superscript"/>
                        </w:rPr>
                      </w:pPr>
                      <w:r>
                        <w:rPr>
                          <w:sz w:val="18"/>
                        </w:rPr>
                        <w:t>0.8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28928" behindDoc="0" locked="0" layoutInCell="0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1432560</wp:posOffset>
                </wp:positionV>
                <wp:extent cx="800100" cy="228600"/>
                <wp:effectExtent l="0" t="0" r="0" b="0"/>
                <wp:wrapTopAndBottom/>
                <wp:docPr id="40" name="Text Box 8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739EF" w:rsidRDefault="00B739EF">
                            <w:pPr>
                              <w:rPr>
                                <w:sz w:val="18"/>
                                <w:vertAlign w:val="superscript"/>
                              </w:rPr>
                            </w:pPr>
                            <w:r>
                              <w:rPr>
                                <w:sz w:val="18"/>
                              </w:rPr>
                              <w:t>0.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25" o:spid="_x0000_s1404" type="#_x0000_t202" style="position:absolute;left:0;text-align:left;margin-left:180pt;margin-top:112.8pt;width:63pt;height:18pt;z-index:252028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" o:allowincell="f" filled="f" stroked="f">
                <v:textbox>
                  <w:txbxContent>
                    <w:p w:rsidR="00B739EF" w:rsidRDefault="00B739EF">
                      <w:pPr>
                        <w:rPr>
                          <w:sz w:val="18"/>
                          <w:vertAlign w:val="superscript"/>
                        </w:rPr>
                      </w:pPr>
                      <w:r>
                        <w:rPr>
                          <w:sz w:val="18"/>
                        </w:rPr>
                        <w:t>0.8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26880" behindDoc="0" locked="0" layoutInCell="0" allowOverlap="1">
                <wp:simplePos x="0" y="0"/>
                <wp:positionH relativeFrom="column">
                  <wp:posOffset>800100</wp:posOffset>
                </wp:positionH>
                <wp:positionV relativeFrom="paragraph">
                  <wp:posOffset>1432560</wp:posOffset>
                </wp:positionV>
                <wp:extent cx="800100" cy="228600"/>
                <wp:effectExtent l="0" t="0" r="0" b="0"/>
                <wp:wrapTopAndBottom/>
                <wp:docPr id="39" name="Text Box 8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739EF" w:rsidRDefault="00B739EF">
                            <w:pPr>
                              <w:rPr>
                                <w:sz w:val="18"/>
                                <w:vertAlign w:val="superscript"/>
                              </w:rPr>
                            </w:pPr>
                            <w:r>
                              <w:rPr>
                                <w:sz w:val="18"/>
                              </w:rPr>
                              <w:t>0.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23" o:spid="_x0000_s1405" type="#_x0000_t202" style="position:absolute;left:0;text-align:left;margin-left:63pt;margin-top:112.8pt;width:63pt;height:18pt;z-index:252026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" o:allowincell="f" filled="f" stroked="f">
                <v:textbox>
                  <w:txbxContent>
                    <w:p w:rsidR="00B739EF" w:rsidRDefault="00B739EF">
                      <w:pPr>
                        <w:rPr>
                          <w:sz w:val="18"/>
                          <w:vertAlign w:val="superscript"/>
                        </w:rPr>
                      </w:pPr>
                      <w:r>
                        <w:rPr>
                          <w:sz w:val="18"/>
                        </w:rPr>
                        <w:t>0.8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24832" behindDoc="0" locked="0" layoutInCell="0" allowOverlap="1">
                <wp:simplePos x="0" y="0"/>
                <wp:positionH relativeFrom="column">
                  <wp:posOffset>800100</wp:posOffset>
                </wp:positionH>
                <wp:positionV relativeFrom="paragraph">
                  <wp:posOffset>1089660</wp:posOffset>
                </wp:positionV>
                <wp:extent cx="800100" cy="228600"/>
                <wp:effectExtent l="0" t="0" r="0" b="0"/>
                <wp:wrapTopAndBottom/>
                <wp:docPr id="38" name="Text Box 8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739EF" w:rsidRDefault="00B739EF">
                            <w:pPr>
                              <w:rPr>
                                <w:sz w:val="18"/>
                                <w:vertAlign w:val="superscript"/>
                              </w:rPr>
                            </w:pPr>
                            <w:r>
                              <w:rPr>
                                <w:sz w:val="18"/>
                              </w:rPr>
                              <w:t>0.17*10</w:t>
                            </w:r>
                            <w:r>
                              <w:rPr>
                                <w:sz w:val="18"/>
                                <w:vertAlign w:val="superscript"/>
                              </w:rPr>
                              <w:t>-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21" o:spid="_x0000_s1406" type="#_x0000_t202" style="position:absolute;left:0;text-align:left;margin-left:63pt;margin-top:85.8pt;width:63pt;height:18pt;z-index:252024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" o:allowincell="f" filled="f" stroked="f">
                <v:textbox>
                  <w:txbxContent>
                    <w:p w:rsidR="00B739EF" w:rsidRDefault="00B739EF">
                      <w:pPr>
                        <w:rPr>
                          <w:sz w:val="18"/>
                          <w:vertAlign w:val="superscript"/>
                        </w:rPr>
                      </w:pPr>
                      <w:r>
                        <w:rPr>
                          <w:sz w:val="18"/>
                        </w:rPr>
                        <w:t>0.17*10</w:t>
                      </w:r>
                      <w:r>
                        <w:rPr>
                          <w:sz w:val="18"/>
                          <w:vertAlign w:val="superscript"/>
                        </w:rPr>
                        <w:t>-5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23808" behindDoc="0" locked="0" layoutInCell="0" allowOverlap="1">
                <wp:simplePos x="0" y="0"/>
                <wp:positionH relativeFrom="column">
                  <wp:posOffset>3200400</wp:posOffset>
                </wp:positionH>
                <wp:positionV relativeFrom="paragraph">
                  <wp:posOffset>518160</wp:posOffset>
                </wp:positionV>
                <wp:extent cx="1028700" cy="228600"/>
                <wp:effectExtent l="0" t="0" r="0" b="0"/>
                <wp:wrapTopAndBottom/>
                <wp:docPr id="37" name="Text Box 8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287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739EF" w:rsidRDefault="00B739EF">
                            <w:r>
                              <w:t>0,9989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20" o:spid="_x0000_s1407" type="#_x0000_t202" style="position:absolute;left:0;text-align:left;margin-left:252pt;margin-top:40.8pt;width:81pt;height:18pt;z-index:252023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" o:allowincell="f" filled="f" stroked="f">
                <v:textbox>
                  <w:txbxContent>
                    <w:p w:rsidR="00B739EF" w:rsidRDefault="00B739EF">
                      <w:r>
                        <w:t>0,99898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 w:rsidR="00B739EF">
        <w:rPr>
          <w:sz w:val="24"/>
        </w:rPr>
        <w:t>Граф, преобразованный с учетом исключения вершин с одной входной и одной выходной дугой, имеет вид:</w:t>
      </w:r>
    </w:p>
    <w:p w:rsidR="00B739EF" w:rsidRDefault="00FF3E0F">
      <w:pPr>
        <w:ind w:firstLine="720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042240" behindDoc="0" locked="0" layoutInCell="0" allowOverlap="1">
                <wp:simplePos x="0" y="0"/>
                <wp:positionH relativeFrom="column">
                  <wp:posOffset>1714500</wp:posOffset>
                </wp:positionH>
                <wp:positionV relativeFrom="paragraph">
                  <wp:posOffset>1366520</wp:posOffset>
                </wp:positionV>
                <wp:extent cx="342900" cy="228600"/>
                <wp:effectExtent l="0" t="0" r="0" b="0"/>
                <wp:wrapTopAndBottom/>
                <wp:docPr id="36" name="Text Box 8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739EF" w:rsidRDefault="00B739EF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0.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38" o:spid="_x0000_s1408" type="#_x0000_t202" style="position:absolute;left:0;text-align:left;margin-left:135pt;margin-top:107.6pt;width:27pt;height:18pt;z-index:252042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" o:allowincell="f" filled="f" stroked="f">
                <v:textbox>
                  <w:txbxContent>
                    <w:p w:rsidR="00B739EF" w:rsidRDefault="00B739EF">
                      <w:pPr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0.1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043264" behindDoc="0" locked="0" layoutInCell="0" allowOverlap="1">
                <wp:simplePos x="0" y="0"/>
                <wp:positionH relativeFrom="column">
                  <wp:posOffset>2971800</wp:posOffset>
                </wp:positionH>
                <wp:positionV relativeFrom="paragraph">
                  <wp:posOffset>1366520</wp:posOffset>
                </wp:positionV>
                <wp:extent cx="342900" cy="228600"/>
                <wp:effectExtent l="0" t="0" r="0" b="0"/>
                <wp:wrapTopAndBottom/>
                <wp:docPr id="35" name="Text Box 8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739EF" w:rsidRDefault="00B739EF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0.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39" o:spid="_x0000_s1409" type="#_x0000_t202" style="position:absolute;left:0;text-align:left;margin-left:234pt;margin-top:107.6pt;width:27pt;height:18pt;z-index:252043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" o:allowincell="f" filled="f" stroked="f">
                <v:textbox>
                  <w:txbxContent>
                    <w:p w:rsidR="00B739EF" w:rsidRDefault="00B739EF">
                      <w:pPr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0.1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039168" behindDoc="0" locked="0" layoutInCell="0" allowOverlap="1">
                <wp:simplePos x="0" y="0"/>
                <wp:positionH relativeFrom="column">
                  <wp:posOffset>3086100</wp:posOffset>
                </wp:positionH>
                <wp:positionV relativeFrom="paragraph">
                  <wp:posOffset>1368425</wp:posOffset>
                </wp:positionV>
                <wp:extent cx="457200" cy="114300"/>
                <wp:effectExtent l="0" t="0" r="0" b="0"/>
                <wp:wrapTopAndBottom/>
                <wp:docPr id="34" name="Freeform 8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457200" cy="114300"/>
                        </a:xfrm>
                        <a:custGeom>
                          <a:avLst/>
                          <a:gdLst>
                            <a:gd name="T0" fmla="*/ 0 w 720"/>
                            <a:gd name="T1" fmla="*/ 0 h 180"/>
                            <a:gd name="T2" fmla="*/ 360 w 720"/>
                            <a:gd name="T3" fmla="*/ 180 h 180"/>
                            <a:gd name="T4" fmla="*/ 720 w 720"/>
                            <a:gd name="T5" fmla="*/ 0 h 18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720" h="180">
                              <a:moveTo>
                                <a:pt x="0" y="0"/>
                              </a:moveTo>
                              <a:cubicBezTo>
                                <a:pt x="120" y="90"/>
                                <a:pt x="240" y="180"/>
                                <a:pt x="360" y="180"/>
                              </a:cubicBezTo>
                              <a:cubicBezTo>
                                <a:pt x="480" y="180"/>
                                <a:pt x="660" y="30"/>
                                <a:pt x="720" y="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11997AB" id="Freeform 835" o:spid="_x0000_s1026" style="position:absolute;margin-left:243pt;margin-top:107.75pt;width:36pt;height:9pt;z-index:252039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720,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" o:allowincell="f" path="m,c120,90,240,180,360,180,480,180,660,30,720,e" filled="f">
                <v:stroke endarrow="block"/>
                <v:path arrowok="t" o:connecttype="custom" o:connectlocs="0,0;228600,114300;457200,0" o:connectangles="0,0,0"/>
                <w10:wrap type="topAndBottom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033024" behindDoc="0" locked="0" layoutInCell="0" allowOverlap="1">
                <wp:simplePos x="0" y="0"/>
                <wp:positionH relativeFrom="column">
                  <wp:posOffset>3086100</wp:posOffset>
                </wp:positionH>
                <wp:positionV relativeFrom="paragraph">
                  <wp:posOffset>2166620</wp:posOffset>
                </wp:positionV>
                <wp:extent cx="800100" cy="228600"/>
                <wp:effectExtent l="0" t="0" r="0" b="0"/>
                <wp:wrapTopAndBottom/>
                <wp:docPr id="33" name="Text Box 8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739EF" w:rsidRDefault="00B739EF">
                            <w:pPr>
                              <w:rPr>
                                <w:sz w:val="18"/>
                                <w:vertAlign w:val="superscript"/>
                              </w:rPr>
                            </w:pPr>
                            <w:r>
                              <w:rPr>
                                <w:sz w:val="18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29" o:spid="_x0000_s1410" type="#_x0000_t202" style="position:absolute;left:0;text-align:left;margin-left:243pt;margin-top:170.6pt;width:63pt;height:18pt;z-index:252033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" o:allowincell="f" filled="f" stroked="f">
                <v:textbox>
                  <w:txbxContent>
                    <w:p w:rsidR="00B739EF" w:rsidRDefault="00B739EF">
                      <w:pPr>
                        <w:rPr>
                          <w:sz w:val="18"/>
                          <w:vertAlign w:val="superscript"/>
                        </w:rPr>
                      </w:pPr>
                      <w:r>
                        <w:rPr>
                          <w:sz w:val="18"/>
                        </w:rPr>
                        <w:t>1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037120" behindDoc="0" locked="0" layoutInCell="0" allowOverlap="1">
                <wp:simplePos x="0" y="0"/>
                <wp:positionH relativeFrom="column">
                  <wp:posOffset>1371600</wp:posOffset>
                </wp:positionH>
                <wp:positionV relativeFrom="paragraph">
                  <wp:posOffset>1480820</wp:posOffset>
                </wp:positionV>
                <wp:extent cx="800100" cy="114300"/>
                <wp:effectExtent l="0" t="0" r="0" b="0"/>
                <wp:wrapTopAndBottom/>
                <wp:docPr id="32" name="Freeform 8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800100" cy="114300"/>
                        </a:xfrm>
                        <a:custGeom>
                          <a:avLst/>
                          <a:gdLst>
                            <a:gd name="T0" fmla="*/ 0 w 1260"/>
                            <a:gd name="T1" fmla="*/ 0 h 180"/>
                            <a:gd name="T2" fmla="*/ 720 w 1260"/>
                            <a:gd name="T3" fmla="*/ 180 h 180"/>
                            <a:gd name="T4" fmla="*/ 1260 w 1260"/>
                            <a:gd name="T5" fmla="*/ 0 h 18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260" h="180">
                              <a:moveTo>
                                <a:pt x="0" y="0"/>
                              </a:moveTo>
                              <a:cubicBezTo>
                                <a:pt x="255" y="90"/>
                                <a:pt x="510" y="180"/>
                                <a:pt x="720" y="180"/>
                              </a:cubicBezTo>
                              <a:cubicBezTo>
                                <a:pt x="930" y="180"/>
                                <a:pt x="1095" y="90"/>
                                <a:pt x="1260" y="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E72F363" id="Freeform 833" o:spid="_x0000_s1026" style="position:absolute;margin-left:108pt;margin-top:116.6pt;width:63pt;height:9pt;z-index:252037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260,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" o:allowincell="f" path="m,c255,90,510,180,720,180,930,180,1095,90,1260,e" filled="f">
                <v:stroke endarrow="block"/>
                <v:path arrowok="t" o:connecttype="custom" o:connectlocs="0,0;457200,114300;800100,0" o:connectangles="0,0,0"/>
                <w10:wrap type="topAndBottom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036096" behindDoc="0" locked="0" layoutInCell="0" allowOverlap="1">
                <wp:simplePos x="0" y="0"/>
                <wp:positionH relativeFrom="column">
                  <wp:posOffset>4000500</wp:posOffset>
                </wp:positionH>
                <wp:positionV relativeFrom="paragraph">
                  <wp:posOffset>1595120</wp:posOffset>
                </wp:positionV>
                <wp:extent cx="800100" cy="228600"/>
                <wp:effectExtent l="0" t="0" r="0" b="0"/>
                <wp:wrapTopAndBottom/>
                <wp:docPr id="31" name="Text Box 8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739EF" w:rsidRDefault="00B739EF">
                            <w:pPr>
                              <w:rPr>
                                <w:sz w:val="18"/>
                                <w:vertAlign w:val="superscript"/>
                              </w:rPr>
                            </w:pPr>
                            <w:r>
                              <w:rPr>
                                <w:sz w:val="18"/>
                              </w:rPr>
                              <w:t>0.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32" o:spid="_x0000_s1411" type="#_x0000_t202" style="position:absolute;left:0;text-align:left;margin-left:315pt;margin-top:125.6pt;width:63pt;height:18pt;z-index:252036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" o:allowincell="f" filled="f" stroked="f">
                <v:textbox>
                  <w:txbxContent>
                    <w:p w:rsidR="00B739EF" w:rsidRDefault="00B739EF">
                      <w:pPr>
                        <w:rPr>
                          <w:sz w:val="18"/>
                          <w:vertAlign w:val="superscript"/>
                        </w:rPr>
                      </w:pPr>
                      <w:r>
                        <w:rPr>
                          <w:sz w:val="18"/>
                        </w:rPr>
                        <w:t>0.1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035072" behindDoc="0" locked="0" layoutInCell="0" allowOverlap="1">
                <wp:simplePos x="0" y="0"/>
                <wp:positionH relativeFrom="column">
                  <wp:posOffset>1257300</wp:posOffset>
                </wp:positionH>
                <wp:positionV relativeFrom="paragraph">
                  <wp:posOffset>1480820</wp:posOffset>
                </wp:positionV>
                <wp:extent cx="800100" cy="228600"/>
                <wp:effectExtent l="0" t="0" r="0" b="0"/>
                <wp:wrapTopAndBottom/>
                <wp:docPr id="30" name="Text Box 8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739EF" w:rsidRDefault="00B739EF">
                            <w:pPr>
                              <w:rPr>
                                <w:sz w:val="18"/>
                                <w:vertAlign w:val="superscript"/>
                              </w:rPr>
                            </w:pPr>
                            <w:r>
                              <w:rPr>
                                <w:sz w:val="18"/>
                              </w:rPr>
                              <w:t>0.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31" o:spid="_x0000_s1412" type="#_x0000_t202" style="position:absolute;left:0;text-align:left;margin-left:99pt;margin-top:116.6pt;width:63pt;height:18pt;z-index:252035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" o:allowincell="f" filled="f" stroked="f">
                <v:textbox>
                  <w:txbxContent>
                    <w:p w:rsidR="00B739EF" w:rsidRDefault="00B739EF">
                      <w:pPr>
                        <w:rPr>
                          <w:sz w:val="18"/>
                          <w:vertAlign w:val="superscript"/>
                        </w:rPr>
                      </w:pPr>
                      <w:r>
                        <w:rPr>
                          <w:sz w:val="18"/>
                        </w:rPr>
                        <w:t>0.1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022784" behindDoc="0" locked="0" layoutInCell="0" allowOverlap="1">
                <wp:simplePos x="0" y="0"/>
                <wp:positionH relativeFrom="column">
                  <wp:posOffset>2743200</wp:posOffset>
                </wp:positionH>
                <wp:positionV relativeFrom="paragraph">
                  <wp:posOffset>2159000</wp:posOffset>
                </wp:positionV>
                <wp:extent cx="342900" cy="342900"/>
                <wp:effectExtent l="0" t="0" r="0" b="0"/>
                <wp:wrapTopAndBottom/>
                <wp:docPr id="29" name="Freeform 8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custGeom>
                          <a:avLst/>
                          <a:gdLst>
                            <a:gd name="T0" fmla="*/ 0 w 540"/>
                            <a:gd name="T1" fmla="*/ 0 h 540"/>
                            <a:gd name="T2" fmla="*/ 180 w 540"/>
                            <a:gd name="T3" fmla="*/ 540 h 540"/>
                            <a:gd name="T4" fmla="*/ 540 w 540"/>
                            <a:gd name="T5" fmla="*/ 0 h 5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540" h="540">
                              <a:moveTo>
                                <a:pt x="0" y="0"/>
                              </a:moveTo>
                              <a:cubicBezTo>
                                <a:pt x="45" y="270"/>
                                <a:pt x="90" y="540"/>
                                <a:pt x="180" y="540"/>
                              </a:cubicBezTo>
                              <a:cubicBezTo>
                                <a:pt x="270" y="540"/>
                                <a:pt x="405" y="270"/>
                                <a:pt x="540" y="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DB52D17" id="Freeform 819" o:spid="_x0000_s1026" style="position:absolute;margin-left:3in;margin-top:170pt;width:27pt;height:27pt;z-index:252022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540,5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" o:allowincell="f" path="m,c45,270,90,540,180,540,270,540,405,270,540,e" filled="f">
                <v:stroke endarrow="block"/>
                <v:path arrowok="t" o:connecttype="custom" o:connectlocs="0,0;114300,342900;342900,0" o:connectangles="0,0,0"/>
                <w10:wrap type="topAndBottom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012544" behindDoc="0" locked="0" layoutInCell="0" allowOverlap="1">
                <wp:simplePos x="0" y="0"/>
                <wp:positionH relativeFrom="column">
                  <wp:posOffset>2916555</wp:posOffset>
                </wp:positionH>
                <wp:positionV relativeFrom="paragraph">
                  <wp:posOffset>1471295</wp:posOffset>
                </wp:positionV>
                <wp:extent cx="0" cy="500380"/>
                <wp:effectExtent l="0" t="0" r="0" b="0"/>
                <wp:wrapTopAndBottom/>
                <wp:docPr id="28" name="Line 8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50038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0457ABE" id="Line 809" o:spid="_x0000_s1026" style="position:absolute;z-index:252012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9.65pt,115.85pt" to="229.65pt,155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011520" behindDoc="0" locked="0" layoutInCell="0" allowOverlap="1">
                <wp:simplePos x="0" y="0"/>
                <wp:positionH relativeFrom="column">
                  <wp:posOffset>2171700</wp:posOffset>
                </wp:positionH>
                <wp:positionV relativeFrom="paragraph">
                  <wp:posOffset>1471295</wp:posOffset>
                </wp:positionV>
                <wp:extent cx="685800" cy="536575"/>
                <wp:effectExtent l="0" t="0" r="0" b="0"/>
                <wp:wrapTopAndBottom/>
                <wp:docPr id="27" name="Line 8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85800" cy="53657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64A47AA" id="Line 808" o:spid="_x0000_s1026" style="position:absolute;z-index:252011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1pt,115.85pt" to="225pt,158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013568" behindDoc="0" locked="0" layoutInCell="0" allowOverlap="1">
                <wp:simplePos x="0" y="0"/>
                <wp:positionH relativeFrom="column">
                  <wp:posOffset>2971800</wp:posOffset>
                </wp:positionH>
                <wp:positionV relativeFrom="paragraph">
                  <wp:posOffset>1471295</wp:posOffset>
                </wp:positionV>
                <wp:extent cx="685800" cy="536575"/>
                <wp:effectExtent l="0" t="0" r="0" b="0"/>
                <wp:wrapTopAndBottom/>
                <wp:docPr id="26" name="Line 8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85800" cy="53657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59C27A8" id="Line 810" o:spid="_x0000_s1026" style="position:absolute;flip:x;z-index:252013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4pt,115.85pt" to="4in,158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014592" behindDoc="0" locked="0" layoutInCell="0" allowOverlap="1">
                <wp:simplePos x="0" y="0"/>
                <wp:positionH relativeFrom="column">
                  <wp:posOffset>3086100</wp:posOffset>
                </wp:positionH>
                <wp:positionV relativeFrom="paragraph">
                  <wp:posOffset>1473200</wp:posOffset>
                </wp:positionV>
                <wp:extent cx="1371600" cy="571500"/>
                <wp:effectExtent l="0" t="0" r="0" b="0"/>
                <wp:wrapTopAndBottom/>
                <wp:docPr id="25" name="Line 8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371600" cy="571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D441C17" id="Line 811" o:spid="_x0000_s1026" style="position:absolute;flip:x;z-index:252014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3pt,116pt" to="351pt,16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010496" behindDoc="0" locked="0" layoutInCell="0" allowOverlap="1">
                <wp:simplePos x="0" y="0"/>
                <wp:positionH relativeFrom="column">
                  <wp:posOffset>1371600</wp:posOffset>
                </wp:positionH>
                <wp:positionV relativeFrom="paragraph">
                  <wp:posOffset>1473200</wp:posOffset>
                </wp:positionV>
                <wp:extent cx="1371600" cy="571500"/>
                <wp:effectExtent l="0" t="0" r="0" b="0"/>
                <wp:wrapTopAndBottom/>
                <wp:docPr id="24" name="Line 8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371600" cy="571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EC793FD" id="Line 807" o:spid="_x0000_s1026" style="position:absolute;z-index:252010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8pt,116pt" to="3in,16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009472" behindDoc="0" locked="0" layoutInCell="0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1473200</wp:posOffset>
                </wp:positionV>
                <wp:extent cx="2171700" cy="685800"/>
                <wp:effectExtent l="0" t="0" r="0" b="0"/>
                <wp:wrapTopAndBottom/>
                <wp:docPr id="23" name="Line 8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171700" cy="685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FB50437" id="Line 806" o:spid="_x0000_s1026" style="position:absolute;z-index:252009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5pt,116pt" to="3in,170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002304" behindDoc="0" locked="0" layoutInCell="0" allowOverlap="1">
                <wp:simplePos x="0" y="0"/>
                <wp:positionH relativeFrom="column">
                  <wp:posOffset>2743200</wp:posOffset>
                </wp:positionH>
                <wp:positionV relativeFrom="paragraph">
                  <wp:posOffset>1954530</wp:posOffset>
                </wp:positionV>
                <wp:extent cx="342900" cy="342900"/>
                <wp:effectExtent l="0" t="0" r="0" b="0"/>
                <wp:wrapTopAndBottom/>
                <wp:docPr id="22" name="Oval 7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B739EF" w:rsidRDefault="00B739EF">
                            <w:pPr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799" o:spid="_x0000_s1413" style="position:absolute;left:0;text-align:left;margin-left:3in;margin-top:153.9pt;width:27pt;height:27pt;z-index:252002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" o:allowincell="f" filled="f">
                <v:textbox inset="0,,0">
                  <w:txbxContent>
                    <w:p w:rsidR="00B739EF" w:rsidRDefault="00B739EF">
                      <w:pPr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034048" behindDoc="0" locked="0" layoutInCell="0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1480820</wp:posOffset>
                </wp:positionV>
                <wp:extent cx="800100" cy="228600"/>
                <wp:effectExtent l="0" t="0" r="0" b="0"/>
                <wp:wrapTopAndBottom/>
                <wp:docPr id="21" name="Text Box 8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739EF" w:rsidRDefault="00B739EF">
                            <w:pPr>
                              <w:rPr>
                                <w:sz w:val="18"/>
                                <w:vertAlign w:val="superscript"/>
                              </w:rPr>
                            </w:pPr>
                            <w:r>
                              <w:rPr>
                                <w:sz w:val="18"/>
                              </w:rPr>
                              <w:t>0.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30" o:spid="_x0000_s1414" type="#_x0000_t202" style="position:absolute;left:0;text-align:left;margin-left:45pt;margin-top:116.6pt;width:63pt;height:18pt;z-index:252034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" o:allowincell="f" filled="f" stroked="f">
                <v:textbox>
                  <w:txbxContent>
                    <w:p w:rsidR="00B739EF" w:rsidRDefault="00B739EF">
                      <w:pPr>
                        <w:rPr>
                          <w:sz w:val="18"/>
                          <w:vertAlign w:val="superscript"/>
                        </w:rPr>
                      </w:pPr>
                      <w:r>
                        <w:rPr>
                          <w:sz w:val="18"/>
                        </w:rPr>
                        <w:t>0.2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021760" behindDoc="0" locked="0" layoutInCell="0" allowOverlap="1">
                <wp:simplePos x="0" y="0"/>
                <wp:positionH relativeFrom="column">
                  <wp:posOffset>2971800</wp:posOffset>
                </wp:positionH>
                <wp:positionV relativeFrom="paragraph">
                  <wp:posOffset>223520</wp:posOffset>
                </wp:positionV>
                <wp:extent cx="361950" cy="228600"/>
                <wp:effectExtent l="0" t="0" r="0" b="0"/>
                <wp:wrapTopAndBottom/>
                <wp:docPr id="20" name="Freeform 8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361950" cy="228600"/>
                        </a:xfrm>
                        <a:custGeom>
                          <a:avLst/>
                          <a:gdLst>
                            <a:gd name="T0" fmla="*/ 0 w 570"/>
                            <a:gd name="T1" fmla="*/ 0 h 360"/>
                            <a:gd name="T2" fmla="*/ 540 w 570"/>
                            <a:gd name="T3" fmla="*/ 180 h 360"/>
                            <a:gd name="T4" fmla="*/ 180 w 570"/>
                            <a:gd name="T5" fmla="*/ 360 h 36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570" h="360">
                              <a:moveTo>
                                <a:pt x="0" y="0"/>
                              </a:moveTo>
                              <a:cubicBezTo>
                                <a:pt x="255" y="60"/>
                                <a:pt x="510" y="120"/>
                                <a:pt x="540" y="180"/>
                              </a:cubicBezTo>
                              <a:cubicBezTo>
                                <a:pt x="570" y="240"/>
                                <a:pt x="375" y="300"/>
                                <a:pt x="180" y="36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84932FB" id="Freeform 818" o:spid="_x0000_s1026" style="position:absolute;margin-left:234pt;margin-top:17.6pt;width:28.5pt;height:18pt;z-index:252021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570,3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" o:allowincell="f" path="m,c255,60,510,120,540,180,570,240,375,300,180,360e" filled="f">
                <v:stroke endarrow="block"/>
                <v:path arrowok="t" o:connecttype="custom" o:connectlocs="0,0;342900,114300;114300,228600" o:connectangles="0,0,0"/>
                <w10:wrap type="topAndBottom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019712" behindDoc="0" locked="0" layoutInCell="0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1137920</wp:posOffset>
                </wp:positionV>
                <wp:extent cx="361950" cy="228600"/>
                <wp:effectExtent l="0" t="0" r="0" b="0"/>
                <wp:wrapTopAndBottom/>
                <wp:docPr id="19" name="Freeform 8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361950" cy="228600"/>
                        </a:xfrm>
                        <a:custGeom>
                          <a:avLst/>
                          <a:gdLst>
                            <a:gd name="T0" fmla="*/ 0 w 570"/>
                            <a:gd name="T1" fmla="*/ 0 h 360"/>
                            <a:gd name="T2" fmla="*/ 540 w 570"/>
                            <a:gd name="T3" fmla="*/ 180 h 360"/>
                            <a:gd name="T4" fmla="*/ 180 w 570"/>
                            <a:gd name="T5" fmla="*/ 360 h 36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570" h="360">
                              <a:moveTo>
                                <a:pt x="0" y="0"/>
                              </a:moveTo>
                              <a:cubicBezTo>
                                <a:pt x="255" y="60"/>
                                <a:pt x="510" y="120"/>
                                <a:pt x="540" y="180"/>
                              </a:cubicBezTo>
                              <a:cubicBezTo>
                                <a:pt x="570" y="240"/>
                                <a:pt x="375" y="300"/>
                                <a:pt x="180" y="36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F5A9A50" id="Freeform 816" o:spid="_x0000_s1026" style="position:absolute;margin-left:45pt;margin-top:89.6pt;width:28.5pt;height:18pt;z-index:252019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570,3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" o:allowincell="f" path="m,c255,60,510,120,540,180,570,240,375,300,180,360e" filled="f">
                <v:stroke endarrow="block"/>
                <v:path arrowok="t" o:connecttype="custom" o:connectlocs="0,0;342900,114300;114300,228600" o:connectangles="0,0,0"/>
                <w10:wrap type="topAndBottom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020736" behindDoc="0" locked="0" layoutInCell="0" allowOverlap="1">
                <wp:simplePos x="0" y="0"/>
                <wp:positionH relativeFrom="column">
                  <wp:posOffset>1371600</wp:posOffset>
                </wp:positionH>
                <wp:positionV relativeFrom="paragraph">
                  <wp:posOffset>1137920</wp:posOffset>
                </wp:positionV>
                <wp:extent cx="361950" cy="228600"/>
                <wp:effectExtent l="0" t="0" r="0" b="0"/>
                <wp:wrapTopAndBottom/>
                <wp:docPr id="18" name="Freeform 8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361950" cy="228600"/>
                        </a:xfrm>
                        <a:custGeom>
                          <a:avLst/>
                          <a:gdLst>
                            <a:gd name="T0" fmla="*/ 0 w 570"/>
                            <a:gd name="T1" fmla="*/ 0 h 360"/>
                            <a:gd name="T2" fmla="*/ 540 w 570"/>
                            <a:gd name="T3" fmla="*/ 180 h 360"/>
                            <a:gd name="T4" fmla="*/ 180 w 570"/>
                            <a:gd name="T5" fmla="*/ 360 h 36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570" h="360">
                              <a:moveTo>
                                <a:pt x="0" y="0"/>
                              </a:moveTo>
                              <a:cubicBezTo>
                                <a:pt x="255" y="60"/>
                                <a:pt x="510" y="120"/>
                                <a:pt x="540" y="180"/>
                              </a:cubicBezTo>
                              <a:cubicBezTo>
                                <a:pt x="570" y="240"/>
                                <a:pt x="375" y="300"/>
                                <a:pt x="180" y="36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B540A1D" id="Freeform 817" o:spid="_x0000_s1026" style="position:absolute;margin-left:108pt;margin-top:89.6pt;width:28.5pt;height:18pt;z-index:252020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570,3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" o:allowincell="f" path="m,c255,60,510,120,540,180,570,240,375,300,180,360e" filled="f">
                <v:stroke endarrow="block"/>
                <v:path arrowok="t" o:connecttype="custom" o:connectlocs="0,0;342900,114300;114300,228600" o:connectangles="0,0,0"/>
                <w10:wrap type="topAndBottom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015616" behindDoc="0" locked="0" layoutInCell="0" allowOverlap="1">
                <wp:simplePos x="0" y="0"/>
                <wp:positionH relativeFrom="column">
                  <wp:posOffset>2171700</wp:posOffset>
                </wp:positionH>
                <wp:positionV relativeFrom="paragraph">
                  <wp:posOffset>1137920</wp:posOffset>
                </wp:positionV>
                <wp:extent cx="361950" cy="228600"/>
                <wp:effectExtent l="0" t="0" r="0" b="0"/>
                <wp:wrapTopAndBottom/>
                <wp:docPr id="17" name="Freeform 8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361950" cy="228600"/>
                        </a:xfrm>
                        <a:custGeom>
                          <a:avLst/>
                          <a:gdLst>
                            <a:gd name="T0" fmla="*/ 0 w 570"/>
                            <a:gd name="T1" fmla="*/ 0 h 360"/>
                            <a:gd name="T2" fmla="*/ 540 w 570"/>
                            <a:gd name="T3" fmla="*/ 180 h 360"/>
                            <a:gd name="T4" fmla="*/ 180 w 570"/>
                            <a:gd name="T5" fmla="*/ 360 h 36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570" h="360">
                              <a:moveTo>
                                <a:pt x="0" y="0"/>
                              </a:moveTo>
                              <a:cubicBezTo>
                                <a:pt x="255" y="60"/>
                                <a:pt x="510" y="120"/>
                                <a:pt x="540" y="180"/>
                              </a:cubicBezTo>
                              <a:cubicBezTo>
                                <a:pt x="570" y="240"/>
                                <a:pt x="375" y="300"/>
                                <a:pt x="180" y="36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7176E70" id="Freeform 812" o:spid="_x0000_s1026" style="position:absolute;margin-left:171pt;margin-top:89.6pt;width:28.5pt;height:18pt;z-index:252015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570,3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" o:allowincell="f" path="m,c255,60,510,120,540,180,570,240,375,300,180,360e" filled="f">
                <v:stroke endarrow="block"/>
                <v:path arrowok="t" o:connecttype="custom" o:connectlocs="0,0;342900,114300;114300,228600" o:connectangles="0,0,0"/>
                <w10:wrap type="topAndBottom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016640" behindDoc="0" locked="0" layoutInCell="0" allowOverlap="1">
                <wp:simplePos x="0" y="0"/>
                <wp:positionH relativeFrom="column">
                  <wp:posOffset>2971800</wp:posOffset>
                </wp:positionH>
                <wp:positionV relativeFrom="paragraph">
                  <wp:posOffset>1137920</wp:posOffset>
                </wp:positionV>
                <wp:extent cx="361950" cy="228600"/>
                <wp:effectExtent l="0" t="0" r="0" b="0"/>
                <wp:wrapTopAndBottom/>
                <wp:docPr id="16" name="Freeform 8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361950" cy="228600"/>
                        </a:xfrm>
                        <a:custGeom>
                          <a:avLst/>
                          <a:gdLst>
                            <a:gd name="T0" fmla="*/ 0 w 570"/>
                            <a:gd name="T1" fmla="*/ 0 h 360"/>
                            <a:gd name="T2" fmla="*/ 540 w 570"/>
                            <a:gd name="T3" fmla="*/ 180 h 360"/>
                            <a:gd name="T4" fmla="*/ 180 w 570"/>
                            <a:gd name="T5" fmla="*/ 360 h 36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570" h="360">
                              <a:moveTo>
                                <a:pt x="0" y="0"/>
                              </a:moveTo>
                              <a:cubicBezTo>
                                <a:pt x="255" y="60"/>
                                <a:pt x="510" y="120"/>
                                <a:pt x="540" y="180"/>
                              </a:cubicBezTo>
                              <a:cubicBezTo>
                                <a:pt x="570" y="240"/>
                                <a:pt x="375" y="300"/>
                                <a:pt x="180" y="36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4E5564A" id="Freeform 813" o:spid="_x0000_s1026" style="position:absolute;margin-left:234pt;margin-top:89.6pt;width:28.5pt;height:18pt;z-index:252016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570,3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" o:allowincell="f" path="m,c255,60,510,120,540,180,570,240,375,300,180,360e" filled="f">
                <v:stroke endarrow="block"/>
                <v:path arrowok="t" o:connecttype="custom" o:connectlocs="0,0;342900,114300;114300,228600" o:connectangles="0,0,0"/>
                <w10:wrap type="topAndBottom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017664" behindDoc="0" locked="0" layoutInCell="0" allowOverlap="1">
                <wp:simplePos x="0" y="0"/>
                <wp:positionH relativeFrom="column">
                  <wp:posOffset>3771900</wp:posOffset>
                </wp:positionH>
                <wp:positionV relativeFrom="paragraph">
                  <wp:posOffset>1137920</wp:posOffset>
                </wp:positionV>
                <wp:extent cx="361950" cy="228600"/>
                <wp:effectExtent l="0" t="0" r="0" b="0"/>
                <wp:wrapTopAndBottom/>
                <wp:docPr id="15" name="Freeform 8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361950" cy="228600"/>
                        </a:xfrm>
                        <a:custGeom>
                          <a:avLst/>
                          <a:gdLst>
                            <a:gd name="T0" fmla="*/ 0 w 570"/>
                            <a:gd name="T1" fmla="*/ 0 h 360"/>
                            <a:gd name="T2" fmla="*/ 540 w 570"/>
                            <a:gd name="T3" fmla="*/ 180 h 360"/>
                            <a:gd name="T4" fmla="*/ 180 w 570"/>
                            <a:gd name="T5" fmla="*/ 360 h 36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570" h="360">
                              <a:moveTo>
                                <a:pt x="0" y="0"/>
                              </a:moveTo>
                              <a:cubicBezTo>
                                <a:pt x="255" y="60"/>
                                <a:pt x="510" y="120"/>
                                <a:pt x="540" y="180"/>
                              </a:cubicBezTo>
                              <a:cubicBezTo>
                                <a:pt x="570" y="240"/>
                                <a:pt x="375" y="300"/>
                                <a:pt x="180" y="36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06335DB" id="Freeform 814" o:spid="_x0000_s1026" style="position:absolute;margin-left:297pt;margin-top:89.6pt;width:28.5pt;height:18pt;z-index:252017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570,3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" o:allowincell="f" path="m,c255,60,510,120,540,180,570,240,375,300,180,360e" filled="f">
                <v:stroke endarrow="block"/>
                <v:path arrowok="t" o:connecttype="custom" o:connectlocs="0,0;342900,114300;114300,228600" o:connectangles="0,0,0"/>
                <w10:wrap type="topAndBottom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018688" behindDoc="0" locked="0" layoutInCell="0" allowOverlap="1">
                <wp:simplePos x="0" y="0"/>
                <wp:positionH relativeFrom="column">
                  <wp:posOffset>4572000</wp:posOffset>
                </wp:positionH>
                <wp:positionV relativeFrom="paragraph">
                  <wp:posOffset>1137920</wp:posOffset>
                </wp:positionV>
                <wp:extent cx="361950" cy="228600"/>
                <wp:effectExtent l="0" t="0" r="0" b="0"/>
                <wp:wrapTopAndBottom/>
                <wp:docPr id="14" name="Freeform 8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361950" cy="228600"/>
                        </a:xfrm>
                        <a:custGeom>
                          <a:avLst/>
                          <a:gdLst>
                            <a:gd name="T0" fmla="*/ 0 w 570"/>
                            <a:gd name="T1" fmla="*/ 0 h 360"/>
                            <a:gd name="T2" fmla="*/ 540 w 570"/>
                            <a:gd name="T3" fmla="*/ 180 h 360"/>
                            <a:gd name="T4" fmla="*/ 180 w 570"/>
                            <a:gd name="T5" fmla="*/ 360 h 36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570" h="360">
                              <a:moveTo>
                                <a:pt x="0" y="0"/>
                              </a:moveTo>
                              <a:cubicBezTo>
                                <a:pt x="255" y="60"/>
                                <a:pt x="510" y="120"/>
                                <a:pt x="540" y="180"/>
                              </a:cubicBezTo>
                              <a:cubicBezTo>
                                <a:pt x="570" y="240"/>
                                <a:pt x="375" y="300"/>
                                <a:pt x="180" y="36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80C6010" id="Freeform 815" o:spid="_x0000_s1026" style="position:absolute;margin-left:5in;margin-top:89.6pt;width:28.5pt;height:18pt;z-index:252018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570,3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" o:allowincell="f" path="m,c255,60,510,120,540,180,570,240,375,300,180,360e" filled="f">
                <v:stroke endarrow="block"/>
                <v:path arrowok="t" o:connecttype="custom" o:connectlocs="0,0;342900,114300;114300,228600" o:connectangles="0,0,0"/>
                <w10:wrap type="topAndBottom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008448" behindDoc="0" locked="0" layoutInCell="0" allowOverlap="1">
                <wp:simplePos x="0" y="0"/>
                <wp:positionH relativeFrom="column">
                  <wp:posOffset>3086100</wp:posOffset>
                </wp:positionH>
                <wp:positionV relativeFrom="paragraph">
                  <wp:posOffset>452120</wp:posOffset>
                </wp:positionV>
                <wp:extent cx="1371600" cy="685800"/>
                <wp:effectExtent l="0" t="0" r="0" b="0"/>
                <wp:wrapTopAndBottom/>
                <wp:docPr id="13" name="Line 8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371600" cy="685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31C2B22" id="Line 805" o:spid="_x0000_s1026" style="position:absolute;z-index:252008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3pt,35.6pt" to="351pt,8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007424" behindDoc="0" locked="0" layoutInCell="0" allowOverlap="1">
                <wp:simplePos x="0" y="0"/>
                <wp:positionH relativeFrom="column">
                  <wp:posOffset>2971800</wp:posOffset>
                </wp:positionH>
                <wp:positionV relativeFrom="paragraph">
                  <wp:posOffset>566420</wp:posOffset>
                </wp:positionV>
                <wp:extent cx="685800" cy="571500"/>
                <wp:effectExtent l="0" t="0" r="0" b="0"/>
                <wp:wrapTopAndBottom/>
                <wp:docPr id="12" name="Line 8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85800" cy="571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AE7E1B3" id="Line 804" o:spid="_x0000_s1026" style="position:absolute;z-index:252007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4pt,44.6pt" to="4in,8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006400" behindDoc="0" locked="0" layoutInCell="0" allowOverlap="1">
                <wp:simplePos x="0" y="0"/>
                <wp:positionH relativeFrom="column">
                  <wp:posOffset>2857500</wp:posOffset>
                </wp:positionH>
                <wp:positionV relativeFrom="paragraph">
                  <wp:posOffset>566420</wp:posOffset>
                </wp:positionV>
                <wp:extent cx="0" cy="571500"/>
                <wp:effectExtent l="0" t="0" r="0" b="0"/>
                <wp:wrapTopAndBottom/>
                <wp:docPr id="11" name="Line 8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571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68ACEE9" id="Line 803" o:spid="_x0000_s1026" style="position:absolute;z-index:252006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5pt,44.6pt" to="225pt,8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005376" behindDoc="0" locked="0" layoutInCell="0" allowOverlap="1">
                <wp:simplePos x="0" y="0"/>
                <wp:positionH relativeFrom="column">
                  <wp:posOffset>2171700</wp:posOffset>
                </wp:positionH>
                <wp:positionV relativeFrom="paragraph">
                  <wp:posOffset>566420</wp:posOffset>
                </wp:positionV>
                <wp:extent cx="685800" cy="571500"/>
                <wp:effectExtent l="0" t="0" r="0" b="0"/>
                <wp:wrapTopAndBottom/>
                <wp:docPr id="10" name="Line 8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85800" cy="571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A4EC218" id="Line 802" o:spid="_x0000_s1026" style="position:absolute;flip:x;z-index:252005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1pt,44.6pt" to="225pt,8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004352" behindDoc="0" locked="0" layoutInCell="0" allowOverlap="1">
                <wp:simplePos x="0" y="0"/>
                <wp:positionH relativeFrom="column">
                  <wp:posOffset>1371600</wp:posOffset>
                </wp:positionH>
                <wp:positionV relativeFrom="paragraph">
                  <wp:posOffset>452120</wp:posOffset>
                </wp:positionV>
                <wp:extent cx="1371600" cy="685800"/>
                <wp:effectExtent l="0" t="0" r="0" b="0"/>
                <wp:wrapTopAndBottom/>
                <wp:docPr id="9" name="Line 8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371600" cy="685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EE71815" id="Line 801" o:spid="_x0000_s1026" style="position:absolute;flip:x;z-index:252004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8pt,35.6pt" to="3in,8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003328" behindDoc="0" locked="0" layoutInCell="0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452120</wp:posOffset>
                </wp:positionV>
                <wp:extent cx="2171700" cy="685800"/>
                <wp:effectExtent l="0" t="0" r="0" b="0"/>
                <wp:wrapTopAndBottom/>
                <wp:docPr id="8" name="Line 8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171700" cy="685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07FB98E" id="Line 800" o:spid="_x0000_s1026" style="position:absolute;flip:x;z-index:252003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5pt,35.6pt" to="3in,8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001280" behindDoc="0" locked="0" layoutInCell="0" allowOverlap="1">
                <wp:simplePos x="0" y="0"/>
                <wp:positionH relativeFrom="column">
                  <wp:posOffset>4343400</wp:posOffset>
                </wp:positionH>
                <wp:positionV relativeFrom="paragraph">
                  <wp:posOffset>1137920</wp:posOffset>
                </wp:positionV>
                <wp:extent cx="342900" cy="342900"/>
                <wp:effectExtent l="0" t="0" r="0" b="0"/>
                <wp:wrapTopAndBottom/>
                <wp:docPr id="7" name="Oval 7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B739EF" w:rsidRDefault="00B739EF">
                            <w:pPr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К9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798" o:spid="_x0000_s1415" style="position:absolute;left:0;text-align:left;margin-left:342pt;margin-top:89.6pt;width:27pt;height:27pt;z-index:252001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" o:allowincell="f" filled="f">
                <v:textbox inset="0,,0">
                  <w:txbxContent>
                    <w:p w:rsidR="00B739EF" w:rsidRDefault="00B739EF">
                      <w:pPr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К9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000256" behindDoc="0" locked="0" layoutInCell="0" allowOverlap="1">
                <wp:simplePos x="0" y="0"/>
                <wp:positionH relativeFrom="column">
                  <wp:posOffset>1943100</wp:posOffset>
                </wp:positionH>
                <wp:positionV relativeFrom="paragraph">
                  <wp:posOffset>1137920</wp:posOffset>
                </wp:positionV>
                <wp:extent cx="342900" cy="342900"/>
                <wp:effectExtent l="0" t="0" r="0" b="0"/>
                <wp:wrapTopAndBottom/>
                <wp:docPr id="6" name="Oval 7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B739EF" w:rsidRDefault="00B739EF">
                            <w:pPr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К6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797" o:spid="_x0000_s1416" style="position:absolute;left:0;text-align:left;margin-left:153pt;margin-top:89.6pt;width:27pt;height:27pt;z-index:252000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" o:allowincell="f" filled="f">
                <v:textbox inset="0,,0">
                  <w:txbxContent>
                    <w:p w:rsidR="00B739EF" w:rsidRDefault="00B739EF">
                      <w:pPr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К6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99232" behindDoc="0" locked="0" layoutInCell="0" allowOverlap="1">
                <wp:simplePos x="0" y="0"/>
                <wp:positionH relativeFrom="column">
                  <wp:posOffset>2743200</wp:posOffset>
                </wp:positionH>
                <wp:positionV relativeFrom="paragraph">
                  <wp:posOffset>1137920</wp:posOffset>
                </wp:positionV>
                <wp:extent cx="342900" cy="342900"/>
                <wp:effectExtent l="0" t="0" r="0" b="0"/>
                <wp:wrapTopAndBottom/>
                <wp:docPr id="5" name="Oval 7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B739EF" w:rsidRDefault="00B739EF">
                            <w:pPr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К7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796" o:spid="_x0000_s1417" style="position:absolute;left:0;text-align:left;margin-left:3in;margin-top:89.6pt;width:27pt;height:27pt;z-index:251999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" o:allowincell="f" filled="f">
                <v:textbox inset="0,,0">
                  <w:txbxContent>
                    <w:p w:rsidR="00B739EF" w:rsidRDefault="00B739EF">
                      <w:pPr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К7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98208" behindDoc="0" locked="0" layoutInCell="0" allowOverlap="1">
                <wp:simplePos x="0" y="0"/>
                <wp:positionH relativeFrom="column">
                  <wp:posOffset>3543300</wp:posOffset>
                </wp:positionH>
                <wp:positionV relativeFrom="paragraph">
                  <wp:posOffset>1137920</wp:posOffset>
                </wp:positionV>
                <wp:extent cx="342900" cy="342900"/>
                <wp:effectExtent l="0" t="0" r="0" b="0"/>
                <wp:wrapTopAndBottom/>
                <wp:docPr id="4" name="Oval 7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B739EF" w:rsidRDefault="00B739EF">
                            <w:pPr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К8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795" o:spid="_x0000_s1418" style="position:absolute;left:0;text-align:left;margin-left:279pt;margin-top:89.6pt;width:27pt;height:27pt;z-index:251998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" o:allowincell="f" filled="f">
                <v:textbox inset="0,,0">
                  <w:txbxContent>
                    <w:p w:rsidR="00B739EF" w:rsidRDefault="00B739EF">
                      <w:pPr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К8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97184" behindDoc="0" locked="0" layoutInCell="0" allowOverlap="1">
                <wp:simplePos x="0" y="0"/>
                <wp:positionH relativeFrom="column">
                  <wp:posOffset>1143000</wp:posOffset>
                </wp:positionH>
                <wp:positionV relativeFrom="paragraph">
                  <wp:posOffset>1137920</wp:posOffset>
                </wp:positionV>
                <wp:extent cx="342900" cy="342900"/>
                <wp:effectExtent l="0" t="0" r="0" b="0"/>
                <wp:wrapTopAndBottom/>
                <wp:docPr id="3" name="Oval 7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B739EF" w:rsidRDefault="00B739EF">
                            <w:pPr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К5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794" o:spid="_x0000_s1419" style="position:absolute;left:0;text-align:left;margin-left:90pt;margin-top:89.6pt;width:27pt;height:27pt;z-index:251997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" o:allowincell="f" filled="f">
                <v:textbox inset="0,,0">
                  <w:txbxContent>
                    <w:p w:rsidR="00B739EF" w:rsidRDefault="00B739EF">
                      <w:pPr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К5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96160" behindDoc="0" locked="0" layoutInCell="0" allowOverlap="1">
                <wp:simplePos x="0" y="0"/>
                <wp:positionH relativeFrom="column">
                  <wp:posOffset>342900</wp:posOffset>
                </wp:positionH>
                <wp:positionV relativeFrom="paragraph">
                  <wp:posOffset>1137920</wp:posOffset>
                </wp:positionV>
                <wp:extent cx="342900" cy="342900"/>
                <wp:effectExtent l="0" t="0" r="0" b="0"/>
                <wp:wrapTopAndBottom/>
                <wp:docPr id="2" name="Oval 7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B739EF" w:rsidRDefault="00B739EF">
                            <w:pPr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К4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793" o:spid="_x0000_s1420" style="position:absolute;left:0;text-align:left;margin-left:27pt;margin-top:89.6pt;width:27pt;height:27pt;z-index:251996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" o:allowincell="f" filled="f">
                <v:textbox inset="0,,0">
                  <w:txbxContent>
                    <w:p w:rsidR="00B739EF" w:rsidRDefault="00B739EF">
                      <w:pPr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К4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95136" behindDoc="0" locked="0" layoutInCell="0" allowOverlap="1">
                <wp:simplePos x="0" y="0"/>
                <wp:positionH relativeFrom="column">
                  <wp:posOffset>2743200</wp:posOffset>
                </wp:positionH>
                <wp:positionV relativeFrom="paragraph">
                  <wp:posOffset>223520</wp:posOffset>
                </wp:positionV>
                <wp:extent cx="342900" cy="342900"/>
                <wp:effectExtent l="0" t="0" r="0" b="0"/>
                <wp:wrapTopAndBottom/>
                <wp:docPr id="1" name="Oval 7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B739EF" w:rsidRDefault="00B739EF">
                            <w:pPr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К0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792" o:spid="_x0000_s1421" style="position:absolute;left:0;text-align:left;margin-left:3in;margin-top:17.6pt;width:27pt;height:27pt;z-index:251995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" o:allowincell="f" filled="f">
                <v:textbox inset="0,,0">
                  <w:txbxContent>
                    <w:p w:rsidR="00B739EF" w:rsidRDefault="00B739EF">
                      <w:pPr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К0</w:t>
                      </w:r>
                    </w:p>
                  </w:txbxContent>
                </v:textbox>
                <w10:wrap type="topAndBottom"/>
              </v:oval>
            </w:pict>
          </mc:Fallback>
        </mc:AlternateContent>
      </w:r>
    </w:p>
    <w:p w:rsidR="00B739EF" w:rsidRDefault="00B739EF">
      <w:pPr>
        <w:ind w:firstLine="720"/>
        <w:jc w:val="both"/>
      </w:pPr>
    </w:p>
    <w:p w:rsidR="00B739EF" w:rsidRDefault="00B739EF">
      <w:pPr>
        <w:ind w:firstLine="720"/>
        <w:jc w:val="both"/>
      </w:pPr>
    </w:p>
    <w:p w:rsidR="00B739EF" w:rsidRDefault="00B739EF">
      <w:pPr>
        <w:ind w:firstLine="720"/>
        <w:jc w:val="both"/>
      </w:pPr>
    </w:p>
    <w:p w:rsidR="00B739EF" w:rsidRDefault="00B739EF">
      <w:pPr>
        <w:ind w:firstLine="720"/>
        <w:jc w:val="both"/>
      </w:pPr>
    </w:p>
    <w:p w:rsidR="00B739EF" w:rsidRDefault="00B739EF">
      <w:pPr>
        <w:ind w:firstLine="720"/>
        <w:jc w:val="both"/>
      </w:pPr>
    </w:p>
    <w:p w:rsidR="00B739EF" w:rsidRDefault="00B739EF">
      <w:pPr>
        <w:ind w:firstLine="720"/>
        <w:jc w:val="both"/>
      </w:pPr>
    </w:p>
    <w:p w:rsidR="00B739EF" w:rsidRDefault="00B739EF">
      <w:pPr>
        <w:ind w:firstLine="720"/>
        <w:jc w:val="both"/>
      </w:pPr>
    </w:p>
    <w:p w:rsidR="00B739EF" w:rsidRDefault="00B739EF">
      <w:pPr>
        <w:ind w:firstLine="720"/>
        <w:jc w:val="both"/>
      </w:pPr>
    </w:p>
    <w:p w:rsidR="00B739EF" w:rsidRDefault="00B739EF">
      <w:pPr>
        <w:ind w:firstLine="720"/>
        <w:jc w:val="both"/>
      </w:pPr>
    </w:p>
    <w:p w:rsidR="00B739EF" w:rsidRDefault="00B739EF">
      <w:pPr>
        <w:pStyle w:val="31"/>
      </w:pPr>
    </w:p>
    <w:p w:rsidR="00B739EF" w:rsidRDefault="00B739EF">
      <w:pPr>
        <w:pStyle w:val="31"/>
      </w:pPr>
    </w:p>
    <w:p w:rsidR="00B739EF" w:rsidRDefault="00B739EF">
      <w:pPr>
        <w:pStyle w:val="31"/>
        <w:tabs>
          <w:tab w:val="left" w:pos="7513"/>
        </w:tabs>
        <w:jc w:val="center"/>
      </w:pPr>
      <w:r>
        <w:lastRenderedPageBreak/>
        <w:t>Матрица смежности будет иметь следующий вид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09"/>
        <w:gridCol w:w="1084"/>
        <w:gridCol w:w="1093"/>
        <w:gridCol w:w="1093"/>
        <w:gridCol w:w="1093"/>
        <w:gridCol w:w="1093"/>
        <w:gridCol w:w="1093"/>
        <w:gridCol w:w="1094"/>
        <w:gridCol w:w="919"/>
      </w:tblGrid>
      <w:tr w:rsidR="00B739EF">
        <w:tblPrEx>
          <w:tblCellMar>
            <w:top w:w="0" w:type="dxa"/>
            <w:bottom w:w="0" w:type="dxa"/>
          </w:tblCellMar>
        </w:tblPrEx>
        <w:tc>
          <w:tcPr>
            <w:tcW w:w="1009" w:type="dxa"/>
          </w:tcPr>
          <w:p w:rsidR="00B739EF" w:rsidRDefault="00B739EF">
            <w:pPr>
              <w:jc w:val="both"/>
            </w:pPr>
          </w:p>
        </w:tc>
        <w:tc>
          <w:tcPr>
            <w:tcW w:w="1084" w:type="dxa"/>
          </w:tcPr>
          <w:p w:rsidR="00B739EF" w:rsidRDefault="00B739EF">
            <w:pPr>
              <w:jc w:val="both"/>
            </w:pPr>
            <w:r>
              <w:t>К0</w:t>
            </w:r>
          </w:p>
        </w:tc>
        <w:tc>
          <w:tcPr>
            <w:tcW w:w="1093" w:type="dxa"/>
          </w:tcPr>
          <w:p w:rsidR="00B739EF" w:rsidRDefault="00B739EF">
            <w:pPr>
              <w:jc w:val="both"/>
            </w:pPr>
            <w:r>
              <w:t>К4</w:t>
            </w:r>
          </w:p>
        </w:tc>
        <w:tc>
          <w:tcPr>
            <w:tcW w:w="1093" w:type="dxa"/>
          </w:tcPr>
          <w:p w:rsidR="00B739EF" w:rsidRDefault="00B739EF">
            <w:pPr>
              <w:jc w:val="both"/>
            </w:pPr>
            <w:r>
              <w:t>К5</w:t>
            </w:r>
          </w:p>
        </w:tc>
        <w:tc>
          <w:tcPr>
            <w:tcW w:w="1093" w:type="dxa"/>
          </w:tcPr>
          <w:p w:rsidR="00B739EF" w:rsidRDefault="00B739EF">
            <w:pPr>
              <w:jc w:val="both"/>
            </w:pPr>
            <w:r>
              <w:t>К6</w:t>
            </w:r>
          </w:p>
        </w:tc>
        <w:tc>
          <w:tcPr>
            <w:tcW w:w="1093" w:type="dxa"/>
          </w:tcPr>
          <w:p w:rsidR="00B739EF" w:rsidRDefault="00B739EF">
            <w:pPr>
              <w:jc w:val="both"/>
            </w:pPr>
            <w:r>
              <w:t>К7</w:t>
            </w:r>
          </w:p>
        </w:tc>
        <w:tc>
          <w:tcPr>
            <w:tcW w:w="1093" w:type="dxa"/>
          </w:tcPr>
          <w:p w:rsidR="00B739EF" w:rsidRDefault="00B739EF">
            <w:pPr>
              <w:jc w:val="both"/>
            </w:pPr>
            <w:r>
              <w:t>К8</w:t>
            </w:r>
          </w:p>
        </w:tc>
        <w:tc>
          <w:tcPr>
            <w:tcW w:w="1094" w:type="dxa"/>
          </w:tcPr>
          <w:p w:rsidR="00B739EF" w:rsidRDefault="00B739EF">
            <w:pPr>
              <w:jc w:val="both"/>
            </w:pPr>
            <w:r>
              <w:t>К9</w:t>
            </w:r>
          </w:p>
        </w:tc>
        <w:tc>
          <w:tcPr>
            <w:tcW w:w="919" w:type="dxa"/>
          </w:tcPr>
          <w:p w:rsidR="00B739EF" w:rsidRDefault="00B739EF">
            <w:pPr>
              <w:jc w:val="both"/>
            </w:pPr>
            <w:r>
              <w:t>Л</w:t>
            </w:r>
          </w:p>
        </w:tc>
      </w:tr>
      <w:tr w:rsidR="00B739EF">
        <w:tblPrEx>
          <w:tblCellMar>
            <w:top w:w="0" w:type="dxa"/>
            <w:bottom w:w="0" w:type="dxa"/>
          </w:tblCellMar>
        </w:tblPrEx>
        <w:tc>
          <w:tcPr>
            <w:tcW w:w="1009" w:type="dxa"/>
          </w:tcPr>
          <w:p w:rsidR="00B739EF" w:rsidRDefault="00B739EF">
            <w:pPr>
              <w:jc w:val="both"/>
            </w:pPr>
            <w:r>
              <w:t>из К0</w:t>
            </w:r>
          </w:p>
        </w:tc>
        <w:tc>
          <w:tcPr>
            <w:tcW w:w="1084" w:type="dxa"/>
          </w:tcPr>
          <w:p w:rsidR="00B739EF" w:rsidRDefault="00B739EF">
            <w:pPr>
              <w:jc w:val="both"/>
            </w:pPr>
            <w:r>
              <w:t>0.99898</w:t>
            </w:r>
          </w:p>
        </w:tc>
        <w:tc>
          <w:tcPr>
            <w:tcW w:w="1093" w:type="dxa"/>
          </w:tcPr>
          <w:p w:rsidR="00B739EF" w:rsidRDefault="00B739EF">
            <w:pPr>
              <w:jc w:val="both"/>
              <w:rPr>
                <w:vertAlign w:val="superscript"/>
              </w:rPr>
            </w:pPr>
            <w:r>
              <w:t>0.17*10</w:t>
            </w:r>
            <w:r>
              <w:rPr>
                <w:vertAlign w:val="superscript"/>
              </w:rPr>
              <w:t>-5</w:t>
            </w:r>
          </w:p>
        </w:tc>
        <w:tc>
          <w:tcPr>
            <w:tcW w:w="1093" w:type="dxa"/>
          </w:tcPr>
          <w:p w:rsidR="00B739EF" w:rsidRDefault="00B739EF">
            <w:pPr>
              <w:jc w:val="both"/>
              <w:rPr>
                <w:vertAlign w:val="superscript"/>
              </w:rPr>
            </w:pPr>
            <w:r>
              <w:t>0.17*10</w:t>
            </w:r>
            <w:r>
              <w:rPr>
                <w:vertAlign w:val="superscript"/>
              </w:rPr>
              <w:t>-5</w:t>
            </w:r>
          </w:p>
        </w:tc>
        <w:tc>
          <w:tcPr>
            <w:tcW w:w="1093" w:type="dxa"/>
          </w:tcPr>
          <w:p w:rsidR="00B739EF" w:rsidRDefault="00B739EF">
            <w:pPr>
              <w:jc w:val="both"/>
              <w:rPr>
                <w:vertAlign w:val="superscript"/>
              </w:rPr>
            </w:pPr>
            <w:r>
              <w:t>0.17*10</w:t>
            </w:r>
            <w:r>
              <w:rPr>
                <w:vertAlign w:val="superscript"/>
              </w:rPr>
              <w:t>-5</w:t>
            </w:r>
          </w:p>
        </w:tc>
        <w:tc>
          <w:tcPr>
            <w:tcW w:w="1093" w:type="dxa"/>
          </w:tcPr>
          <w:p w:rsidR="00B739EF" w:rsidRDefault="00B739EF">
            <w:pPr>
              <w:jc w:val="both"/>
              <w:rPr>
                <w:vertAlign w:val="superscript"/>
              </w:rPr>
            </w:pPr>
            <w:r>
              <w:t>0.17*10</w:t>
            </w:r>
            <w:r>
              <w:rPr>
                <w:vertAlign w:val="superscript"/>
              </w:rPr>
              <w:t>-5</w:t>
            </w:r>
          </w:p>
        </w:tc>
        <w:tc>
          <w:tcPr>
            <w:tcW w:w="1093" w:type="dxa"/>
          </w:tcPr>
          <w:p w:rsidR="00B739EF" w:rsidRDefault="00B739EF">
            <w:pPr>
              <w:jc w:val="both"/>
              <w:rPr>
                <w:vertAlign w:val="superscript"/>
              </w:rPr>
            </w:pPr>
            <w:r>
              <w:t>0.17*10</w:t>
            </w:r>
            <w:r>
              <w:rPr>
                <w:vertAlign w:val="superscript"/>
              </w:rPr>
              <w:t>-5</w:t>
            </w:r>
          </w:p>
        </w:tc>
        <w:tc>
          <w:tcPr>
            <w:tcW w:w="1094" w:type="dxa"/>
          </w:tcPr>
          <w:p w:rsidR="00B739EF" w:rsidRDefault="00B739EF">
            <w:pPr>
              <w:jc w:val="both"/>
              <w:rPr>
                <w:vertAlign w:val="superscript"/>
              </w:rPr>
            </w:pPr>
            <w:r>
              <w:t>0.17*10</w:t>
            </w:r>
            <w:r>
              <w:rPr>
                <w:vertAlign w:val="superscript"/>
              </w:rPr>
              <w:t>-5</w:t>
            </w:r>
          </w:p>
        </w:tc>
        <w:tc>
          <w:tcPr>
            <w:tcW w:w="919" w:type="dxa"/>
          </w:tcPr>
          <w:p w:rsidR="00B739EF" w:rsidRDefault="00B739EF">
            <w:pPr>
              <w:jc w:val="both"/>
            </w:pPr>
            <w:r>
              <w:t>0</w:t>
            </w:r>
          </w:p>
        </w:tc>
      </w:tr>
      <w:tr w:rsidR="00B739EF">
        <w:tblPrEx>
          <w:tblCellMar>
            <w:top w:w="0" w:type="dxa"/>
            <w:bottom w:w="0" w:type="dxa"/>
          </w:tblCellMar>
        </w:tblPrEx>
        <w:tc>
          <w:tcPr>
            <w:tcW w:w="1009" w:type="dxa"/>
          </w:tcPr>
          <w:p w:rsidR="00B739EF" w:rsidRDefault="00B739EF">
            <w:pPr>
              <w:jc w:val="both"/>
            </w:pPr>
            <w:r>
              <w:t>из К4</w:t>
            </w:r>
          </w:p>
        </w:tc>
        <w:tc>
          <w:tcPr>
            <w:tcW w:w="1084" w:type="dxa"/>
          </w:tcPr>
          <w:p w:rsidR="00B739EF" w:rsidRDefault="00B739EF">
            <w:pPr>
              <w:jc w:val="both"/>
            </w:pPr>
            <w:r>
              <w:t>0</w:t>
            </w:r>
          </w:p>
        </w:tc>
        <w:tc>
          <w:tcPr>
            <w:tcW w:w="1093" w:type="dxa"/>
          </w:tcPr>
          <w:p w:rsidR="00B739EF" w:rsidRDefault="00B739EF">
            <w:pPr>
              <w:jc w:val="both"/>
            </w:pPr>
            <w:r>
              <w:t>0.8</w:t>
            </w:r>
          </w:p>
        </w:tc>
        <w:tc>
          <w:tcPr>
            <w:tcW w:w="1093" w:type="dxa"/>
          </w:tcPr>
          <w:p w:rsidR="00B739EF" w:rsidRDefault="00B739EF">
            <w:pPr>
              <w:jc w:val="both"/>
            </w:pPr>
            <w:r>
              <w:t>0</w:t>
            </w:r>
          </w:p>
        </w:tc>
        <w:tc>
          <w:tcPr>
            <w:tcW w:w="1093" w:type="dxa"/>
          </w:tcPr>
          <w:p w:rsidR="00B739EF" w:rsidRDefault="00B739EF">
            <w:pPr>
              <w:jc w:val="both"/>
            </w:pPr>
            <w:r>
              <w:t>0</w:t>
            </w:r>
          </w:p>
        </w:tc>
        <w:tc>
          <w:tcPr>
            <w:tcW w:w="1093" w:type="dxa"/>
          </w:tcPr>
          <w:p w:rsidR="00B739EF" w:rsidRDefault="00B739EF">
            <w:pPr>
              <w:jc w:val="both"/>
            </w:pPr>
            <w:r>
              <w:t>0</w:t>
            </w:r>
          </w:p>
        </w:tc>
        <w:tc>
          <w:tcPr>
            <w:tcW w:w="1093" w:type="dxa"/>
          </w:tcPr>
          <w:p w:rsidR="00B739EF" w:rsidRDefault="00B739EF">
            <w:pPr>
              <w:jc w:val="both"/>
            </w:pPr>
            <w:r>
              <w:t>0</w:t>
            </w:r>
          </w:p>
        </w:tc>
        <w:tc>
          <w:tcPr>
            <w:tcW w:w="1094" w:type="dxa"/>
          </w:tcPr>
          <w:p w:rsidR="00B739EF" w:rsidRDefault="00B739EF">
            <w:pPr>
              <w:jc w:val="both"/>
            </w:pPr>
            <w:r>
              <w:t>0</w:t>
            </w:r>
          </w:p>
        </w:tc>
        <w:tc>
          <w:tcPr>
            <w:tcW w:w="919" w:type="dxa"/>
          </w:tcPr>
          <w:p w:rsidR="00B739EF" w:rsidRDefault="00B739EF">
            <w:pPr>
              <w:jc w:val="both"/>
            </w:pPr>
            <w:r>
              <w:t>0.2</w:t>
            </w:r>
          </w:p>
        </w:tc>
      </w:tr>
      <w:tr w:rsidR="00B739EF">
        <w:tblPrEx>
          <w:tblCellMar>
            <w:top w:w="0" w:type="dxa"/>
            <w:bottom w:w="0" w:type="dxa"/>
          </w:tblCellMar>
        </w:tblPrEx>
        <w:tc>
          <w:tcPr>
            <w:tcW w:w="1009" w:type="dxa"/>
          </w:tcPr>
          <w:p w:rsidR="00B739EF" w:rsidRDefault="00B739EF">
            <w:pPr>
              <w:jc w:val="both"/>
            </w:pPr>
            <w:r>
              <w:t>из К5</w:t>
            </w:r>
          </w:p>
        </w:tc>
        <w:tc>
          <w:tcPr>
            <w:tcW w:w="1084" w:type="dxa"/>
          </w:tcPr>
          <w:p w:rsidR="00B739EF" w:rsidRDefault="00B739EF">
            <w:pPr>
              <w:jc w:val="both"/>
            </w:pPr>
            <w:r>
              <w:t>0</w:t>
            </w:r>
          </w:p>
        </w:tc>
        <w:tc>
          <w:tcPr>
            <w:tcW w:w="1093" w:type="dxa"/>
          </w:tcPr>
          <w:p w:rsidR="00B739EF" w:rsidRDefault="00B739EF">
            <w:pPr>
              <w:jc w:val="both"/>
            </w:pPr>
            <w:r>
              <w:t>0</w:t>
            </w:r>
          </w:p>
        </w:tc>
        <w:tc>
          <w:tcPr>
            <w:tcW w:w="1093" w:type="dxa"/>
          </w:tcPr>
          <w:p w:rsidR="00B739EF" w:rsidRDefault="00B739EF">
            <w:pPr>
              <w:jc w:val="both"/>
            </w:pPr>
            <w:r>
              <w:t>0.8</w:t>
            </w:r>
          </w:p>
        </w:tc>
        <w:tc>
          <w:tcPr>
            <w:tcW w:w="1093" w:type="dxa"/>
          </w:tcPr>
          <w:p w:rsidR="00B739EF" w:rsidRDefault="00B739EF">
            <w:pPr>
              <w:jc w:val="both"/>
            </w:pPr>
            <w:r>
              <w:t>0.1</w:t>
            </w:r>
          </w:p>
        </w:tc>
        <w:tc>
          <w:tcPr>
            <w:tcW w:w="1093" w:type="dxa"/>
          </w:tcPr>
          <w:p w:rsidR="00B739EF" w:rsidRDefault="00B739EF">
            <w:pPr>
              <w:jc w:val="both"/>
            </w:pPr>
            <w:r>
              <w:t>0</w:t>
            </w:r>
          </w:p>
        </w:tc>
        <w:tc>
          <w:tcPr>
            <w:tcW w:w="1093" w:type="dxa"/>
          </w:tcPr>
          <w:p w:rsidR="00B739EF" w:rsidRDefault="00B739EF">
            <w:pPr>
              <w:jc w:val="both"/>
            </w:pPr>
            <w:r>
              <w:t>0</w:t>
            </w:r>
          </w:p>
        </w:tc>
        <w:tc>
          <w:tcPr>
            <w:tcW w:w="1094" w:type="dxa"/>
          </w:tcPr>
          <w:p w:rsidR="00B739EF" w:rsidRDefault="00B739EF">
            <w:pPr>
              <w:jc w:val="both"/>
            </w:pPr>
            <w:r>
              <w:t>0</w:t>
            </w:r>
          </w:p>
        </w:tc>
        <w:tc>
          <w:tcPr>
            <w:tcW w:w="919" w:type="dxa"/>
          </w:tcPr>
          <w:p w:rsidR="00B739EF" w:rsidRDefault="00B739EF">
            <w:pPr>
              <w:jc w:val="both"/>
            </w:pPr>
            <w:r>
              <w:t>0.1</w:t>
            </w:r>
          </w:p>
        </w:tc>
      </w:tr>
      <w:tr w:rsidR="00B739EF">
        <w:tblPrEx>
          <w:tblCellMar>
            <w:top w:w="0" w:type="dxa"/>
            <w:bottom w:w="0" w:type="dxa"/>
          </w:tblCellMar>
        </w:tblPrEx>
        <w:tc>
          <w:tcPr>
            <w:tcW w:w="1009" w:type="dxa"/>
          </w:tcPr>
          <w:p w:rsidR="00B739EF" w:rsidRDefault="00B739EF">
            <w:pPr>
              <w:jc w:val="both"/>
            </w:pPr>
            <w:r>
              <w:t>из К6</w:t>
            </w:r>
          </w:p>
        </w:tc>
        <w:tc>
          <w:tcPr>
            <w:tcW w:w="1084" w:type="dxa"/>
          </w:tcPr>
          <w:p w:rsidR="00B739EF" w:rsidRDefault="00B739EF">
            <w:pPr>
              <w:jc w:val="both"/>
            </w:pPr>
            <w:r>
              <w:t>0</w:t>
            </w:r>
          </w:p>
        </w:tc>
        <w:tc>
          <w:tcPr>
            <w:tcW w:w="1093" w:type="dxa"/>
          </w:tcPr>
          <w:p w:rsidR="00B739EF" w:rsidRDefault="00B739EF">
            <w:pPr>
              <w:jc w:val="both"/>
            </w:pPr>
            <w:r>
              <w:t>0</w:t>
            </w:r>
          </w:p>
        </w:tc>
        <w:tc>
          <w:tcPr>
            <w:tcW w:w="1093" w:type="dxa"/>
          </w:tcPr>
          <w:p w:rsidR="00B739EF" w:rsidRDefault="00B739EF">
            <w:pPr>
              <w:jc w:val="both"/>
            </w:pPr>
            <w:r>
              <w:t>0.1</w:t>
            </w:r>
          </w:p>
        </w:tc>
        <w:tc>
          <w:tcPr>
            <w:tcW w:w="1093" w:type="dxa"/>
          </w:tcPr>
          <w:p w:rsidR="00B739EF" w:rsidRDefault="00B739EF">
            <w:pPr>
              <w:jc w:val="both"/>
            </w:pPr>
            <w:r>
              <w:t>0.8</w:t>
            </w:r>
          </w:p>
        </w:tc>
        <w:tc>
          <w:tcPr>
            <w:tcW w:w="1093" w:type="dxa"/>
          </w:tcPr>
          <w:p w:rsidR="00B739EF" w:rsidRDefault="00B739EF">
            <w:pPr>
              <w:jc w:val="both"/>
            </w:pPr>
            <w:r>
              <w:t>0</w:t>
            </w:r>
          </w:p>
        </w:tc>
        <w:tc>
          <w:tcPr>
            <w:tcW w:w="1093" w:type="dxa"/>
          </w:tcPr>
          <w:p w:rsidR="00B739EF" w:rsidRDefault="00B739EF">
            <w:pPr>
              <w:jc w:val="both"/>
            </w:pPr>
            <w:r>
              <w:t>0</w:t>
            </w:r>
          </w:p>
        </w:tc>
        <w:tc>
          <w:tcPr>
            <w:tcW w:w="1094" w:type="dxa"/>
          </w:tcPr>
          <w:p w:rsidR="00B739EF" w:rsidRDefault="00B739EF">
            <w:pPr>
              <w:jc w:val="both"/>
            </w:pPr>
            <w:r>
              <w:t>0</w:t>
            </w:r>
          </w:p>
        </w:tc>
        <w:tc>
          <w:tcPr>
            <w:tcW w:w="919" w:type="dxa"/>
          </w:tcPr>
          <w:p w:rsidR="00B739EF" w:rsidRDefault="00B739EF">
            <w:pPr>
              <w:jc w:val="both"/>
            </w:pPr>
            <w:r>
              <w:t>0.1</w:t>
            </w:r>
          </w:p>
        </w:tc>
      </w:tr>
      <w:tr w:rsidR="00B739EF">
        <w:tblPrEx>
          <w:tblCellMar>
            <w:top w:w="0" w:type="dxa"/>
            <w:bottom w:w="0" w:type="dxa"/>
          </w:tblCellMar>
        </w:tblPrEx>
        <w:tc>
          <w:tcPr>
            <w:tcW w:w="1009" w:type="dxa"/>
          </w:tcPr>
          <w:p w:rsidR="00B739EF" w:rsidRDefault="00B739EF">
            <w:pPr>
              <w:jc w:val="both"/>
            </w:pPr>
            <w:r>
              <w:t>из К7</w:t>
            </w:r>
          </w:p>
        </w:tc>
        <w:tc>
          <w:tcPr>
            <w:tcW w:w="1084" w:type="dxa"/>
          </w:tcPr>
          <w:p w:rsidR="00B739EF" w:rsidRDefault="00B739EF">
            <w:pPr>
              <w:jc w:val="both"/>
            </w:pPr>
            <w:r>
              <w:t>0</w:t>
            </w:r>
          </w:p>
        </w:tc>
        <w:tc>
          <w:tcPr>
            <w:tcW w:w="1093" w:type="dxa"/>
          </w:tcPr>
          <w:p w:rsidR="00B739EF" w:rsidRDefault="00B739EF">
            <w:pPr>
              <w:jc w:val="both"/>
            </w:pPr>
            <w:r>
              <w:t>0</w:t>
            </w:r>
          </w:p>
        </w:tc>
        <w:tc>
          <w:tcPr>
            <w:tcW w:w="1093" w:type="dxa"/>
          </w:tcPr>
          <w:p w:rsidR="00B739EF" w:rsidRDefault="00B739EF">
            <w:pPr>
              <w:jc w:val="both"/>
            </w:pPr>
            <w:r>
              <w:t>0</w:t>
            </w:r>
          </w:p>
        </w:tc>
        <w:tc>
          <w:tcPr>
            <w:tcW w:w="1093" w:type="dxa"/>
          </w:tcPr>
          <w:p w:rsidR="00B739EF" w:rsidRDefault="00B739EF">
            <w:pPr>
              <w:jc w:val="both"/>
            </w:pPr>
            <w:r>
              <w:t>0</w:t>
            </w:r>
          </w:p>
        </w:tc>
        <w:tc>
          <w:tcPr>
            <w:tcW w:w="1093" w:type="dxa"/>
          </w:tcPr>
          <w:p w:rsidR="00B739EF" w:rsidRDefault="00B739EF">
            <w:pPr>
              <w:jc w:val="both"/>
            </w:pPr>
            <w:r>
              <w:t>0.8</w:t>
            </w:r>
          </w:p>
        </w:tc>
        <w:tc>
          <w:tcPr>
            <w:tcW w:w="1093" w:type="dxa"/>
          </w:tcPr>
          <w:p w:rsidR="00B739EF" w:rsidRDefault="00B739EF">
            <w:pPr>
              <w:jc w:val="both"/>
            </w:pPr>
            <w:r>
              <w:t>0.1</w:t>
            </w:r>
          </w:p>
        </w:tc>
        <w:tc>
          <w:tcPr>
            <w:tcW w:w="1094" w:type="dxa"/>
          </w:tcPr>
          <w:p w:rsidR="00B739EF" w:rsidRDefault="00B739EF">
            <w:pPr>
              <w:jc w:val="both"/>
            </w:pPr>
            <w:r>
              <w:t>0</w:t>
            </w:r>
          </w:p>
        </w:tc>
        <w:tc>
          <w:tcPr>
            <w:tcW w:w="919" w:type="dxa"/>
          </w:tcPr>
          <w:p w:rsidR="00B739EF" w:rsidRDefault="00B739EF">
            <w:pPr>
              <w:jc w:val="both"/>
            </w:pPr>
            <w:r>
              <w:t>0.1</w:t>
            </w:r>
          </w:p>
        </w:tc>
      </w:tr>
      <w:tr w:rsidR="00B739EF">
        <w:tblPrEx>
          <w:tblCellMar>
            <w:top w:w="0" w:type="dxa"/>
            <w:bottom w:w="0" w:type="dxa"/>
          </w:tblCellMar>
        </w:tblPrEx>
        <w:tc>
          <w:tcPr>
            <w:tcW w:w="1009" w:type="dxa"/>
          </w:tcPr>
          <w:p w:rsidR="00B739EF" w:rsidRDefault="00B739EF">
            <w:pPr>
              <w:jc w:val="both"/>
            </w:pPr>
            <w:r>
              <w:t>из К8</w:t>
            </w:r>
          </w:p>
        </w:tc>
        <w:tc>
          <w:tcPr>
            <w:tcW w:w="1084" w:type="dxa"/>
          </w:tcPr>
          <w:p w:rsidR="00B739EF" w:rsidRDefault="00B739EF">
            <w:pPr>
              <w:jc w:val="both"/>
            </w:pPr>
            <w:r>
              <w:t>0</w:t>
            </w:r>
          </w:p>
        </w:tc>
        <w:tc>
          <w:tcPr>
            <w:tcW w:w="1093" w:type="dxa"/>
          </w:tcPr>
          <w:p w:rsidR="00B739EF" w:rsidRDefault="00B739EF">
            <w:pPr>
              <w:jc w:val="both"/>
            </w:pPr>
            <w:r>
              <w:t>0</w:t>
            </w:r>
          </w:p>
        </w:tc>
        <w:tc>
          <w:tcPr>
            <w:tcW w:w="1093" w:type="dxa"/>
          </w:tcPr>
          <w:p w:rsidR="00B739EF" w:rsidRDefault="00B739EF">
            <w:pPr>
              <w:jc w:val="both"/>
            </w:pPr>
            <w:r>
              <w:t>0</w:t>
            </w:r>
          </w:p>
        </w:tc>
        <w:tc>
          <w:tcPr>
            <w:tcW w:w="1093" w:type="dxa"/>
          </w:tcPr>
          <w:p w:rsidR="00B739EF" w:rsidRDefault="00B739EF">
            <w:pPr>
              <w:jc w:val="both"/>
            </w:pPr>
            <w:r>
              <w:t>0</w:t>
            </w:r>
          </w:p>
        </w:tc>
        <w:tc>
          <w:tcPr>
            <w:tcW w:w="1093" w:type="dxa"/>
          </w:tcPr>
          <w:p w:rsidR="00B739EF" w:rsidRDefault="00B739EF">
            <w:pPr>
              <w:jc w:val="both"/>
            </w:pPr>
            <w:r>
              <w:t>0.1</w:t>
            </w:r>
          </w:p>
        </w:tc>
        <w:tc>
          <w:tcPr>
            <w:tcW w:w="1093" w:type="dxa"/>
          </w:tcPr>
          <w:p w:rsidR="00B739EF" w:rsidRDefault="00B739EF">
            <w:pPr>
              <w:jc w:val="both"/>
            </w:pPr>
            <w:r>
              <w:t>0.8</w:t>
            </w:r>
          </w:p>
        </w:tc>
        <w:tc>
          <w:tcPr>
            <w:tcW w:w="1094" w:type="dxa"/>
          </w:tcPr>
          <w:p w:rsidR="00B739EF" w:rsidRDefault="00B739EF">
            <w:pPr>
              <w:jc w:val="both"/>
            </w:pPr>
            <w:r>
              <w:t>0</w:t>
            </w:r>
          </w:p>
        </w:tc>
        <w:tc>
          <w:tcPr>
            <w:tcW w:w="919" w:type="dxa"/>
          </w:tcPr>
          <w:p w:rsidR="00B739EF" w:rsidRDefault="00B739EF">
            <w:pPr>
              <w:jc w:val="both"/>
            </w:pPr>
            <w:r>
              <w:t>0.1</w:t>
            </w:r>
          </w:p>
        </w:tc>
      </w:tr>
      <w:tr w:rsidR="00B739EF">
        <w:tblPrEx>
          <w:tblCellMar>
            <w:top w:w="0" w:type="dxa"/>
            <w:bottom w:w="0" w:type="dxa"/>
          </w:tblCellMar>
        </w:tblPrEx>
        <w:tc>
          <w:tcPr>
            <w:tcW w:w="1009" w:type="dxa"/>
          </w:tcPr>
          <w:p w:rsidR="00B739EF" w:rsidRDefault="00B739EF">
            <w:pPr>
              <w:jc w:val="both"/>
            </w:pPr>
            <w:r>
              <w:t>из К9</w:t>
            </w:r>
          </w:p>
        </w:tc>
        <w:tc>
          <w:tcPr>
            <w:tcW w:w="1084" w:type="dxa"/>
          </w:tcPr>
          <w:p w:rsidR="00B739EF" w:rsidRDefault="00B739EF">
            <w:pPr>
              <w:jc w:val="both"/>
            </w:pPr>
            <w:r>
              <w:t>0</w:t>
            </w:r>
          </w:p>
        </w:tc>
        <w:tc>
          <w:tcPr>
            <w:tcW w:w="1093" w:type="dxa"/>
          </w:tcPr>
          <w:p w:rsidR="00B739EF" w:rsidRDefault="00B739EF">
            <w:pPr>
              <w:jc w:val="both"/>
            </w:pPr>
            <w:r>
              <w:t>0</w:t>
            </w:r>
          </w:p>
        </w:tc>
        <w:tc>
          <w:tcPr>
            <w:tcW w:w="1093" w:type="dxa"/>
          </w:tcPr>
          <w:p w:rsidR="00B739EF" w:rsidRDefault="00B739EF">
            <w:pPr>
              <w:jc w:val="both"/>
            </w:pPr>
            <w:r>
              <w:t>0</w:t>
            </w:r>
          </w:p>
        </w:tc>
        <w:tc>
          <w:tcPr>
            <w:tcW w:w="1093" w:type="dxa"/>
          </w:tcPr>
          <w:p w:rsidR="00B739EF" w:rsidRDefault="00B739EF">
            <w:pPr>
              <w:jc w:val="both"/>
            </w:pPr>
            <w:r>
              <w:t>0</w:t>
            </w:r>
          </w:p>
        </w:tc>
        <w:tc>
          <w:tcPr>
            <w:tcW w:w="1093" w:type="dxa"/>
          </w:tcPr>
          <w:p w:rsidR="00B739EF" w:rsidRDefault="00B739EF">
            <w:pPr>
              <w:jc w:val="both"/>
            </w:pPr>
            <w:r>
              <w:t>0</w:t>
            </w:r>
          </w:p>
        </w:tc>
        <w:tc>
          <w:tcPr>
            <w:tcW w:w="1093" w:type="dxa"/>
          </w:tcPr>
          <w:p w:rsidR="00B739EF" w:rsidRDefault="00B739EF">
            <w:pPr>
              <w:jc w:val="both"/>
            </w:pPr>
            <w:r>
              <w:t>0</w:t>
            </w:r>
          </w:p>
        </w:tc>
        <w:tc>
          <w:tcPr>
            <w:tcW w:w="1094" w:type="dxa"/>
          </w:tcPr>
          <w:p w:rsidR="00B739EF" w:rsidRDefault="00B739EF">
            <w:pPr>
              <w:jc w:val="both"/>
            </w:pPr>
            <w:r>
              <w:t>0.9</w:t>
            </w:r>
          </w:p>
        </w:tc>
        <w:tc>
          <w:tcPr>
            <w:tcW w:w="919" w:type="dxa"/>
          </w:tcPr>
          <w:p w:rsidR="00B739EF" w:rsidRDefault="00B739EF">
            <w:pPr>
              <w:jc w:val="both"/>
            </w:pPr>
            <w:r>
              <w:t>0.1</w:t>
            </w:r>
          </w:p>
        </w:tc>
      </w:tr>
      <w:tr w:rsidR="00B739EF">
        <w:tblPrEx>
          <w:tblCellMar>
            <w:top w:w="0" w:type="dxa"/>
            <w:bottom w:w="0" w:type="dxa"/>
          </w:tblCellMar>
        </w:tblPrEx>
        <w:tc>
          <w:tcPr>
            <w:tcW w:w="1009" w:type="dxa"/>
          </w:tcPr>
          <w:p w:rsidR="00B739EF" w:rsidRDefault="00B739EF">
            <w:pPr>
              <w:jc w:val="both"/>
            </w:pPr>
            <w:r>
              <w:t>из Л</w:t>
            </w:r>
          </w:p>
        </w:tc>
        <w:tc>
          <w:tcPr>
            <w:tcW w:w="1084" w:type="dxa"/>
          </w:tcPr>
          <w:p w:rsidR="00B739EF" w:rsidRDefault="00B739EF">
            <w:pPr>
              <w:jc w:val="both"/>
            </w:pPr>
            <w:r>
              <w:t>0</w:t>
            </w:r>
          </w:p>
        </w:tc>
        <w:tc>
          <w:tcPr>
            <w:tcW w:w="1093" w:type="dxa"/>
          </w:tcPr>
          <w:p w:rsidR="00B739EF" w:rsidRDefault="00B739EF">
            <w:pPr>
              <w:jc w:val="both"/>
            </w:pPr>
            <w:r>
              <w:t>0</w:t>
            </w:r>
          </w:p>
        </w:tc>
        <w:tc>
          <w:tcPr>
            <w:tcW w:w="1093" w:type="dxa"/>
          </w:tcPr>
          <w:p w:rsidR="00B739EF" w:rsidRDefault="00B739EF">
            <w:pPr>
              <w:jc w:val="both"/>
            </w:pPr>
            <w:r>
              <w:t>0</w:t>
            </w:r>
          </w:p>
        </w:tc>
        <w:tc>
          <w:tcPr>
            <w:tcW w:w="1093" w:type="dxa"/>
          </w:tcPr>
          <w:p w:rsidR="00B739EF" w:rsidRDefault="00B739EF">
            <w:pPr>
              <w:jc w:val="both"/>
            </w:pPr>
            <w:r>
              <w:t>0</w:t>
            </w:r>
          </w:p>
        </w:tc>
        <w:tc>
          <w:tcPr>
            <w:tcW w:w="1093" w:type="dxa"/>
          </w:tcPr>
          <w:p w:rsidR="00B739EF" w:rsidRDefault="00B739EF">
            <w:pPr>
              <w:jc w:val="both"/>
            </w:pPr>
            <w:r>
              <w:t>0</w:t>
            </w:r>
          </w:p>
        </w:tc>
        <w:tc>
          <w:tcPr>
            <w:tcW w:w="1093" w:type="dxa"/>
          </w:tcPr>
          <w:p w:rsidR="00B739EF" w:rsidRDefault="00B739EF">
            <w:pPr>
              <w:jc w:val="both"/>
            </w:pPr>
            <w:r>
              <w:t>0</w:t>
            </w:r>
          </w:p>
        </w:tc>
        <w:tc>
          <w:tcPr>
            <w:tcW w:w="1094" w:type="dxa"/>
          </w:tcPr>
          <w:p w:rsidR="00B739EF" w:rsidRDefault="00B739EF">
            <w:pPr>
              <w:jc w:val="both"/>
            </w:pPr>
            <w:r>
              <w:t>0</w:t>
            </w:r>
          </w:p>
        </w:tc>
        <w:tc>
          <w:tcPr>
            <w:tcW w:w="919" w:type="dxa"/>
          </w:tcPr>
          <w:p w:rsidR="00B739EF" w:rsidRDefault="00B739EF">
            <w:pPr>
              <w:jc w:val="both"/>
            </w:pPr>
            <w:r>
              <w:t>1</w:t>
            </w:r>
          </w:p>
        </w:tc>
      </w:tr>
    </w:tbl>
    <w:p w:rsidR="00B739EF" w:rsidRDefault="00B739EF">
      <w:pPr>
        <w:jc w:val="both"/>
        <w:rPr>
          <w:b/>
          <w:sz w:val="28"/>
        </w:rPr>
      </w:pPr>
    </w:p>
    <w:p w:rsidR="00B739EF" w:rsidRPr="00CF5A47" w:rsidRDefault="00B739EF" w:rsidP="00CF5A47">
      <w:pPr>
        <w:keepNext/>
        <w:widowControl w:val="0"/>
        <w:tabs>
          <w:tab w:val="left" w:pos="2592"/>
          <w:tab w:val="left" w:pos="6912"/>
          <w:tab w:val="left" w:pos="7632"/>
        </w:tabs>
        <w:outlineLvl w:val="0"/>
        <w:rPr>
          <w:b/>
          <w:snapToGrid w:val="0"/>
          <w:sz w:val="28"/>
          <w:szCs w:val="28"/>
        </w:rPr>
      </w:pPr>
      <w:r w:rsidRPr="00CF5A47">
        <w:rPr>
          <w:b/>
          <w:snapToGrid w:val="0"/>
          <w:sz w:val="28"/>
          <w:szCs w:val="28"/>
        </w:rPr>
        <w:t>Расчет вероятности НСД к локальной сети предприятия</w:t>
      </w:r>
    </w:p>
    <w:p w:rsidR="00B739EF" w:rsidRDefault="00B739EF">
      <w:pPr>
        <w:pStyle w:val="a8"/>
        <w:ind w:firstLine="720"/>
        <w:jc w:val="both"/>
      </w:pPr>
      <w:r>
        <w:object w:dxaOrig="5700" w:dyaOrig="2856">
          <v:shape id="_x0000_i1035" type="#_x0000_t75" style="width:285pt;height:142.5pt" o:ole="" fillcolor="window">
            <v:imagedata r:id="rId26" o:title=""/>
          </v:shape>
          <o:OLEObject Type="Embed" ProgID="Mathcad" ShapeID="_x0000_i1035" DrawAspect="Content" ObjectID="_1488868410" r:id="rId27"/>
        </w:object>
      </w:r>
    </w:p>
    <w:p w:rsidR="00B739EF" w:rsidRDefault="00B739EF">
      <w:pPr>
        <w:pStyle w:val="a8"/>
        <w:jc w:val="both"/>
      </w:pPr>
      <w:r>
        <w:object w:dxaOrig="8580" w:dyaOrig="2544">
          <v:shape id="_x0000_i1036" type="#_x0000_t75" style="width:468pt;height:127.5pt" o:ole="" fillcolor="window">
            <v:imagedata r:id="rId28" o:title=""/>
          </v:shape>
          <o:OLEObject Type="Embed" ProgID="Mathcad" ShapeID="_x0000_i1036" DrawAspect="Content" ObjectID="_1488868411" r:id="rId29"/>
        </w:object>
      </w:r>
    </w:p>
    <w:p w:rsidR="00B739EF" w:rsidRDefault="00B739EF">
      <w:pPr>
        <w:pStyle w:val="20"/>
        <w:ind w:firstLine="720"/>
      </w:pPr>
      <w:r>
        <w:object w:dxaOrig="6864" w:dyaOrig="1788">
          <v:shape id="_x0000_i1037" type="#_x0000_t75" style="width:343.5pt;height:89.25pt" o:ole="" fillcolor="window">
            <v:imagedata r:id="rId30" o:title=""/>
          </v:shape>
          <o:OLEObject Type="Embed" ProgID="Mathcad" ShapeID="_x0000_i1037" DrawAspect="Content" ObjectID="_1488868412" r:id="rId31"/>
        </w:object>
      </w:r>
    </w:p>
    <w:p w:rsidR="00B739EF" w:rsidRDefault="00B739EF">
      <w:pPr>
        <w:pStyle w:val="20"/>
        <w:ind w:firstLine="720"/>
      </w:pPr>
    </w:p>
    <w:p w:rsidR="00B739EF" w:rsidRDefault="00B739EF">
      <w:pPr>
        <w:jc w:val="both"/>
      </w:pPr>
      <w:r>
        <w:pict>
          <v:shape id="_x0000_i1038" type="#_x0000_t75" style="width:439.5pt;height:241.5pt" o:ole="" fillcolor="window">
            <v:imagedata r:id="rId32" o:title=""/>
          </v:shape>
        </w:pict>
      </w:r>
    </w:p>
    <w:p w:rsidR="00B739EF" w:rsidRDefault="00B739EF">
      <w:pPr>
        <w:jc w:val="both"/>
      </w:pPr>
    </w:p>
    <w:p w:rsidR="00B739EF" w:rsidRDefault="00B739EF">
      <w:pPr>
        <w:jc w:val="both"/>
        <w:rPr>
          <w:sz w:val="28"/>
        </w:rPr>
      </w:pPr>
      <w:r>
        <w:object w:dxaOrig="8784" w:dyaOrig="5076">
          <v:shape id="_x0000_i1039" type="#_x0000_t75" style="width:439.5pt;height:253.5pt" o:ole="" fillcolor="window">
            <v:imagedata r:id="rId33" o:title=""/>
          </v:shape>
          <o:OLEObject Type="Embed" ProgID="Mathcad" ShapeID="_x0000_i1039" DrawAspect="Content" ObjectID="_1488868414" r:id="rId34"/>
        </w:object>
      </w:r>
    </w:p>
    <w:p w:rsidR="00B739EF" w:rsidRDefault="00B739EF">
      <w:pPr>
        <w:ind w:firstLine="540"/>
        <w:jc w:val="both"/>
        <w:rPr>
          <w:b/>
          <w:sz w:val="28"/>
        </w:rPr>
      </w:pPr>
      <w:r>
        <w:rPr>
          <w:b/>
          <w:sz w:val="28"/>
        </w:rPr>
        <w:t xml:space="preserve"> </w:t>
      </w:r>
    </w:p>
    <w:p w:rsidR="00B739EF" w:rsidRDefault="00B739EF">
      <w:pPr>
        <w:jc w:val="both"/>
        <w:rPr>
          <w:sz w:val="28"/>
        </w:rPr>
      </w:pPr>
    </w:p>
    <w:p w:rsidR="00B739EF" w:rsidRPr="00E66337" w:rsidRDefault="00B739EF">
      <w:pPr>
        <w:rPr>
          <w:b/>
          <w:sz w:val="24"/>
        </w:rPr>
      </w:pPr>
      <w:r w:rsidRPr="00E66337">
        <w:rPr>
          <w:b/>
          <w:sz w:val="24"/>
        </w:rPr>
        <w:t xml:space="preserve">3.2. По полученным графикам сделать выводы о </w:t>
      </w:r>
      <w:r>
        <w:rPr>
          <w:b/>
          <w:sz w:val="24"/>
        </w:rPr>
        <w:t>качестве функционирования комплексной системы защиты информации на рассматриваемом предприятии.</w:t>
      </w:r>
    </w:p>
    <w:sectPr w:rsidR="00B739EF" w:rsidRPr="00E66337">
      <w:footerReference w:type="even" r:id="rId35"/>
      <w:footerReference w:type="default" r:id="rId36"/>
      <w:pgSz w:w="11906" w:h="16838" w:code="9"/>
      <w:pgMar w:top="1474" w:right="1418" w:bottom="1440" w:left="1418" w:header="720" w:footer="720" w:gutter="0"/>
      <w:pgBorders w:display="firstPage" w:offsetFrom="page">
        <w:top w:val="pushPinNote1" w:sz="10" w:space="24" w:color="auto"/>
        <w:left w:val="pushPinNote1" w:sz="10" w:space="24" w:color="auto"/>
        <w:bottom w:val="pushPinNote1" w:sz="10" w:space="24" w:color="auto"/>
        <w:right w:val="pushPinNote1" w:sz="10" w:space="24" w:color="auto"/>
      </w:pgBorders>
      <w:cols w:space="720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B2DB7" w:rsidRDefault="008B2DB7">
      <w:r>
        <w:separator/>
      </w:r>
    </w:p>
  </w:endnote>
  <w:endnote w:type="continuationSeparator" w:id="0">
    <w:p w:rsidR="008B2DB7" w:rsidRDefault="008B2DB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739EF" w:rsidRDefault="00B739EF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B739EF" w:rsidRDefault="00B739EF">
    <w:pPr>
      <w:pStyle w:val="a5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739EF" w:rsidRDefault="00B739EF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 w:rsidR="00FF3E0F">
      <w:rPr>
        <w:rStyle w:val="a6"/>
        <w:noProof/>
      </w:rPr>
      <w:t>13</w:t>
    </w:r>
    <w:r>
      <w:rPr>
        <w:rStyle w:val="a6"/>
      </w:rPr>
      <w:fldChar w:fldCharType="end"/>
    </w:r>
  </w:p>
  <w:p w:rsidR="00B739EF" w:rsidRDefault="00B739EF">
    <w:pPr>
      <w:pStyle w:val="a5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B2DB7" w:rsidRDefault="008B2DB7">
      <w:r>
        <w:separator/>
      </w:r>
    </w:p>
  </w:footnote>
  <w:footnote w:type="continuationSeparator" w:id="0">
    <w:p w:rsidR="008B2DB7" w:rsidRDefault="008B2DB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7C"/>
    <w:multiLevelType w:val="singleLevel"/>
    <w:tmpl w:val="57A81C66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973AFBAA"/>
    <w:lvl w:ilvl="0">
      <w:start w:val="1"/>
      <w:numFmt w:val="decimal"/>
      <w:pStyle w:val="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0D68B14C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409C0BBC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9F4A59C6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A47E1D6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BD9C96D2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43C2C33C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752ED1D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12545E6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4391BD1"/>
    <w:multiLevelType w:val="multilevel"/>
    <w:tmpl w:val="8586E682"/>
    <w:lvl w:ilvl="0">
      <w:start w:val="1"/>
      <w:numFmt w:val="decimal"/>
      <w:lvlText w:val="%1-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1">
    <w:nsid w:val="06DF56AB"/>
    <w:multiLevelType w:val="singleLevel"/>
    <w:tmpl w:val="6E30C5D2"/>
    <w:lvl w:ilvl="0">
      <w:start w:val="1"/>
      <w:numFmt w:val="decimal"/>
      <w:lvlText w:val="%1."/>
      <w:lvlJc w:val="left"/>
      <w:pPr>
        <w:tabs>
          <w:tab w:val="num" w:pos="906"/>
        </w:tabs>
        <w:ind w:left="906" w:hanging="360"/>
      </w:pPr>
      <w:rPr>
        <w:rFonts w:hint="default"/>
      </w:rPr>
    </w:lvl>
  </w:abstractNum>
  <w:abstractNum w:abstractNumId="12">
    <w:nsid w:val="17CA47B2"/>
    <w:multiLevelType w:val="multilevel"/>
    <w:tmpl w:val="8018771A"/>
    <w:lvl w:ilvl="0">
      <w:start w:val="1"/>
      <w:numFmt w:val="bullet"/>
      <w:lvlText w:val=""/>
      <w:lvlJc w:val="left"/>
      <w:pPr>
        <w:tabs>
          <w:tab w:val="num" w:pos="1260"/>
        </w:tabs>
        <w:ind w:left="1260" w:hanging="360"/>
      </w:pPr>
      <w:rPr>
        <w:rFonts w:ascii="Symbol" w:hAnsi="Symbol" w:hint="default"/>
      </w:rPr>
    </w:lvl>
    <w:lvl w:ilvl="1">
      <w:start w:val="2"/>
      <w:numFmt w:val="bullet"/>
      <w:lvlText w:val="-"/>
      <w:lvlJc w:val="left"/>
      <w:pPr>
        <w:tabs>
          <w:tab w:val="num" w:pos="2448"/>
        </w:tabs>
        <w:ind w:left="2448" w:hanging="828"/>
      </w:pPr>
      <w:rPr>
        <w:rFonts w:ascii="Times New Roman" w:eastAsia="Times New Roman" w:hAnsi="Times New Roman" w:cs="Times New Roman" w:hint="default"/>
      </w:rPr>
    </w:lvl>
    <w:lvl w:ilvl="2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13">
    <w:nsid w:val="17DC1ADD"/>
    <w:multiLevelType w:val="singleLevel"/>
    <w:tmpl w:val="91BC70E6"/>
    <w:lvl w:ilvl="0"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14">
    <w:nsid w:val="22FA7DEC"/>
    <w:multiLevelType w:val="singleLevel"/>
    <w:tmpl w:val="3ABC8FD8"/>
    <w:lvl w:ilvl="0">
      <w:start w:val="1"/>
      <w:numFmt w:val="bullet"/>
      <w:pStyle w:val="1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8"/>
      </w:rPr>
    </w:lvl>
  </w:abstractNum>
  <w:abstractNum w:abstractNumId="15">
    <w:nsid w:val="34CE0693"/>
    <w:multiLevelType w:val="multilevel"/>
    <w:tmpl w:val="C744F76E"/>
    <w:lvl w:ilvl="0">
      <w:start w:val="1"/>
      <w:numFmt w:val="decimal"/>
      <w:lvlText w:val="%1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16">
    <w:nsid w:val="35262A9B"/>
    <w:multiLevelType w:val="multilevel"/>
    <w:tmpl w:val="4D6A48FA"/>
    <w:lvl w:ilvl="0">
      <w:start w:val="1"/>
      <w:numFmt w:val="bullet"/>
      <w:lvlText w:val=""/>
      <w:lvlJc w:val="left"/>
      <w:pPr>
        <w:tabs>
          <w:tab w:val="num" w:pos="1260"/>
        </w:tabs>
        <w:ind w:left="1260" w:hanging="360"/>
      </w:pPr>
      <w:rPr>
        <w:rFonts w:ascii="Symbol" w:hAnsi="Symbol" w:hint="default"/>
      </w:rPr>
    </w:lvl>
    <w:lvl w:ilvl="1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hint="default"/>
      </w:rPr>
    </w:lvl>
    <w:lvl w:ilvl="2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17">
    <w:nsid w:val="38957902"/>
    <w:multiLevelType w:val="multilevel"/>
    <w:tmpl w:val="1FF2EDF8"/>
    <w:lvl w:ilvl="0">
      <w:start w:val="1"/>
      <w:numFmt w:val="decimal"/>
      <w:lvlText w:val="%1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18">
    <w:nsid w:val="618C0770"/>
    <w:multiLevelType w:val="multilevel"/>
    <w:tmpl w:val="774E818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6531440D"/>
    <w:multiLevelType w:val="multilevel"/>
    <w:tmpl w:val="E7343810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972"/>
        </w:tabs>
        <w:ind w:left="97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700"/>
        </w:tabs>
        <w:ind w:left="270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240"/>
        </w:tabs>
        <w:ind w:left="324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140"/>
        </w:tabs>
        <w:ind w:left="41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4680"/>
        </w:tabs>
        <w:ind w:left="468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5580"/>
        </w:tabs>
        <w:ind w:left="558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6480"/>
        </w:tabs>
        <w:ind w:left="6480" w:hanging="2160"/>
      </w:pPr>
      <w:rPr>
        <w:rFonts w:hint="default"/>
      </w:rPr>
    </w:lvl>
  </w:abstractNum>
  <w:abstractNum w:abstractNumId="20">
    <w:nsid w:val="6DC7368E"/>
    <w:multiLevelType w:val="multilevel"/>
    <w:tmpl w:val="4B2C4398"/>
    <w:lvl w:ilvl="0">
      <w:numFmt w:val="bullet"/>
      <w:lvlText w:val="-"/>
      <w:lvlJc w:val="left"/>
      <w:pPr>
        <w:tabs>
          <w:tab w:val="num" w:pos="1069"/>
        </w:tabs>
        <w:ind w:left="1069" w:hanging="360"/>
      </w:pPr>
      <w:rPr>
        <w:rFonts w:ascii="Times New Roman" w:eastAsia="Times New Roman" w:hAnsi="Times New Roman" w:cs="Times New Roman" w:hint="default"/>
      </w:rPr>
    </w:lvl>
    <w:lvl w:ilvl="1" w:tentative="1">
      <w:start w:val="1"/>
      <w:numFmt w:val="bullet"/>
      <w:lvlText w:val="o"/>
      <w:lvlJc w:val="left"/>
      <w:pPr>
        <w:tabs>
          <w:tab w:val="num" w:pos="1789"/>
        </w:tabs>
        <w:ind w:left="1789" w:hanging="360"/>
      </w:pPr>
      <w:rPr>
        <w:rFonts w:ascii="Courier New" w:hAnsi="Courier New" w:hint="default"/>
      </w:rPr>
    </w:lvl>
    <w:lvl w:ilvl="2" w:tentative="1">
      <w:start w:val="1"/>
      <w:numFmt w:val="bullet"/>
      <w:lvlText w:val=""/>
      <w:lvlJc w:val="left"/>
      <w:pPr>
        <w:tabs>
          <w:tab w:val="num" w:pos="2509"/>
        </w:tabs>
        <w:ind w:left="2509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3229"/>
        </w:tabs>
        <w:ind w:left="3229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949"/>
        </w:tabs>
        <w:ind w:left="3949" w:hanging="360"/>
      </w:pPr>
      <w:rPr>
        <w:rFonts w:ascii="Courier New" w:hAnsi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4669"/>
        </w:tabs>
        <w:ind w:left="4669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389"/>
        </w:tabs>
        <w:ind w:left="5389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6109"/>
        </w:tabs>
        <w:ind w:left="6109" w:hanging="360"/>
      </w:pPr>
      <w:rPr>
        <w:rFonts w:ascii="Courier New" w:hAnsi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6829"/>
        </w:tabs>
        <w:ind w:left="6829" w:hanging="360"/>
      </w:pPr>
      <w:rPr>
        <w:rFonts w:ascii="Wingdings" w:hAnsi="Wingdings" w:hint="default"/>
      </w:rPr>
    </w:lvl>
  </w:abstractNum>
  <w:abstractNum w:abstractNumId="21">
    <w:nsid w:val="722304B5"/>
    <w:multiLevelType w:val="multilevel"/>
    <w:tmpl w:val="6A7212BA"/>
    <w:lvl w:ilvl="0">
      <w:start w:val="1"/>
      <w:numFmt w:val="bullet"/>
      <w:lvlText w:val=""/>
      <w:lvlJc w:val="left"/>
      <w:pPr>
        <w:tabs>
          <w:tab w:val="num" w:pos="397"/>
        </w:tabs>
        <w:ind w:left="397" w:hanging="397"/>
      </w:pPr>
      <w:rPr>
        <w:rFonts w:ascii="Symbol" w:hAnsi="Symbol" w:hint="default"/>
        <w:color w:val="auto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74040EF5"/>
    <w:multiLevelType w:val="multilevel"/>
    <w:tmpl w:val="154A2BE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972"/>
        </w:tabs>
        <w:ind w:left="97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700"/>
        </w:tabs>
        <w:ind w:left="270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240"/>
        </w:tabs>
        <w:ind w:left="324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140"/>
        </w:tabs>
        <w:ind w:left="41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4680"/>
        </w:tabs>
        <w:ind w:left="468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5580"/>
        </w:tabs>
        <w:ind w:left="558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6480"/>
        </w:tabs>
        <w:ind w:left="6480" w:hanging="2160"/>
      </w:pPr>
      <w:rPr>
        <w:rFonts w:hint="default"/>
      </w:rPr>
    </w:lvl>
  </w:abstractNum>
  <w:abstractNum w:abstractNumId="23">
    <w:nsid w:val="7F6A4881"/>
    <w:multiLevelType w:val="multilevel"/>
    <w:tmpl w:val="817621C2"/>
    <w:lvl w:ilvl="0">
      <w:start w:val="1"/>
      <w:numFmt w:val="bullet"/>
      <w:pStyle w:val="a"/>
      <w:lvlText w:val="-"/>
      <w:lvlJc w:val="left"/>
      <w:pPr>
        <w:tabs>
          <w:tab w:val="num" w:pos="397"/>
        </w:tabs>
        <w:ind w:left="397" w:hanging="397"/>
      </w:pPr>
      <w:rPr>
        <w:rFonts w:ascii="Times New Roman" w:hAnsi="Times New Roman" w:cs="Times New Roman" w:hint="default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14"/>
  </w:num>
  <w:num w:numId="3">
    <w:abstractNumId w:val="23"/>
  </w:num>
  <w:num w:numId="4">
    <w:abstractNumId w:val="21"/>
  </w:num>
  <w:num w:numId="5">
    <w:abstractNumId w:val="22"/>
  </w:num>
  <w:num w:numId="6">
    <w:abstractNumId w:val="10"/>
  </w:num>
  <w:num w:numId="7">
    <w:abstractNumId w:val="19"/>
  </w:num>
  <w:num w:numId="8">
    <w:abstractNumId w:val="16"/>
  </w:num>
  <w:num w:numId="9">
    <w:abstractNumId w:val="12"/>
  </w:num>
  <w:num w:numId="10">
    <w:abstractNumId w:val="17"/>
  </w:num>
  <w:num w:numId="11">
    <w:abstractNumId w:val="13"/>
  </w:num>
  <w:num w:numId="12">
    <w:abstractNumId w:val="18"/>
  </w:num>
  <w:num w:numId="13">
    <w:abstractNumId w:val="15"/>
  </w:num>
  <w:num w:numId="14">
    <w:abstractNumId w:val="20"/>
  </w:num>
  <w:num w:numId="15">
    <w:abstractNumId w:val="9"/>
  </w:num>
  <w:num w:numId="16">
    <w:abstractNumId w:val="7"/>
  </w:num>
  <w:num w:numId="17">
    <w:abstractNumId w:val="6"/>
  </w:num>
  <w:num w:numId="18">
    <w:abstractNumId w:val="5"/>
  </w:num>
  <w:num w:numId="19">
    <w:abstractNumId w:val="4"/>
  </w:num>
  <w:num w:numId="20">
    <w:abstractNumId w:val="8"/>
  </w:num>
  <w:num w:numId="21">
    <w:abstractNumId w:val="3"/>
  </w:num>
  <w:num w:numId="22">
    <w:abstractNumId w:val="2"/>
  </w:num>
  <w:num w:numId="23">
    <w:abstractNumId w:val="0"/>
  </w:num>
  <w:num w:numId="24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66337"/>
    <w:rsid w:val="002F23CC"/>
    <w:rsid w:val="008B2DB7"/>
    <w:rsid w:val="00B739EF"/>
    <w:rsid w:val="00CF5A47"/>
    <w:rsid w:val="00E66337"/>
    <w:rsid w:val="00FF3E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  <w15:chartTrackingRefBased/>
  <w15:docId w15:val="{E185CB74-B762-47A4-A169-E7777E49FE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</w:style>
  <w:style w:type="paragraph" w:styleId="10">
    <w:name w:val="heading 1"/>
    <w:basedOn w:val="a0"/>
    <w:next w:val="a0"/>
    <w:qFormat/>
    <w:pPr>
      <w:keepNext/>
      <w:widowControl w:val="0"/>
      <w:tabs>
        <w:tab w:val="left" w:pos="2592"/>
        <w:tab w:val="left" w:pos="6912"/>
        <w:tab w:val="left" w:pos="7632"/>
      </w:tabs>
      <w:ind w:right="-1475"/>
      <w:outlineLvl w:val="0"/>
    </w:pPr>
    <w:rPr>
      <w:b/>
      <w:snapToGrid w:val="0"/>
      <w:sz w:val="24"/>
    </w:rPr>
  </w:style>
  <w:style w:type="paragraph" w:styleId="2">
    <w:name w:val="heading 2"/>
    <w:basedOn w:val="a0"/>
    <w:next w:val="a0"/>
    <w:qFormat/>
    <w:pPr>
      <w:keepNext/>
      <w:outlineLvl w:val="1"/>
    </w:pPr>
    <w:rPr>
      <w:i/>
      <w:sz w:val="24"/>
      <w:u w:val="single"/>
    </w:rPr>
  </w:style>
  <w:style w:type="paragraph" w:styleId="3">
    <w:name w:val="heading 3"/>
    <w:basedOn w:val="a0"/>
    <w:next w:val="a0"/>
    <w:qFormat/>
    <w:pPr>
      <w:keepNext/>
      <w:jc w:val="center"/>
      <w:outlineLvl w:val="2"/>
    </w:pPr>
    <w:rPr>
      <w:i/>
      <w:sz w:val="24"/>
    </w:rPr>
  </w:style>
  <w:style w:type="paragraph" w:styleId="40">
    <w:name w:val="heading 4"/>
    <w:basedOn w:val="a0"/>
    <w:next w:val="a0"/>
    <w:qFormat/>
    <w:pPr>
      <w:keepNext/>
      <w:jc w:val="center"/>
      <w:outlineLvl w:val="3"/>
    </w:pPr>
    <w:rPr>
      <w:b/>
      <w:sz w:val="28"/>
    </w:rPr>
  </w:style>
  <w:style w:type="character" w:default="1" w:styleId="a1">
    <w:name w:val="Default Paragraph Font"/>
    <w:semiHidden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Стиль1"/>
    <w:basedOn w:val="4"/>
    <w:pPr>
      <w:widowControl w:val="0"/>
      <w:numPr>
        <w:numId w:val="2"/>
      </w:numPr>
      <w:tabs>
        <w:tab w:val="left" w:pos="6237"/>
      </w:tabs>
      <w:spacing w:line="288" w:lineRule="auto"/>
      <w:jc w:val="both"/>
    </w:pPr>
    <w:rPr>
      <w:rFonts w:ascii="Arial" w:hAnsi="Arial"/>
      <w:sz w:val="28"/>
    </w:rPr>
  </w:style>
  <w:style w:type="paragraph" w:styleId="4">
    <w:name w:val="List Number 4"/>
    <w:basedOn w:val="a0"/>
    <w:semiHidden/>
    <w:pPr>
      <w:numPr>
        <w:numId w:val="1"/>
      </w:numPr>
    </w:pPr>
  </w:style>
  <w:style w:type="paragraph" w:customStyle="1" w:styleId="heading1">
    <w:name w:val="heading 1"/>
    <w:basedOn w:val="a0"/>
    <w:next w:val="a0"/>
    <w:pPr>
      <w:keepNext/>
      <w:jc w:val="center"/>
    </w:pPr>
    <w:rPr>
      <w:b/>
      <w:color w:val="000000"/>
      <w:sz w:val="32"/>
    </w:rPr>
  </w:style>
  <w:style w:type="paragraph" w:customStyle="1" w:styleId="a">
    <w:name w:val="дп_Список"/>
    <w:basedOn w:val="a0"/>
    <w:next w:val="a0"/>
    <w:pPr>
      <w:widowControl w:val="0"/>
      <w:numPr>
        <w:numId w:val="3"/>
      </w:numPr>
      <w:spacing w:line="288" w:lineRule="auto"/>
    </w:pPr>
    <w:rPr>
      <w:sz w:val="28"/>
    </w:rPr>
  </w:style>
  <w:style w:type="paragraph" w:styleId="a4">
    <w:name w:val="Body Text Indent"/>
    <w:basedOn w:val="a0"/>
    <w:semiHidden/>
    <w:pPr>
      <w:ind w:firstLine="546"/>
      <w:jc w:val="both"/>
    </w:pPr>
    <w:rPr>
      <w:sz w:val="24"/>
    </w:rPr>
  </w:style>
  <w:style w:type="paragraph" w:styleId="a5">
    <w:name w:val="footer"/>
    <w:basedOn w:val="a0"/>
    <w:semiHidden/>
    <w:pPr>
      <w:tabs>
        <w:tab w:val="center" w:pos="4153"/>
        <w:tab w:val="right" w:pos="8306"/>
      </w:tabs>
    </w:pPr>
  </w:style>
  <w:style w:type="character" w:styleId="a6">
    <w:name w:val="page number"/>
    <w:basedOn w:val="a1"/>
    <w:semiHidden/>
  </w:style>
  <w:style w:type="paragraph" w:styleId="a7">
    <w:name w:val="Plain Text"/>
    <w:basedOn w:val="a0"/>
    <w:semiHidden/>
    <w:rPr>
      <w:rFonts w:ascii="Courier New" w:hAnsi="Courier New"/>
    </w:rPr>
  </w:style>
  <w:style w:type="paragraph" w:styleId="20">
    <w:name w:val="Body Text Indent 2"/>
    <w:basedOn w:val="a0"/>
    <w:semiHidden/>
    <w:pPr>
      <w:ind w:firstLine="709"/>
      <w:jc w:val="both"/>
    </w:pPr>
    <w:rPr>
      <w:sz w:val="28"/>
    </w:rPr>
  </w:style>
  <w:style w:type="paragraph" w:styleId="a8">
    <w:name w:val="Body Text"/>
    <w:basedOn w:val="a0"/>
    <w:semiHidden/>
    <w:pPr>
      <w:jc w:val="center"/>
    </w:pPr>
    <w:rPr>
      <w:sz w:val="28"/>
    </w:rPr>
  </w:style>
  <w:style w:type="paragraph" w:styleId="21">
    <w:name w:val="Body Text 2"/>
    <w:basedOn w:val="a0"/>
    <w:semiHidden/>
    <w:pPr>
      <w:jc w:val="center"/>
    </w:pPr>
    <w:rPr>
      <w:sz w:val="16"/>
    </w:rPr>
  </w:style>
  <w:style w:type="paragraph" w:styleId="30">
    <w:name w:val="Body Text 3"/>
    <w:basedOn w:val="a0"/>
    <w:semiHidden/>
    <w:rPr>
      <w:sz w:val="18"/>
    </w:rPr>
  </w:style>
  <w:style w:type="paragraph" w:styleId="31">
    <w:name w:val="Body Text Indent 3"/>
    <w:basedOn w:val="a0"/>
    <w:semiHidden/>
    <w:pPr>
      <w:ind w:firstLine="720"/>
      <w:jc w:val="both"/>
    </w:pPr>
    <w:rPr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footer" Target="footer2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3</Pages>
  <Words>1413</Words>
  <Characters>8060</Characters>
  <Application>Microsoft Office Word</Application>
  <DocSecurity>0</DocSecurity>
  <Lines>67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РОССИЙСКИЙ ГОСУДАРСТВЕННЫЙ СОЦИАЛЬНЫЙ УНИВЕРСИТЕТ</vt:lpstr>
    </vt:vector>
  </TitlesOfParts>
  <Company/>
  <LinksUpToDate>false</LinksUpToDate>
  <CharactersWithSpaces>945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ОССИЙСКИЙ ГОСУДАРСТВЕННЫЙ СОЦИАЛЬНЫЙ УНИВЕРСИТЕТ</dc:title>
  <dc:subject/>
  <dc:creator>Баранова Е.К.</dc:creator>
  <cp:keywords/>
  <dc:description/>
  <cp:lastModifiedBy>Волокитина</cp:lastModifiedBy>
  <cp:revision>2</cp:revision>
  <dcterms:created xsi:type="dcterms:W3CDTF">2015-03-26T07:47:00Z</dcterms:created>
  <dcterms:modified xsi:type="dcterms:W3CDTF">2015-03-26T07:47:00Z</dcterms:modified>
</cp:coreProperties>
</file>